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D68A7" w14:textId="5BF9AF4C" w:rsidR="00777BEB" w:rsidRDefault="00777BEB" w:rsidP="00777BEB">
      <w:pPr>
        <w:widowControl/>
        <w:spacing w:line="360" w:lineRule="auto"/>
        <w:rPr>
          <w:rFonts w:ascii="Times New Roman" w:eastAsia="宋体" w:hAnsi="Times New Roman" w:cs="Times New Roman"/>
          <w:b/>
          <w:bCs/>
          <w:szCs w:val="21"/>
        </w:rPr>
      </w:pPr>
      <w:r>
        <w:rPr>
          <w:rFonts w:ascii="Times New Roman" w:eastAsia="宋体" w:hAnsi="Times New Roman" w:cs="Times New Roman" w:hint="eastAsia"/>
          <w:b/>
          <w:bCs/>
          <w:szCs w:val="21"/>
        </w:rPr>
        <w:t>第</w:t>
      </w:r>
      <w:r>
        <w:rPr>
          <w:rFonts w:ascii="Times New Roman" w:eastAsia="宋体" w:hAnsi="Times New Roman" w:cs="Times New Roman" w:hint="eastAsia"/>
          <w:b/>
          <w:bCs/>
          <w:szCs w:val="21"/>
        </w:rPr>
        <w:t>1</w:t>
      </w:r>
      <w:r>
        <w:rPr>
          <w:rFonts w:ascii="Times New Roman" w:eastAsia="宋体" w:hAnsi="Times New Roman" w:cs="Times New Roman"/>
          <w:b/>
          <w:bCs/>
          <w:szCs w:val="21"/>
        </w:rPr>
        <w:t>4</w:t>
      </w:r>
      <w:r>
        <w:rPr>
          <w:rFonts w:ascii="Times New Roman" w:eastAsia="宋体" w:hAnsi="Times New Roman" w:cs="Times New Roman" w:hint="eastAsia"/>
          <w:b/>
          <w:bCs/>
          <w:szCs w:val="21"/>
        </w:rPr>
        <w:t>章</w:t>
      </w:r>
      <w:r>
        <w:rPr>
          <w:rFonts w:ascii="Times New Roman" w:eastAsia="宋体" w:hAnsi="Times New Roman" w:cs="Times New Roman" w:hint="eastAsia"/>
          <w:b/>
          <w:bCs/>
          <w:szCs w:val="21"/>
        </w:rPr>
        <w:t xml:space="preserve"> </w:t>
      </w:r>
      <w:r>
        <w:rPr>
          <w:rFonts w:ascii="Times New Roman" w:eastAsia="宋体" w:hAnsi="Times New Roman" w:cs="Times New Roman" w:hint="eastAsia"/>
          <w:b/>
          <w:bCs/>
          <w:szCs w:val="21"/>
        </w:rPr>
        <w:t>磁介质的磁化——练习题</w:t>
      </w:r>
    </w:p>
    <w:p w14:paraId="095E22A8" w14:textId="19BDA771" w:rsidR="00777BEB" w:rsidRPr="00777BEB" w:rsidRDefault="00777BEB" w:rsidP="00777BEB">
      <w:pPr>
        <w:widowControl/>
        <w:spacing w:line="360" w:lineRule="auto"/>
        <w:rPr>
          <w:rFonts w:ascii="Times New Roman" w:eastAsia="宋体" w:hAnsi="Times New Roman" w:cs="Times New Roman"/>
          <w:color w:val="000000"/>
          <w:szCs w:val="21"/>
        </w:rPr>
      </w:pPr>
      <w:r w:rsidRPr="00777BEB">
        <w:rPr>
          <w:rFonts w:ascii="Times New Roman" w:eastAsia="宋体" w:hAnsi="Times New Roman" w:cs="Times New Roman" w:hint="eastAsia"/>
          <w:b/>
          <w:bCs/>
          <w:szCs w:val="21"/>
        </w:rPr>
        <w:t xml:space="preserve">14.4  </w:t>
      </w:r>
      <w:r w:rsidRPr="00777BEB">
        <w:rPr>
          <w:rFonts w:ascii="Times New Roman" w:eastAsia="宋体" w:hAnsi="Times New Roman" w:cs="Times New Roman" w:hint="eastAsia"/>
          <w:b/>
          <w:bCs/>
          <w:szCs w:val="21"/>
        </w:rPr>
        <w:t>练习</w:t>
      </w:r>
      <w:r w:rsidRPr="00777BEB">
        <w:rPr>
          <w:rFonts w:ascii="Times New Roman" w:eastAsia="宋体" w:hAnsi="Times New Roman" w:cs="Times New Roman"/>
          <w:b/>
          <w:bCs/>
          <w:szCs w:val="21"/>
        </w:rPr>
        <w:t>题</w:t>
      </w:r>
    </w:p>
    <w:p w14:paraId="7B644F2F" w14:textId="77777777" w:rsidR="00777BEB" w:rsidRPr="00777BEB" w:rsidRDefault="00777BEB" w:rsidP="00777BEB">
      <w:pPr>
        <w:widowControl/>
        <w:spacing w:afterLines="50" w:after="156" w:line="360" w:lineRule="auto"/>
        <w:rPr>
          <w:rFonts w:ascii="Times New Roman" w:eastAsia="宋体" w:hAnsi="Times New Roman" w:cs="Times New Roman"/>
          <w:b/>
          <w:color w:val="000000"/>
          <w:szCs w:val="21"/>
        </w:rPr>
      </w:pPr>
      <w:r w:rsidRPr="00777BEB">
        <w:rPr>
          <w:rFonts w:ascii="Times New Roman" w:eastAsia="宋体" w:hAnsi="Times New Roman" w:cs="Times New Roman"/>
          <w:b/>
          <w:color w:val="000000"/>
          <w:szCs w:val="21"/>
        </w:rPr>
        <w:t>一</w:t>
      </w:r>
      <w:r w:rsidRPr="00777BEB">
        <w:rPr>
          <w:rFonts w:ascii="Times New Roman" w:eastAsia="宋体" w:hAnsi="Times New Roman" w:cs="Times New Roman"/>
          <w:b/>
          <w:color w:val="000000"/>
          <w:szCs w:val="21"/>
        </w:rPr>
        <w:t xml:space="preserve"> </w:t>
      </w:r>
      <w:r w:rsidRPr="00777BEB">
        <w:rPr>
          <w:rFonts w:ascii="Times New Roman" w:eastAsia="宋体" w:hAnsi="Times New Roman" w:cs="Times New Roman" w:hint="eastAsia"/>
          <w:b/>
          <w:color w:val="000000"/>
          <w:szCs w:val="21"/>
        </w:rPr>
        <w:t>、</w:t>
      </w:r>
      <w:r w:rsidRPr="00777BEB">
        <w:rPr>
          <w:rFonts w:ascii="Times New Roman" w:eastAsia="宋体" w:hAnsi="Times New Roman" w:cs="Times New Roman"/>
          <w:b/>
          <w:color w:val="000000"/>
          <w:szCs w:val="21"/>
        </w:rPr>
        <w:t>选择题</w:t>
      </w:r>
    </w:p>
    <w:p w14:paraId="523EBB34"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1.</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圆柱形无限长载流直导线置于均匀无限大磁介质之中，若导线中流过的稳恒电流为</w:t>
      </w:r>
      <w:r w:rsidRPr="00777BEB">
        <w:rPr>
          <w:rFonts w:ascii="Times New Roman" w:eastAsia="宋体" w:hAnsi="Times New Roman" w:cs="Times New Roman" w:hint="eastAsia"/>
          <w:i/>
          <w:szCs w:val="24"/>
        </w:rPr>
        <w:t>I</w:t>
      </w:r>
      <w:r w:rsidRPr="00777BEB">
        <w:rPr>
          <w:rFonts w:ascii="Times New Roman" w:eastAsia="宋体" w:hAnsi="Times New Roman" w:cs="Times New Roman" w:hint="eastAsia"/>
          <w:szCs w:val="24"/>
        </w:rPr>
        <w:t>，磁介质的相对磁导率为</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szCs w:val="24"/>
        </w:rPr>
        <w:t xml:space="preserve"> (</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szCs w:val="24"/>
        </w:rPr>
        <w:t xml:space="preserve"> &gt;1)</w:t>
      </w:r>
      <w:r w:rsidRPr="00777BEB">
        <w:rPr>
          <w:rFonts w:ascii="Times New Roman" w:eastAsia="宋体" w:hAnsi="Times New Roman" w:cs="Times New Roman" w:hint="eastAsia"/>
          <w:szCs w:val="24"/>
        </w:rPr>
        <w:t>，则与导线接触的磁介质表面上的磁化电流</w:t>
      </w:r>
      <w:r w:rsidRPr="00777BEB">
        <w:rPr>
          <w:rFonts w:ascii="Times New Roman" w:eastAsia="宋体" w:hAnsi="Times New Roman" w:cs="Times New Roman"/>
          <w:position w:val="-4"/>
          <w:szCs w:val="24"/>
        </w:rPr>
        <w:object w:dxaOrig="260" w:dyaOrig="260" w14:anchorId="387BE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fillcolor="window">
            <v:imagedata r:id="rId5" o:title=""/>
          </v:shape>
          <o:OLEObject Type="Embed" ProgID="Equation.3" ShapeID="_x0000_i1025" DrawAspect="Content" ObjectID="_1689342572" r:id="rId6"/>
        </w:object>
      </w:r>
      <w:r w:rsidRPr="00777BEB">
        <w:rPr>
          <w:rFonts w:ascii="Times New Roman" w:eastAsia="宋体" w:hAnsi="Times New Roman" w:cs="Times New Roman" w:hint="eastAsia"/>
          <w:szCs w:val="24"/>
        </w:rPr>
        <w:t>为</w:t>
      </w:r>
      <w:r w:rsidRPr="00777BEB">
        <w:rPr>
          <w:rFonts w:ascii="Times New Roman" w:eastAsia="宋体" w:hAnsi="Times New Roman" w:cs="Times New Roman"/>
          <w:szCs w:val="24"/>
        </w:rPr>
        <w:t xml:space="preserve"> </w:t>
      </w:r>
    </w:p>
    <w:p w14:paraId="4BA0A0EB"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A) (</w:t>
      </w:r>
      <w:r w:rsidRPr="00777BEB">
        <w:rPr>
          <w:rFonts w:ascii="Times New Roman" w:eastAsia="宋体" w:hAnsi="Times New Roman" w:cs="Times New Roman"/>
          <w:szCs w:val="24"/>
        </w:rPr>
        <w:t xml:space="preserve">1 </w:t>
      </w:r>
      <w:r w:rsidRPr="00777BEB">
        <w:rPr>
          <w:rFonts w:ascii="宋体" w:eastAsia="宋体" w:hAnsi="Times New Roman" w:cs="Times New Roman"/>
          <w:szCs w:val="24"/>
        </w:rPr>
        <w:t>-</w:t>
      </w:r>
      <w:r w:rsidRPr="00777BEB">
        <w:rPr>
          <w:rFonts w:ascii="Times New Roman" w:eastAsia="宋体" w:hAnsi="Times New Roman" w:cs="Times New Roman"/>
          <w:szCs w:val="24"/>
        </w:rPr>
        <w:t xml:space="preserve"> </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B) (</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szCs w:val="24"/>
        </w:rPr>
        <w:t xml:space="preserve"> </w:t>
      </w:r>
      <w:r w:rsidRPr="00777BEB">
        <w:rPr>
          <w:rFonts w:ascii="宋体" w:eastAsia="宋体" w:hAnsi="Times New Roman" w:cs="Times New Roman"/>
          <w:szCs w:val="24"/>
        </w:rPr>
        <w:t>- 1</w:t>
      </w:r>
      <w:r w:rsidRPr="00777BEB">
        <w:rPr>
          <w:rFonts w:ascii="Times New Roman" w:eastAsia="宋体" w:hAnsi="Times New Roman" w:cs="Times New Roman" w:hint="eastAsia"/>
          <w:szCs w:val="24"/>
        </w:rPr>
        <w:t>)</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C) </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i/>
          <w:szCs w:val="24"/>
        </w:rPr>
        <w:t xml:space="preserve"> I</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D) </w:t>
      </w:r>
      <w:r w:rsidRPr="00777BEB">
        <w:rPr>
          <w:rFonts w:ascii="Times New Roman" w:eastAsia="宋体" w:hAnsi="Times New Roman" w:cs="Times New Roman"/>
          <w:position w:val="-30"/>
          <w:szCs w:val="24"/>
        </w:rPr>
        <w:object w:dxaOrig="360" w:dyaOrig="680" w14:anchorId="04E8B4AB">
          <v:shape id="_x0000_i1026" type="#_x0000_t75" style="width:18.15pt;height:34pt" o:ole="" fillcolor="window">
            <v:imagedata r:id="rId7" o:title=""/>
          </v:shape>
          <o:OLEObject Type="Embed" ProgID="Equation.3" ShapeID="_x0000_i1026" DrawAspect="Content" ObjectID="_1689342573" r:id="rId8"/>
        </w:objec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 xml:space="preserve">              </w:t>
      </w:r>
    </w:p>
    <w:p w14:paraId="6C4A27D7" w14:textId="77777777" w:rsidR="00777BEB" w:rsidRPr="00777BEB" w:rsidRDefault="00777BEB" w:rsidP="00777BEB">
      <w:pPr>
        <w:widowControl/>
        <w:snapToGrid w:val="0"/>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rPr>
        <w:t xml:space="preserve">[        ]  </w:t>
      </w:r>
    </w:p>
    <w:p w14:paraId="73E76674"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bookmarkStart w:id="0" w:name="_Hlk48668654"/>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B</w:t>
      </w:r>
    </w:p>
    <w:bookmarkEnd w:id="0"/>
    <w:p w14:paraId="0F525A05"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2. </w:t>
      </w:r>
      <w:r w:rsidRPr="00777BEB">
        <w:rPr>
          <w:rFonts w:ascii="Times New Roman" w:eastAsia="宋体" w:hAnsi="Times New Roman" w:cs="Times New Roman" w:hint="eastAsia"/>
          <w:szCs w:val="24"/>
        </w:rPr>
        <w:t>用顺磁质作成一个空心圆柱形细管，然后在管面上密绕一层细导线．当导线中通以稳恒电流时，下述四种说法中哪种正确？</w:t>
      </w:r>
      <w:r w:rsidRPr="00777BEB">
        <w:rPr>
          <w:rFonts w:ascii="Times New Roman" w:eastAsia="宋体" w:hAnsi="Times New Roman" w:cs="Times New Roman"/>
          <w:szCs w:val="24"/>
        </w:rPr>
        <w:t xml:space="preserve"> </w:t>
      </w:r>
    </w:p>
    <w:p w14:paraId="65541841"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A) </w:t>
      </w:r>
      <w:r w:rsidRPr="00777BEB">
        <w:rPr>
          <w:rFonts w:ascii="Times New Roman" w:eastAsia="宋体" w:hAnsi="Times New Roman" w:cs="Times New Roman" w:hint="eastAsia"/>
          <w:szCs w:val="24"/>
        </w:rPr>
        <w:t>管外和管内空腔处的磁感强度均为零．</w:t>
      </w:r>
      <w:r w:rsidRPr="00777BEB">
        <w:rPr>
          <w:rFonts w:ascii="Times New Roman" w:eastAsia="宋体" w:hAnsi="Times New Roman" w:cs="Times New Roman"/>
          <w:szCs w:val="24"/>
        </w:rPr>
        <w:t xml:space="preserve">                    </w:t>
      </w:r>
    </w:p>
    <w:p w14:paraId="6633566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B) </w:t>
      </w:r>
      <w:r w:rsidRPr="00777BEB">
        <w:rPr>
          <w:rFonts w:ascii="Times New Roman" w:eastAsia="宋体" w:hAnsi="Times New Roman" w:cs="Times New Roman" w:hint="eastAsia"/>
          <w:szCs w:val="24"/>
        </w:rPr>
        <w:t>介质中的磁感强度比空腔处的磁感强度大．</w:t>
      </w:r>
      <w:r w:rsidRPr="00777BEB">
        <w:rPr>
          <w:rFonts w:ascii="Times New Roman" w:eastAsia="宋体" w:hAnsi="Times New Roman" w:cs="Times New Roman"/>
          <w:szCs w:val="24"/>
        </w:rPr>
        <w:t xml:space="preserve">              </w:t>
      </w:r>
    </w:p>
    <w:p w14:paraId="5A873AC9" w14:textId="77777777" w:rsidR="00777BEB" w:rsidRPr="00777BEB" w:rsidRDefault="00777BEB" w:rsidP="00777BEB">
      <w:pPr>
        <w:widowControl/>
        <w:spacing w:line="360" w:lineRule="auto"/>
        <w:jc w:val="left"/>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C)</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介质中的磁感强度比空腔处的磁感强度小．</w:t>
      </w:r>
      <w:r w:rsidRPr="00777BEB">
        <w:rPr>
          <w:rFonts w:ascii="Times New Roman" w:eastAsia="宋体" w:hAnsi="Times New Roman" w:cs="Times New Roman"/>
          <w:szCs w:val="24"/>
        </w:rPr>
        <w:t xml:space="preserve">              </w:t>
      </w:r>
    </w:p>
    <w:p w14:paraId="10E70AC9"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D) </w:t>
      </w:r>
      <w:r w:rsidRPr="00777BEB">
        <w:rPr>
          <w:rFonts w:ascii="Times New Roman" w:eastAsia="宋体" w:hAnsi="Times New Roman" w:cs="Times New Roman" w:hint="eastAsia"/>
          <w:szCs w:val="24"/>
        </w:rPr>
        <w:t>介质中的磁感强度与空腔处的磁感强度相等．</w:t>
      </w:r>
      <w:r w:rsidRPr="00777BEB">
        <w:rPr>
          <w:rFonts w:ascii="Times New Roman" w:eastAsia="宋体" w:hAnsi="Times New Roman" w:cs="Times New Roman" w:hint="eastAsia"/>
          <w:szCs w:val="24"/>
        </w:rPr>
        <w:t xml:space="preserve">                             </w:t>
      </w:r>
    </w:p>
    <w:p w14:paraId="0A958BBA" w14:textId="77777777" w:rsidR="00777BEB" w:rsidRPr="00777BEB" w:rsidRDefault="00777BEB" w:rsidP="00777BEB">
      <w:pPr>
        <w:widowControl/>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rPr>
        <w:t>[        ]</w:t>
      </w:r>
    </w:p>
    <w:p w14:paraId="261E15B8"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B</w:t>
      </w:r>
    </w:p>
    <w:p w14:paraId="6B3401B1"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3.</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一均匀磁化的铁棒，直径</w:t>
      </w:r>
      <w:smartTag w:uri="urn:schemas-microsoft-com:office:smarttags" w:element="chmetcnv">
        <w:smartTagPr>
          <w:attr w:name="UnitName" w:val="m"/>
          <w:attr w:name="SourceValue" w:val=".01"/>
          <w:attr w:name="HasSpace" w:val="True"/>
          <w:attr w:name="Negative" w:val="False"/>
          <w:attr w:name="NumberType" w:val="1"/>
          <w:attr w:name="TCSC" w:val="0"/>
        </w:smartTagPr>
        <w:r w:rsidRPr="00777BEB">
          <w:rPr>
            <w:rFonts w:ascii="Times New Roman" w:eastAsia="宋体" w:hAnsi="Times New Roman" w:cs="Times New Roman"/>
            <w:szCs w:val="24"/>
          </w:rPr>
          <w:t>0.01 m</w:t>
        </w:r>
      </w:smartTag>
      <w:r w:rsidRPr="00777BEB">
        <w:rPr>
          <w:rFonts w:ascii="Times New Roman" w:eastAsia="宋体" w:hAnsi="Times New Roman" w:cs="Times New Roman" w:hint="eastAsia"/>
          <w:szCs w:val="24"/>
        </w:rPr>
        <w:t>，长为</w:t>
      </w:r>
      <w:smartTag w:uri="urn:schemas-microsoft-com:office:smarttags" w:element="chmetcnv">
        <w:smartTagPr>
          <w:attr w:name="UnitName" w:val="m"/>
          <w:attr w:name="SourceValue" w:val="1"/>
          <w:attr w:name="HasSpace" w:val="True"/>
          <w:attr w:name="Negative" w:val="False"/>
          <w:attr w:name="NumberType" w:val="1"/>
          <w:attr w:name="TCSC" w:val="0"/>
        </w:smartTagPr>
        <w:r w:rsidRPr="00777BEB">
          <w:rPr>
            <w:rFonts w:ascii="Times New Roman" w:eastAsia="宋体" w:hAnsi="Times New Roman" w:cs="Times New Roman"/>
            <w:szCs w:val="24"/>
          </w:rPr>
          <w:t>1.00 m</w:t>
        </w:r>
      </w:smartTag>
      <w:r w:rsidRPr="00777BEB">
        <w:rPr>
          <w:rFonts w:ascii="Times New Roman" w:eastAsia="宋体" w:hAnsi="Times New Roman" w:cs="Times New Roman" w:hint="eastAsia"/>
          <w:szCs w:val="24"/>
        </w:rPr>
        <w:t>，它的磁矩为</w:t>
      </w:r>
      <w:smartTag w:uri="urn:schemas-microsoft-com:office:smarttags" w:element="chmetcnv">
        <w:smartTagPr>
          <w:attr w:name="UnitName" w:val="a"/>
          <w:attr w:name="SourceValue" w:val="102"/>
          <w:attr w:name="HasSpace" w:val="True"/>
          <w:attr w:name="Negative" w:val="False"/>
          <w:attr w:name="NumberType" w:val="1"/>
          <w:attr w:name="TCSC" w:val="0"/>
        </w:smartTagP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A</w:t>
        </w:r>
      </w:smartTag>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hint="eastAsia"/>
          <w:szCs w:val="24"/>
        </w:rPr>
        <w:t>，则棒表面的等效磁化面电流密度为：</w:t>
      </w:r>
      <w:r w:rsidRPr="00777BEB">
        <w:rPr>
          <w:rFonts w:ascii="Times New Roman" w:eastAsia="宋体" w:hAnsi="Times New Roman" w:cs="Times New Roman"/>
          <w:szCs w:val="24"/>
        </w:rPr>
        <w:t xml:space="preserve"> </w:t>
      </w:r>
    </w:p>
    <w:p w14:paraId="4531D8F0"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A) 3.18</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3</w:t>
      </w:r>
      <w:r w:rsidRPr="00777BEB">
        <w:rPr>
          <w:rFonts w:ascii="Times New Roman" w:eastAsia="宋体" w:hAnsi="Times New Roman" w:cs="Times New Roman"/>
          <w:szCs w:val="24"/>
        </w:rPr>
        <w:t xml:space="preserve"> A</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1</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B) 1.00</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105"/>
          <w:attr w:name="UnitName" w:val="a"/>
        </w:smartTagP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5</w:t>
        </w:r>
        <w:r w:rsidRPr="00777BEB">
          <w:rPr>
            <w:rFonts w:ascii="Times New Roman" w:eastAsia="宋体" w:hAnsi="Times New Roman" w:cs="Times New Roman"/>
            <w:szCs w:val="24"/>
          </w:rPr>
          <w:t xml:space="preserve"> A</w:t>
        </w:r>
      </w:smartTag>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1</w: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 xml:space="preserve">                         </w:t>
      </w:r>
    </w:p>
    <w:p w14:paraId="245C4FEC"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C) 1.27</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105"/>
          <w:attr w:name="UnitName" w:val="a"/>
        </w:smartTagP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5</w:t>
        </w:r>
        <w:r w:rsidRPr="00777BEB">
          <w:rPr>
            <w:rFonts w:ascii="Times New Roman" w:eastAsia="宋体" w:hAnsi="Times New Roman" w:cs="Times New Roman"/>
            <w:szCs w:val="24"/>
          </w:rPr>
          <w:t xml:space="preserve"> A</w:t>
        </w:r>
      </w:smartTag>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1</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D) 4.00</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105"/>
          <w:attr w:name="UnitName" w:val="a"/>
        </w:smartTagP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5</w:t>
        </w:r>
        <w:r w:rsidRPr="00777BEB">
          <w:rPr>
            <w:rFonts w:ascii="Times New Roman" w:eastAsia="宋体" w:hAnsi="Times New Roman" w:cs="Times New Roman"/>
            <w:szCs w:val="24"/>
          </w:rPr>
          <w:t xml:space="preserve"> A</w:t>
        </w:r>
      </w:smartTag>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1</w:t>
      </w:r>
      <w:r w:rsidRPr="00777BEB">
        <w:rPr>
          <w:rFonts w:ascii="Times New Roman" w:eastAsia="宋体" w:hAnsi="Times New Roman" w:cs="Times New Roman" w:hint="eastAsia"/>
          <w:szCs w:val="24"/>
        </w:rPr>
        <w:t>．</w:t>
      </w:r>
    </w:p>
    <w:p w14:paraId="0472D752" w14:textId="77777777" w:rsidR="00777BEB" w:rsidRPr="00777BEB" w:rsidRDefault="00777BEB" w:rsidP="00777BEB">
      <w:pPr>
        <w:widowControl/>
        <w:snapToGrid w:val="0"/>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rPr>
        <w:t>[        ]</w:t>
      </w:r>
    </w:p>
    <w:p w14:paraId="44BB1C50"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C</w:t>
      </w:r>
    </w:p>
    <w:p w14:paraId="5939F364"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4. </w:t>
      </w:r>
      <w:r w:rsidRPr="00777BEB">
        <w:rPr>
          <w:rFonts w:ascii="Times New Roman" w:eastAsia="宋体" w:hAnsi="Times New Roman" w:cs="Times New Roman" w:hint="eastAsia"/>
          <w:szCs w:val="24"/>
        </w:rPr>
        <w:t>在铁环上绕有</w:t>
      </w:r>
      <w:r w:rsidRPr="00777BEB">
        <w:rPr>
          <w:rFonts w:ascii="Times New Roman" w:eastAsia="宋体" w:hAnsi="Times New Roman" w:cs="Times New Roman"/>
          <w:i/>
          <w:szCs w:val="24"/>
        </w:rPr>
        <w:t>N</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200</w:t>
      </w:r>
      <w:r w:rsidRPr="00777BEB">
        <w:rPr>
          <w:rFonts w:ascii="Times New Roman" w:eastAsia="宋体" w:hAnsi="Times New Roman" w:cs="Times New Roman" w:hint="eastAsia"/>
          <w:szCs w:val="24"/>
        </w:rPr>
        <w:t>匝的一层线圈，若电流强度</w:t>
      </w:r>
      <w:r w:rsidRPr="00777BEB">
        <w:rPr>
          <w:rFonts w:ascii="Times New Roman" w:eastAsia="宋体" w:hAnsi="Times New Roman" w:cs="Times New Roman" w:hint="eastAsia"/>
          <w:i/>
          <w:szCs w:val="24"/>
        </w:rPr>
        <w:t>I</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2.5"/>
          <w:attr w:name="UnitName" w:val="a"/>
        </w:smartTagPr>
        <w:r w:rsidRPr="00777BEB">
          <w:rPr>
            <w:rFonts w:ascii="Times New Roman" w:eastAsia="宋体" w:hAnsi="Times New Roman" w:cs="Times New Roman"/>
            <w:szCs w:val="24"/>
          </w:rPr>
          <w:t>2.5 A</w:t>
        </w:r>
      </w:smartTag>
      <w:r w:rsidRPr="00777BEB">
        <w:rPr>
          <w:rFonts w:ascii="Times New Roman" w:eastAsia="宋体" w:hAnsi="Times New Roman" w:cs="Times New Roman" w:hint="eastAsia"/>
          <w:szCs w:val="24"/>
        </w:rPr>
        <w:t>，铁环横截面的磁通量为</w:t>
      </w:r>
      <w:r w:rsidRPr="00777BEB">
        <w:rPr>
          <w:rFonts w:ascii="Symbol" w:eastAsia="宋体" w:hAnsi="Symbol" w:cs="Times New Roman"/>
          <w:i/>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5</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4</w:t>
      </w:r>
      <w:r w:rsidRPr="00777BEB">
        <w:rPr>
          <w:rFonts w:ascii="Times New Roman" w:eastAsia="宋体" w:hAnsi="Times New Roman" w:cs="Times New Roman"/>
          <w:szCs w:val="24"/>
        </w:rPr>
        <w:t xml:space="preserve"> Wb</w:t>
      </w:r>
      <w:r w:rsidRPr="00777BEB">
        <w:rPr>
          <w:rFonts w:ascii="Times New Roman" w:eastAsia="宋体" w:hAnsi="Times New Roman" w:cs="Times New Roman" w:hint="eastAsia"/>
          <w:szCs w:val="24"/>
        </w:rPr>
        <w:t>，且铁环横截面的半径远小于铁环的平均半径，则铁环中的磁场能量为</w:t>
      </w:r>
      <w:r w:rsidRPr="00777BEB">
        <w:rPr>
          <w:rFonts w:ascii="Times New Roman" w:eastAsia="宋体" w:hAnsi="Times New Roman" w:cs="Times New Roman"/>
          <w:szCs w:val="24"/>
        </w:rPr>
        <w:t xml:space="preserve">  </w:t>
      </w:r>
    </w:p>
    <w:p w14:paraId="1F3B245D"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A) </w:t>
      </w:r>
      <w:r w:rsidRPr="00777BEB">
        <w:rPr>
          <w:rFonts w:ascii="Times New Roman" w:eastAsia="宋体" w:hAnsi="Times New Roman" w:cs="Times New Roman"/>
          <w:szCs w:val="24"/>
        </w:rPr>
        <w:t>0.300 J</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B) 0.250 J</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C)</w:t>
      </w:r>
      <w:r w:rsidRPr="00777BEB">
        <w:rPr>
          <w:rFonts w:ascii="Times New Roman" w:eastAsia="宋体" w:hAnsi="Times New Roman" w:cs="Times New Roman"/>
          <w:szCs w:val="24"/>
        </w:rPr>
        <w:t xml:space="preserve"> 0.157 J</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D) 0.125J</w: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 xml:space="preserve">             </w:t>
      </w:r>
    </w:p>
    <w:p w14:paraId="3AEEBFE1" w14:textId="77777777" w:rsidR="00777BEB" w:rsidRPr="00777BEB" w:rsidRDefault="00777BEB" w:rsidP="00777BEB">
      <w:pPr>
        <w:widowControl/>
        <w:snapToGrid w:val="0"/>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rPr>
        <w:t>（磁场能量密度</w:t>
      </w:r>
      <w:r w:rsidRPr="00777BEB">
        <w:rPr>
          <w:rFonts w:ascii="Times New Roman" w:eastAsia="宋体" w:hAnsi="Times New Roman" w:cs="Times New Roman"/>
          <w:position w:val="-28"/>
          <w:szCs w:val="24"/>
        </w:rPr>
        <w:object w:dxaOrig="920" w:dyaOrig="700" w14:anchorId="6E67C874">
          <v:shape id="_x0000_i1027" type="#_x0000_t75" style="width:46.1pt;height:35.4pt" o:ole="">
            <v:imagedata r:id="rId9" o:title=""/>
          </v:shape>
          <o:OLEObject Type="Embed" ProgID="Equation.DSMT4" ShapeID="_x0000_i1027" DrawAspect="Content" ObjectID="_1689342574" r:id="rId10"/>
        </w:objec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 xml:space="preserve">  [        ]</w:t>
      </w:r>
    </w:p>
    <w:p w14:paraId="7443E823"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D</w:t>
      </w:r>
      <w:r w:rsidRPr="00777BEB">
        <w:rPr>
          <w:rFonts w:ascii="Times New Roman" w:eastAsia="宋体" w:hAnsi="Times New Roman" w:cs="Times New Roman"/>
          <w:color w:val="FF0000"/>
          <w:szCs w:val="24"/>
        </w:rPr>
        <w:t xml:space="preserve"> </w:t>
      </w:r>
    </w:p>
    <w:p w14:paraId="6C2D78E7"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5. </w:t>
      </w:r>
      <w:r w:rsidRPr="00777BEB">
        <w:rPr>
          <w:rFonts w:ascii="Times New Roman" w:eastAsia="宋体" w:hAnsi="Times New Roman" w:cs="Times New Roman" w:hint="eastAsia"/>
          <w:szCs w:val="24"/>
        </w:rPr>
        <w:t>假设一种铁磁质的起始磁化曲线可近似写为</w:t>
      </w:r>
      <w:r w:rsidRPr="00777BEB">
        <w:rPr>
          <w:rFonts w:ascii="Times New Roman" w:eastAsia="宋体" w:hAnsi="Times New Roman" w:cs="Times New Roman"/>
          <w:i/>
          <w:szCs w:val="24"/>
        </w:rPr>
        <w:t>B</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4</w:t>
      </w:r>
      <w:r w:rsidRPr="00777BEB">
        <w:rPr>
          <w:rFonts w:ascii="Times New Roman" w:eastAsia="宋体" w:hAnsi="Times New Roman" w:cs="Times New Roman"/>
          <w:i/>
          <w:szCs w:val="24"/>
        </w:rPr>
        <w:t>H</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3</w:t>
      </w:r>
      <w:r w:rsidRPr="00777BEB">
        <w:rPr>
          <w:rFonts w:ascii="Times New Roman" w:eastAsia="宋体" w:hAnsi="Times New Roman" w:cs="Times New Roman"/>
          <w:i/>
          <w:szCs w:val="24"/>
        </w:rPr>
        <w:t>H</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SI)</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开始时介质是未经磁化的，当磁场从</w:t>
      </w:r>
      <w:r w:rsidRPr="00777BEB">
        <w:rPr>
          <w:rFonts w:ascii="Times New Roman" w:eastAsia="宋体" w:hAnsi="Times New Roman" w:cs="Times New Roman" w:hint="eastAsia"/>
          <w:i/>
          <w:szCs w:val="24"/>
        </w:rPr>
        <w:t>H</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0</w:t>
      </w:r>
      <w:r w:rsidRPr="00777BEB">
        <w:rPr>
          <w:rFonts w:ascii="Times New Roman" w:eastAsia="宋体" w:hAnsi="Times New Roman" w:cs="Times New Roman" w:hint="eastAsia"/>
          <w:szCs w:val="24"/>
        </w:rPr>
        <w:t>上升到</w:t>
      </w:r>
      <w:r w:rsidRPr="00777BEB">
        <w:rPr>
          <w:rFonts w:ascii="Times New Roman" w:eastAsia="宋体" w:hAnsi="Times New Roman" w:cs="Times New Roman" w:hint="eastAsia"/>
          <w:i/>
          <w:szCs w:val="24"/>
        </w:rPr>
        <w:t>H</w:t>
      </w:r>
      <w:r w:rsidRPr="00777BEB">
        <w:rPr>
          <w:rFonts w:ascii="Times New Roman" w:eastAsia="宋体" w:hAnsi="Times New Roman" w:cs="Times New Roman"/>
          <w:szCs w:val="24"/>
          <w:vertAlign w:val="subscript"/>
        </w:rPr>
        <w:t>1</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95"/>
          <w:attr w:name="UnitName" w:val="a"/>
        </w:smartTagPr>
        <w:r w:rsidRPr="00777BEB">
          <w:rPr>
            <w:rFonts w:ascii="Times New Roman" w:eastAsia="宋体" w:hAnsi="Times New Roman" w:cs="Times New Roman"/>
            <w:szCs w:val="24"/>
          </w:rPr>
          <w:t>95 A</w:t>
        </w:r>
      </w:smartTag>
      <w:r w:rsidRPr="00777BEB">
        <w:rPr>
          <w:rFonts w:ascii="Times New Roman" w:eastAsia="宋体" w:hAnsi="Times New Roman" w:cs="Times New Roman"/>
          <w:szCs w:val="24"/>
        </w:rPr>
        <w:t>/m</w:t>
      </w:r>
      <w:r w:rsidRPr="00777BEB">
        <w:rPr>
          <w:rFonts w:ascii="Times New Roman" w:eastAsia="宋体" w:hAnsi="Times New Roman" w:cs="Times New Roman" w:hint="eastAsia"/>
          <w:szCs w:val="24"/>
        </w:rPr>
        <w:t>时，介质中的磁场能量密度为</w:t>
      </w:r>
      <w:r w:rsidRPr="00777BEB">
        <w:rPr>
          <w:rFonts w:ascii="Times New Roman" w:eastAsia="宋体" w:hAnsi="Times New Roman" w:cs="Times New Roman"/>
          <w:szCs w:val="24"/>
        </w:rPr>
        <w:t xml:space="preserve"> </w:t>
      </w:r>
    </w:p>
    <w:p w14:paraId="27842F3B" w14:textId="77777777" w:rsidR="00777BEB" w:rsidRPr="00777BEB" w:rsidRDefault="00777BEB" w:rsidP="00777BEB">
      <w:pPr>
        <w:widowControl/>
        <w:snapToGrid w:val="0"/>
        <w:spacing w:line="360" w:lineRule="auto"/>
        <w:rPr>
          <w:rFonts w:ascii="Times New Roman" w:eastAsia="宋体" w:hAnsi="Times New Roman" w:cs="Times New Roman"/>
          <w:szCs w:val="24"/>
          <w:lang w:val="nb-NO"/>
        </w:rPr>
      </w:pPr>
      <w:r w:rsidRPr="00777BEB">
        <w:rPr>
          <w:rFonts w:ascii="Times New Roman" w:eastAsia="宋体" w:hAnsi="Times New Roman" w:cs="Times New Roman"/>
          <w:szCs w:val="24"/>
        </w:rPr>
        <w:t>(A) 2.5</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5</w:t>
      </w:r>
      <w:r w:rsidRPr="00777BEB">
        <w:rPr>
          <w:rFonts w:ascii="Times New Roman" w:eastAsia="宋体" w:hAnsi="Times New Roman" w:cs="Times New Roman"/>
          <w:szCs w:val="24"/>
        </w:rPr>
        <w:t xml:space="preserve"> J/m</w:t>
      </w:r>
      <w:r w:rsidRPr="00777BEB">
        <w:rPr>
          <w:rFonts w:ascii="Times New Roman" w:eastAsia="宋体" w:hAnsi="Times New Roman" w:cs="Times New Roman"/>
          <w:szCs w:val="24"/>
          <w:vertAlign w:val="superscript"/>
        </w:rPr>
        <w:t>3</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B) 1.73</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6</w:t>
      </w:r>
      <w:r w:rsidRPr="00777BEB">
        <w:rPr>
          <w:rFonts w:ascii="Times New Roman" w:eastAsia="宋体" w:hAnsi="Times New Roman" w:cs="Times New Roman"/>
          <w:szCs w:val="24"/>
        </w:rPr>
        <w:t xml:space="preserve"> J/m</w:t>
      </w:r>
      <w:r w:rsidRPr="00777BEB">
        <w:rPr>
          <w:rFonts w:ascii="Times New Roman" w:eastAsia="宋体" w:hAnsi="Times New Roman" w:cs="Times New Roman"/>
          <w:szCs w:val="24"/>
          <w:vertAlign w:val="superscript"/>
        </w:rPr>
        <w:t>3</w: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lang w:val="nb-NO"/>
        </w:rPr>
        <w:t>(C) 3.14</w:t>
      </w:r>
      <w:r w:rsidRPr="00777BEB">
        <w:rPr>
          <w:rFonts w:ascii="Times New Roman" w:eastAsia="宋体" w:hAnsi="Times New Roman" w:cs="Times New Roman" w:hint="eastAsia"/>
          <w:szCs w:val="24"/>
          <w:lang w:val="nb-NO"/>
        </w:rPr>
        <w:t>×</w:t>
      </w:r>
      <w:r w:rsidRPr="00777BEB">
        <w:rPr>
          <w:rFonts w:ascii="Times New Roman" w:eastAsia="宋体" w:hAnsi="Times New Roman" w:cs="Times New Roman"/>
          <w:szCs w:val="24"/>
          <w:lang w:val="nb-NO"/>
        </w:rPr>
        <w:t>10</w:t>
      </w:r>
      <w:r w:rsidRPr="00777BEB">
        <w:rPr>
          <w:rFonts w:ascii="Times New Roman" w:eastAsia="宋体" w:hAnsi="Times New Roman" w:cs="Times New Roman"/>
          <w:szCs w:val="24"/>
          <w:vertAlign w:val="superscript"/>
          <w:lang w:val="nb-NO"/>
        </w:rPr>
        <w:t>6</w:t>
      </w:r>
      <w:r w:rsidRPr="00777BEB">
        <w:rPr>
          <w:rFonts w:ascii="Times New Roman" w:eastAsia="宋体" w:hAnsi="Times New Roman" w:cs="Times New Roman"/>
          <w:szCs w:val="24"/>
          <w:lang w:val="nb-NO"/>
        </w:rPr>
        <w:t xml:space="preserve"> J/m</w:t>
      </w:r>
      <w:r w:rsidRPr="00777BEB">
        <w:rPr>
          <w:rFonts w:ascii="Times New Roman" w:eastAsia="宋体" w:hAnsi="Times New Roman" w:cs="Times New Roman"/>
          <w:szCs w:val="24"/>
          <w:vertAlign w:val="superscript"/>
          <w:lang w:val="nb-NO"/>
        </w:rPr>
        <w:t>3</w:t>
      </w:r>
      <w:r w:rsidRPr="00777BEB">
        <w:rPr>
          <w:rFonts w:ascii="Times New Roman" w:eastAsia="宋体" w:hAnsi="Times New Roman" w:cs="Times New Roman" w:hint="eastAsia"/>
          <w:szCs w:val="24"/>
          <w:lang w:val="nb-NO"/>
        </w:rPr>
        <w:t>．</w:t>
      </w:r>
      <w:r w:rsidRPr="00777BEB">
        <w:rPr>
          <w:rFonts w:ascii="Times New Roman" w:eastAsia="宋体" w:hAnsi="Times New Roman" w:cs="Times New Roman"/>
          <w:szCs w:val="24"/>
          <w:lang w:val="nb-NO"/>
        </w:rPr>
        <w:t xml:space="preserve">   (D) 8.34</w:t>
      </w:r>
      <w:r w:rsidRPr="00777BEB">
        <w:rPr>
          <w:rFonts w:ascii="Times New Roman" w:eastAsia="宋体" w:hAnsi="Times New Roman" w:cs="Times New Roman" w:hint="eastAsia"/>
          <w:szCs w:val="24"/>
          <w:lang w:val="nb-NO"/>
        </w:rPr>
        <w:t>×</w:t>
      </w:r>
      <w:r w:rsidRPr="00777BEB">
        <w:rPr>
          <w:rFonts w:ascii="Times New Roman" w:eastAsia="宋体" w:hAnsi="Times New Roman" w:cs="Times New Roman"/>
          <w:szCs w:val="24"/>
          <w:lang w:val="nb-NO"/>
        </w:rPr>
        <w:t>10</w:t>
      </w:r>
      <w:r w:rsidRPr="00777BEB">
        <w:rPr>
          <w:rFonts w:ascii="Times New Roman" w:eastAsia="宋体" w:hAnsi="Times New Roman" w:cs="Times New Roman"/>
          <w:szCs w:val="24"/>
          <w:vertAlign w:val="superscript"/>
          <w:lang w:val="nb-NO"/>
        </w:rPr>
        <w:t>7</w:t>
      </w:r>
      <w:r w:rsidRPr="00777BEB">
        <w:rPr>
          <w:rFonts w:ascii="Times New Roman" w:eastAsia="宋体" w:hAnsi="Times New Roman" w:cs="Times New Roman"/>
          <w:szCs w:val="24"/>
          <w:lang w:val="nb-NO"/>
        </w:rPr>
        <w:t xml:space="preserve"> J/m</w:t>
      </w:r>
      <w:r w:rsidRPr="00777BEB">
        <w:rPr>
          <w:rFonts w:ascii="Times New Roman" w:eastAsia="宋体" w:hAnsi="Times New Roman" w:cs="Times New Roman"/>
          <w:szCs w:val="24"/>
          <w:vertAlign w:val="superscript"/>
          <w:lang w:val="nb-NO"/>
        </w:rPr>
        <w:t>3</w:t>
      </w:r>
      <w:r w:rsidRPr="00777BEB">
        <w:rPr>
          <w:rFonts w:ascii="Times New Roman" w:eastAsia="宋体" w:hAnsi="Times New Roman" w:cs="Times New Roman" w:hint="eastAsia"/>
          <w:szCs w:val="24"/>
          <w:lang w:val="nb-NO"/>
        </w:rPr>
        <w:t>．</w:t>
      </w:r>
      <w:r w:rsidRPr="00777BEB">
        <w:rPr>
          <w:rFonts w:ascii="Times New Roman" w:eastAsia="宋体" w:hAnsi="Times New Roman" w:cs="Times New Roman" w:hint="eastAsia"/>
          <w:szCs w:val="24"/>
          <w:lang w:val="nb-NO"/>
        </w:rPr>
        <w:t xml:space="preserve"> </w:t>
      </w:r>
    </w:p>
    <w:p w14:paraId="1514A0E9" w14:textId="77777777" w:rsidR="00777BEB" w:rsidRPr="00777BEB" w:rsidRDefault="00777BEB" w:rsidP="00777BEB">
      <w:pPr>
        <w:widowControl/>
        <w:snapToGrid w:val="0"/>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lang w:val="nb-NO"/>
        </w:rPr>
        <w:lastRenderedPageBreak/>
        <w:t xml:space="preserve">[        </w:t>
      </w:r>
      <w:r w:rsidRPr="00777BEB">
        <w:rPr>
          <w:rFonts w:ascii="Times New Roman" w:eastAsia="宋体" w:hAnsi="Times New Roman" w:cs="Times New Roman" w:hint="eastAsia"/>
          <w:szCs w:val="24"/>
        </w:rPr>
        <w:t>]</w:t>
      </w:r>
    </w:p>
    <w:p w14:paraId="536DC024"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B</w:t>
      </w:r>
    </w:p>
    <w:p w14:paraId="34711971"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6</w:t>
      </w:r>
      <w:r w:rsidRPr="00777BEB">
        <w:rPr>
          <w:rFonts w:ascii="Times New Roman" w:eastAsia="宋体" w:hAnsi="Times New Roman" w:cs="Times New Roman" w:hint="eastAsia"/>
          <w:szCs w:val="24"/>
        </w:rPr>
        <w:t>．用细导线均匀密绕成长为</w:t>
      </w:r>
      <w:r w:rsidRPr="00777BEB">
        <w:rPr>
          <w:rFonts w:ascii="Times New Roman" w:eastAsia="宋体" w:hAnsi="Times New Roman" w:cs="Times New Roman"/>
          <w:i/>
          <w:szCs w:val="24"/>
        </w:rPr>
        <w:t>l</w:t>
      </w:r>
      <w:r w:rsidRPr="00777BEB">
        <w:rPr>
          <w:rFonts w:ascii="Times New Roman" w:eastAsia="宋体" w:hAnsi="Times New Roman" w:cs="Times New Roman" w:hint="eastAsia"/>
          <w:szCs w:val="24"/>
        </w:rPr>
        <w:t>、半径为</w:t>
      </w:r>
      <w:r w:rsidRPr="00777BEB">
        <w:rPr>
          <w:rFonts w:ascii="Times New Roman" w:eastAsia="宋体" w:hAnsi="Times New Roman" w:cs="Times New Roman"/>
          <w:i/>
          <w:szCs w:val="24"/>
        </w:rPr>
        <w:t>a</w:t>
      </w:r>
      <w:r w:rsidRPr="00777BEB">
        <w:rPr>
          <w:rFonts w:ascii="Times New Roman" w:eastAsia="宋体" w:hAnsi="Times New Roman" w:cs="Times New Roman"/>
          <w:szCs w:val="24"/>
        </w:rPr>
        <w:t xml:space="preserve"> (</w:t>
      </w:r>
      <w:r w:rsidRPr="00777BEB">
        <w:rPr>
          <w:rFonts w:ascii="Times New Roman" w:eastAsia="宋体" w:hAnsi="Times New Roman" w:cs="Times New Roman"/>
          <w:i/>
          <w:szCs w:val="24"/>
        </w:rPr>
        <w:t>l</w:t>
      </w:r>
      <w:r w:rsidRPr="00777BEB">
        <w:rPr>
          <w:rFonts w:ascii="Times New Roman" w:eastAsia="宋体" w:hAnsi="Times New Roman" w:cs="Times New Roman"/>
          <w:szCs w:val="24"/>
        </w:rPr>
        <w:t xml:space="preserve"> &gt;&gt; </w:t>
      </w:r>
      <w:r w:rsidRPr="00777BEB">
        <w:rPr>
          <w:rFonts w:ascii="Times New Roman" w:eastAsia="宋体" w:hAnsi="Times New Roman" w:cs="Times New Roman"/>
          <w:i/>
          <w:szCs w:val="24"/>
        </w:rPr>
        <w:t>a</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总匝数为</w:t>
      </w:r>
      <w:r w:rsidRPr="00777BEB">
        <w:rPr>
          <w:rFonts w:ascii="Times New Roman" w:eastAsia="宋体" w:hAnsi="Times New Roman" w:cs="Times New Roman" w:hint="eastAsia"/>
          <w:i/>
          <w:szCs w:val="24"/>
        </w:rPr>
        <w:t>N</w:t>
      </w:r>
      <w:r w:rsidRPr="00777BEB">
        <w:rPr>
          <w:rFonts w:ascii="Times New Roman" w:eastAsia="宋体" w:hAnsi="Times New Roman" w:cs="Times New Roman" w:hint="eastAsia"/>
          <w:szCs w:val="24"/>
        </w:rPr>
        <w:t>的螺线管，管内充满相对磁导率为</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的均匀磁介质．若线圈中载有稳恒电流</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则管中任意一点的</w:t>
      </w:r>
      <w:r w:rsidRPr="00777BEB">
        <w:rPr>
          <w:rFonts w:ascii="Times New Roman" w:eastAsia="宋体" w:hAnsi="Times New Roman" w:cs="Times New Roman"/>
          <w:szCs w:val="24"/>
        </w:rPr>
        <w:t xml:space="preserve">                                                  </w:t>
      </w:r>
    </w:p>
    <w:p w14:paraId="71E9E142"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A) </w:t>
      </w:r>
      <w:r w:rsidRPr="00777BEB">
        <w:rPr>
          <w:rFonts w:ascii="Times New Roman" w:eastAsia="宋体" w:hAnsi="Times New Roman" w:cs="Times New Roman" w:hint="eastAsia"/>
          <w:szCs w:val="24"/>
        </w:rPr>
        <w:t>磁感强度大小为</w:t>
      </w:r>
      <w:r w:rsidRPr="00777BEB">
        <w:rPr>
          <w:rFonts w:ascii="Times New Roman" w:eastAsia="宋体" w:hAnsi="Times New Roman" w:cs="Times New Roman"/>
          <w:i/>
          <w:szCs w:val="24"/>
        </w:rPr>
        <w:t>B</w:t>
      </w:r>
      <w:r w:rsidRPr="00777BEB">
        <w:rPr>
          <w:rFonts w:ascii="Times New Roman" w:eastAsia="宋体" w:hAnsi="Times New Roman" w:cs="Times New Roman"/>
          <w:szCs w:val="24"/>
        </w:rPr>
        <w:t xml:space="preserve"> = </w:t>
      </w:r>
      <w:r w:rsidRPr="00777BEB">
        <w:rPr>
          <w:rFonts w:ascii="Symbol" w:eastAsia="宋体" w:hAnsi="Symbol" w:cs="Times New Roman"/>
          <w:i/>
          <w:szCs w:val="24"/>
        </w:rPr>
        <w:t></w:t>
      </w:r>
      <w:r w:rsidRPr="00777BEB">
        <w:rPr>
          <w:rFonts w:ascii="Times New Roman" w:eastAsia="宋体" w:hAnsi="Times New Roman" w:cs="Times New Roman"/>
          <w:szCs w:val="24"/>
          <w:vertAlign w:val="subscript"/>
        </w:rPr>
        <w:t>0</w:t>
      </w:r>
      <w:r w:rsidRPr="00777BEB">
        <w:rPr>
          <w:rFonts w:ascii="Symbol" w:eastAsia="宋体" w:hAnsi="Symbol" w:cs="Times New Roman"/>
          <w:szCs w:val="24"/>
        </w:rPr>
        <w:t></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 xml:space="preserve"> </w:t>
      </w:r>
      <w:proofErr w:type="spellStart"/>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i/>
          <w:szCs w:val="24"/>
        </w:rPr>
        <w:t>NI</w:t>
      </w:r>
      <w:proofErr w:type="spellEnd"/>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34739FAE"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B) </w:t>
      </w:r>
      <w:r w:rsidRPr="00777BEB">
        <w:rPr>
          <w:rFonts w:ascii="Times New Roman" w:eastAsia="宋体" w:hAnsi="Times New Roman" w:cs="Times New Roman" w:hint="eastAsia"/>
          <w:szCs w:val="24"/>
        </w:rPr>
        <w:t>磁感强度大小为</w:t>
      </w:r>
      <w:r w:rsidRPr="00777BEB">
        <w:rPr>
          <w:rFonts w:ascii="Times New Roman" w:eastAsia="宋体" w:hAnsi="Times New Roman" w:cs="Times New Roman"/>
          <w:i/>
          <w:szCs w:val="24"/>
        </w:rPr>
        <w:t>B</w:t>
      </w:r>
      <w:r w:rsidRPr="00777BEB">
        <w:rPr>
          <w:rFonts w:ascii="Times New Roman" w:eastAsia="宋体" w:hAnsi="Times New Roman" w:cs="Times New Roman"/>
          <w:szCs w:val="24"/>
        </w:rPr>
        <w:t xml:space="preserve"> = </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 xml:space="preserve"> </w:t>
      </w:r>
      <w:proofErr w:type="spellStart"/>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i/>
          <w:szCs w:val="24"/>
        </w:rPr>
        <w:t>NI</w:t>
      </w:r>
      <w:proofErr w:type="spellEnd"/>
      <w:r w:rsidRPr="00777BEB">
        <w:rPr>
          <w:rFonts w:ascii="Times New Roman" w:eastAsia="宋体" w:hAnsi="Times New Roman" w:cs="Times New Roman"/>
          <w:i/>
          <w:szCs w:val="24"/>
        </w:rPr>
        <w:t xml:space="preserve"> / l</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52C1B60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C) </w:t>
      </w:r>
      <w:r w:rsidRPr="00777BEB">
        <w:rPr>
          <w:rFonts w:ascii="Times New Roman" w:eastAsia="宋体" w:hAnsi="Times New Roman" w:cs="Times New Roman" w:hint="eastAsia"/>
          <w:szCs w:val="24"/>
        </w:rPr>
        <w:t>磁场强度大小为</w:t>
      </w:r>
      <w:r w:rsidRPr="00777BEB">
        <w:rPr>
          <w:rFonts w:ascii="Times New Roman" w:eastAsia="宋体" w:hAnsi="Times New Roman" w:cs="Times New Roman"/>
          <w:i/>
          <w:szCs w:val="24"/>
        </w:rPr>
        <w:t>H</w:t>
      </w:r>
      <w:r w:rsidRPr="00777BEB">
        <w:rPr>
          <w:rFonts w:ascii="Times New Roman" w:eastAsia="宋体" w:hAnsi="Times New Roman" w:cs="Times New Roman"/>
          <w:szCs w:val="24"/>
        </w:rPr>
        <w:t xml:space="preserve"> = </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 xml:space="preserve"> </w:t>
      </w:r>
      <w:r w:rsidRPr="00777BEB">
        <w:rPr>
          <w:rFonts w:ascii="Times New Roman" w:eastAsia="宋体" w:hAnsi="Times New Roman" w:cs="Times New Roman"/>
          <w:szCs w:val="24"/>
          <w:vertAlign w:val="subscript"/>
        </w:rPr>
        <w:t>0</w:t>
      </w:r>
      <w:r w:rsidRPr="00777BEB">
        <w:rPr>
          <w:rFonts w:ascii="Times New Roman" w:eastAsia="宋体" w:hAnsi="Times New Roman" w:cs="Times New Roman"/>
          <w:i/>
          <w:szCs w:val="24"/>
        </w:rPr>
        <w:t>NI / l</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6C71AA0C"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D) </w:t>
      </w:r>
      <w:r w:rsidRPr="00777BEB">
        <w:rPr>
          <w:rFonts w:ascii="Times New Roman" w:eastAsia="宋体" w:hAnsi="Times New Roman" w:cs="Times New Roman" w:hint="eastAsia"/>
          <w:szCs w:val="24"/>
        </w:rPr>
        <w:t>磁场强度大小为</w:t>
      </w:r>
      <w:r w:rsidRPr="00777BEB">
        <w:rPr>
          <w:rFonts w:ascii="Times New Roman" w:eastAsia="宋体" w:hAnsi="Times New Roman" w:cs="Times New Roman"/>
          <w:i/>
          <w:szCs w:val="24"/>
        </w:rPr>
        <w:t>H</w:t>
      </w:r>
      <w:r w:rsidRPr="00777BEB">
        <w:rPr>
          <w:rFonts w:ascii="Times New Roman" w:eastAsia="宋体" w:hAnsi="Times New Roman" w:cs="Times New Roman"/>
          <w:szCs w:val="24"/>
        </w:rPr>
        <w:t xml:space="preserve"> = </w:t>
      </w:r>
      <w:r w:rsidRPr="00777BEB">
        <w:rPr>
          <w:rFonts w:ascii="Times New Roman" w:eastAsia="宋体" w:hAnsi="Times New Roman" w:cs="Times New Roman"/>
          <w:i/>
          <w:szCs w:val="24"/>
        </w:rPr>
        <w:t>NI / l</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 xml:space="preserve">  </w:t>
      </w:r>
    </w:p>
    <w:p w14:paraId="5F957755" w14:textId="77777777" w:rsidR="00777BEB" w:rsidRPr="00777BEB" w:rsidRDefault="00777BEB" w:rsidP="00777BEB">
      <w:pPr>
        <w:widowControl/>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w:t>
      </w:r>
    </w:p>
    <w:p w14:paraId="040FE427"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D</w:t>
      </w:r>
    </w:p>
    <w:p w14:paraId="70B071B3"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noProof/>
          <w:szCs w:val="24"/>
        </w:rPr>
        <mc:AlternateContent>
          <mc:Choice Requires="wpg">
            <w:drawing>
              <wp:anchor distT="0" distB="0" distL="114300" distR="114300" simplePos="0" relativeHeight="251660288" behindDoc="1" locked="0" layoutInCell="1" allowOverlap="1" wp14:anchorId="3D644E0E" wp14:editId="4C134E52">
                <wp:simplePos x="0" y="0"/>
                <wp:positionH relativeFrom="column">
                  <wp:posOffset>4510046</wp:posOffset>
                </wp:positionH>
                <wp:positionV relativeFrom="paragraph">
                  <wp:posOffset>27084</wp:posOffset>
                </wp:positionV>
                <wp:extent cx="1148715" cy="1822088"/>
                <wp:effectExtent l="0" t="0" r="0" b="6985"/>
                <wp:wrapTight wrapText="bothSides">
                  <wp:wrapPolygon edited="0">
                    <wp:start x="7522" y="0"/>
                    <wp:lineTo x="5373" y="452"/>
                    <wp:lineTo x="358" y="2936"/>
                    <wp:lineTo x="0" y="5195"/>
                    <wp:lineTo x="0" y="8809"/>
                    <wp:lineTo x="1433" y="10841"/>
                    <wp:lineTo x="5731" y="14455"/>
                    <wp:lineTo x="3224" y="18069"/>
                    <wp:lineTo x="3224" y="21457"/>
                    <wp:lineTo x="21134" y="21457"/>
                    <wp:lineTo x="21134" y="17843"/>
                    <wp:lineTo x="13254" y="14455"/>
                    <wp:lineTo x="20060" y="10841"/>
                    <wp:lineTo x="21134" y="9035"/>
                    <wp:lineTo x="21134" y="2936"/>
                    <wp:lineTo x="15403" y="226"/>
                    <wp:lineTo x="13612" y="0"/>
                    <wp:lineTo x="7522" y="0"/>
                  </wp:wrapPolygon>
                </wp:wrapTight>
                <wp:docPr id="18" name="组合 18"/>
                <wp:cNvGraphicFramePr/>
                <a:graphic xmlns:a="http://schemas.openxmlformats.org/drawingml/2006/main">
                  <a:graphicData uri="http://schemas.microsoft.com/office/word/2010/wordprocessingGroup">
                    <wpg:wgp>
                      <wpg:cNvGrpSpPr/>
                      <wpg:grpSpPr>
                        <a:xfrm>
                          <a:off x="0" y="0"/>
                          <a:ext cx="1148715" cy="1822088"/>
                          <a:chOff x="0" y="0"/>
                          <a:chExt cx="1148715" cy="1822088"/>
                        </a:xfrm>
                      </wpg:grpSpPr>
                      <pic:pic xmlns:pic="http://schemas.openxmlformats.org/drawingml/2006/picture">
                        <pic:nvPicPr>
                          <pic:cNvPr id="14" name="图片 1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48715" cy="1491615"/>
                          </a:xfrm>
                          <a:prstGeom prst="rect">
                            <a:avLst/>
                          </a:prstGeom>
                        </pic:spPr>
                      </pic:pic>
                      <wps:wsp>
                        <wps:cNvPr id="17" name="文本框 2"/>
                        <wps:cNvSpPr txBox="1">
                          <a:spLocks noChangeArrowheads="1"/>
                        </wps:cNvSpPr>
                        <wps:spPr bwMode="auto">
                          <a:xfrm>
                            <a:off x="206677" y="1502683"/>
                            <a:ext cx="914458" cy="319405"/>
                          </a:xfrm>
                          <a:prstGeom prst="rect">
                            <a:avLst/>
                          </a:prstGeom>
                          <a:solidFill>
                            <a:srgbClr val="FFFFFF"/>
                          </a:solidFill>
                          <a:ln w="9525">
                            <a:noFill/>
                            <a:miter lim="800000"/>
                            <a:headEnd/>
                            <a:tailEnd/>
                          </a:ln>
                        </wps:spPr>
                        <wps:txbx>
                          <w:txbxContent>
                            <w:p w14:paraId="1A9CB77E" w14:textId="77777777" w:rsidR="00777BEB" w:rsidRDefault="00777BEB" w:rsidP="00777BEB">
                              <w:r>
                                <w:t>选择题</w:t>
                              </w:r>
                              <w:r>
                                <w:rPr>
                                  <w:rFonts w:hint="eastAsia"/>
                                </w:rPr>
                                <w:t>7</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D644E0E" id="组合 18" o:spid="_x0000_s1026" style="position:absolute;left:0;text-align:left;margin-left:355.1pt;margin-top:2.15pt;width:90.45pt;height:143.45pt;z-index:-251656192;mso-width-relative:margin;mso-height-relative:margin" coordsize="11487,18220"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QqGPbgMAALcHAAAOAAAAZHJzL2Uyb0RvYy54bWykVc1u3DYQvhfIOxC8&#10;x/rJ7notWA5SOzYCpK3RtA9AUZREhCJZkrta51w07a2nXtpL732DAHmbOK/RGUpy1naB/FTAaofi&#10;cPTNN99ojh/vekW2wnlpdEmzg5QSobmppW5L+uMP5w/XlPjAdM2U0aKkV8LTxycPvjoebCFy0xlV&#10;C0cgiPbFYEvahWCLJPG8Ez3zB8YKDZuNcT0LsHRtUjs2QPReJXmarpLBuNo6w4X38PRs3KQnMX7T&#10;CB6+axovAlElBWwh3l28V3hPTo5Z0TpmO8knGOwLUPRManjpTagzFhjZOHkvVC+5M9404YCbPjFN&#10;I7mIOUA2WXonmwtnNjbm0hZDa29oAmrv8PTFYfm320tHZA21g0pp1kON3r/5+d3vvxJ4AOwMti3A&#10;6cLZF/bSTQ/acYUJ7xrX4z+kQnaR16sbXsUuEA4Ps2yxPsyWlHDYy9Z5nq5jbFbwDspz7xzvnn7k&#10;ZDK/OEF8N3Cs5AX8JqLAukfUxwUFp8LGCToF6T8pRs/cy419CDW1LMhKKhmuoj6heghKby8lv3Tj&#10;Yo/zxcz5uz/fvv/tNckWyDmeQKfxCMOUnhv+0hNtTjumW/HEW1A2cIneyW33uLz1vkpJey6VwjKh&#10;PWUGXXBHRf9BzqjQM8M3vdBhbDknFCRptO+k9ZS4QvSVAAW5Z3UGNYZ2D6Ai66QOiI8VPjgReIdm&#10;Azi+B+yIe28jgv6AEzPyIDc88fkCWxxlK1Db+Ir5uHU+XAjTEzQAK2CA2rCCbZ/7Cc3sMlE6AojI&#10;AA92Anyi/MwerO7x91ld+KJjVgAEDLuniMNZEdd/vL7+65/rv38hOaYyuWETkrD72mBbxQS8vaMN&#10;58zQCVYDvlEfe0fHOJgZqYZvTA11YptgYqCZqamT83S1OgQ02LLLNF+tH43FnJv6KFsslvDNwJ5+&#10;lB0t0v/FOGjBKFnPMvWurU6VI1sG3+3zeE31vOWmNBlKerTMlzEDbfB8lFwvA8wVJfuSrlO8RvDI&#10;y1NdR5fApBptUKLSUHUkaqw6WmFX7SbiK1NfAWXOgHJgisC8A6Mz7hUlA8yOkvqfNgy/GeqZBtqR&#10;Ghw2cbFYHuawcPs71f4O0xxClTRQMpqnIQ4oVKc2T6A8jYwKRVAjkgkrqDFacTqAdWv87K+j14d5&#10;e/IvAAAA//8DAFBLAwQKAAAAAAAAACEAmAgQoXZ7AAB2ewAAFQAAAGRycy9tZWRpYS9pbWFnZTEu&#10;dGlmZklJKgCQeQAAgAAgUDgkFg0HhEJhULhkNh0PiERiUTikVi0XjEZjUbjkdj0fg4dgYCgbigb/&#10;kEpjQgg7ogb4lUxmUzmk1m03nE5nU7nk9n0/oFBoVDolFggHgbQgYFgY1gbvo0xbdLgZugayqNZr&#10;Vbrldr1fsFhsVjslls0XBEDe8HLMDfsDC8DCtygYQgdIgV4AFpgQGgd8vcjl8DfODgWFw+GAD1gb&#10;qgbrxsDe0DVcDAcDK8DVVnzmdz2f0Gh0Wj0ml00NAMDBMDBesgYKgYZgYkgYjgYi2e1gYMg70wkD&#10;fkDffA4kCf0ngfHgUo43I5eCgWpgUk6PQAHU69UgVMgQE1Wu5+JgUmgTcgbd8/p8cDxkC9uLyVu0&#10;/z+n1+33/H5/X77sDD6BhC/yBpYgQPIGkSBA4gYNvkgTHQcyKBHSgcJoEO6Br8gQ8oGaKBt8gUPg&#10;Aea1OKADhoE4KBLegUTgBFIAOYADvP7GkZO1Gy8oGBrdx0gYlKrCIAFY5K4IGC0jSQgTWoEyCBHG&#10;gcnycgZwIGcMpoGb72P5LcuS7L0vzBMLRN4gQgoHMyBB8gYMO+gTAOwbKBmagZnIGqaBTuAB9IHP&#10;bxT1PiBnauqBh4gZivqPaBkIgZmIGLCBnJDFJL7SYAQUgTbIEGaBhlTjrJggS1oFQSBUagRfoHVE&#10;pTFVlW1dV9YVirwbIGFyryChDpAAB6Bgm3KBCIgYeoGGL4oEeKBnYpKBmXDiBmpDyawqAEjoEIyB&#10;l2+pPoGMCBlwgYtoGdyYuwFSBhfYiBhu2KB14gUdoFLKBGHVNloFZSBHg4SH11GNZX/gGA4FgbTW&#10;naoAC4gZTIHS4AWKgWH4cgYV4ZZ6BmugZrIGbSBvMgRvWiokrQKgYoIGWLTMArFgYVbkSp8vUDIE&#10;2iBBKgYU5ugYWUAgRq2cgU6oEZ87IGLsAMogZp4Jpemabp2np5b6BCPbESIEGkeRrOaBFegZb2TY&#10;wAVFGCxY5mqBragRUNNBiBFcgesIERaBjwsy9NggS7IEHaBikgYgUrEMogA3CBXcABEIGP0iahxv&#10;HcfyGnL0uOZoGQ6B1o5ry4sgRbIGXUoPzpSBZ2gQxoGTzTBbpCBcKACrIETD8gjv6BiT20F8YABg&#10;oGS6B6HCCBRHyPieL43jtCucyoGItPdJ0NMQaAF16A50u1MAFNoENaBks03AIEU9BoEKNvS+7nEI&#10;GOGQgBrYABykvf3qgRe475H7vmgIgAAgUDgkFg0HhEJhULhkNh0PiERiUTikVi0XjEZjUEDcDM0D&#10;K8DDkDf8DUUDT8DAUDW0DCcDIsDXkbmk1ibFgY6gZ2gaLm0/ixUk0HGcDa9ApFJCkDWM5gaegZyg&#10;YWkEDMEDjsCdsDXEDSUDaVJsVjslls1ntFptVrtltt1vuEPAdTgYlgZigZTgbzgbVgaqgapgbyg4&#10;ZgaygY0gZ8gaFuOPgS+gZBgZ+gaDyE/N0DSMDeMigb0zNtGEDY0DBEDIEDYUL1MCI0DLuJrEDX8D&#10;TsDZcDckDfej4HB4XD4nF43H5HJhV2gVCgRJgelgV+gS5geSgTQwcPBsDTkDK0DWcDJ3KstdgRHg&#10;aIgZ580NlcCRkDOMD7UCGPvsfzgRzoyBhagZ+omAkAIGHqBvUgQbIGcrbL+gZlQE/UKQrC0LwxDM&#10;NQsD6BjggYuIGByBmGgZFIGZLQwmiwAvWnaBmsgYeIGd8NoupqBPKgTOoFD8bAAuaBFWgYooGUCB&#10;jDH6MnUgYKoGPqBkIn8WoEBaBhMgY2oGLztoEXsTQjJUxTHMkyzNM6yJegR7oGeyDysgQSIGMaBu&#10;cAEBuyr0HoEfizTogRJoGdiBiegZnzQhrBIE8KBE0gYzyUAqBmQgYZQ8zlEIYKCBlfLoAB2gZqLc&#10;FUsoGISBgumU9Omgat0zV9YVjWVZsfP4ASKgRXKfUyBiygYls8gZWK5MKBN+trKIEwCBQKgS8IFT&#10;taIIUcQIGUjZSUA6BnMgYJIGH7WWkghUKrL1eoGdbHviAFSIE1aBJCgQV3CgRT04gZ9XFfV935ft&#10;9FogYlPsgZ0oHUCBHqgZKIGSsVT44EOoE1qBA1F6BEffhNoGMiBlbOslBGgZtoHKgAAfT1ZTkgSW&#10;oFkKBSkgRAJI4mSgYgYmsqgYPIGaMn1Vf2gaDoWhuQA2LAAzCDHPYSB0CgWRvNdZmuigZMUugR82&#10;lhaBDWgZb4DJU7SGgTeoEDt+CwgdHYegQtWJDOToEj6BC3nSBy+gRGoGaaB4Tom/8BwPBIsCFSoE&#10;L6B7OgWjIEUyB7rH+GoENSBl3coARrWm9IEqSBGAyclMcgQ9IHz6BWTWdtbygfKIEo6BYOAB4TLl&#10;wAJigVbKyAGAIESEYcH4Hg+FocFAByQAZ3XNQsvGiBqWgR/Q1EKBWogRvQPbdpEM9sUIGHElZYAD&#10;oIE76BDLaUnIEXWqIFE6BDvWOSzgAA6sXT0UoFLiBSZ4f+/8/8/TJV2gAdaABeIABwEDc2ABaIAA&#10;IqGVQQMzagENAiIGNxFYAFLECb4rQP5A2ZQcIGC5DTJUHECMMQIPBAxErSXeAA25Al8kCMVCJoAV&#10;TcEDO6QIbRAw0okN9ACIRESAgIAAIFA4JBYNB4RCYVC4ZDYdD4hEYlE4pFYtDgvAzBAy9AwZA0lA&#10;1dA2/BwRA01Ay7A2hAyDA3hF5lMgDA3JAw1AzPKJnPZ9ETxA0PA25AxLP6REgpA3XA39AytA1bSa&#10;pVYEn41A2LAx5Vq9X4KiYGdYG84G2oGGalA0zA2tYLhcblc7pdbtd7xeb1ERtIIGM4Gt4Gd4G2ad&#10;DyzA0xBy1A1re59I4EUYGoazkLwcoGjYG5oGG8xMxxA2PMIGT4GwtDcwdA3bAwJAzZA0rq9CKIG0&#10;oGBYGgIGl4Gc4GbqZAz9A1Fh9ty+Zzedz+h0brNYEJ4GZIGcIGzt/A6xPRDA1nAxTA0pAzpA330o&#10;VhIEiIG24GJvZVjX5tNAgj9YYW4GUiBnCgYpO2/ifDEgZOoGc6XMLAyvAUgZTNO3KBh6gZ5IOITB&#10;oGHKBl4gZDIGaqBnvB8TxRFMVRXFgDIGMydIGBaBlG5CBm8gZ/p86gAEg4aBmigYoIGcEViAgZeo&#10;O0CBHRFiJjGgZOOUAEjoEYcVvcAD4IEdkKIEY0nIdFyBFigYkIGWiBi+gZ3TCmchoFGqBAEgY8vw&#10;gSnoUCSBio2SBz2gRSoGQsMTdQ1D0RRNFIUjKBEjAaBmJF8bymsAXpZKbGoEVMVqOgRgrTLwAFlR&#10;aFMAgSpoED8gIGxKBGvE9LoElqBR0gUpIFGFSoIFqBzKgQOIGPqBrFXaHgm7yBiZEdlQCiceAOgZ&#10;FoHKCBG7VqBmpY1t25btvKsAa/s2gYRLYgcfIFDLMMegQlIGXSBiPFa1IEViBh1QaBj5b6DCwxSB&#10;gegZc2EgZ8IGk6BWjOaB3DhaBYaAE6IFHh+ynis8IHi4APWgWDIEfKBjLH+HoHdyBFxXcEIEkKBR&#10;MgUCStfiEiWgdBIFgKBJ2gSUqTMYAT6gV9oEBsOVQgeQZlpOlaXRQIZCgb7oFNqBD+8ToCKgeUIF&#10;jgAQ8gRnxOj6BLagVNAAXaBiNRMlgAECB7cgW4AAEkhIHpyDQEgR9IGBO+NhhnAZJwQAYpjKBn5w&#10;yBY1pAAHtEr1IGFjdoHa96viklnIEcXIOfvqBEsy4AGXBqBHrpmJAAraBNGgVJXasq5VkAGq9WgZ&#10;YWJzOmd13feLtYaBa8ACOoEd8aKgwOnyY+r95Oga+oEUCBjDFZBX0gdYIFDaBHS0PUXKgQZIGGNx&#10;fAjyBx51ABfUAQAhN9wAn7+IAG3+iCg9+4AD3/WI/UABBP/AAOOAQAAZwFAALWBAAAEwLAAAOBzj&#10;R7OOHxBMAA94LAAgmwaDIAB2QdAAOaEAABzwjAAOiEwABqQpAAMeFjGx9j7VsACGKeYZJTcYiQgR&#10;3IcoFVe0cuQFlIlGIGUEgSxXdhtIGo9WpA3WOiL02IABZCBJ2IENhbBAocO9i1FuLhEwfkDF8QMe&#10;i43XkCA8bRfKKjYkCOPFM1yFnLoPTWQI85BkRECXRBUnzdwAE5WAQN8JAl8ECBvAsBIFQISJADIl&#10;pwD5HAAkYAAD8kwAAjksAAEsmZKyXksCMAACpQAAHlKMAAhJTAAEjKkAA+pWSSkoOGWBBQMSzAAI&#10;aWwAAwy5LxBFxwd5fAAEpMEAADJiAAClMeFx6xdTLAAO2Z0DYHgnmkAAec1QADwmwAAek2x6D/m9&#10;Dp1JAxlJEM6QNLrGCHGoIE7dxRA5PECby0o8LrSBgYeMQINDBTmL+ao+cgbtAANaAAPGLtBaDRdY&#10;UAAyxAgrucABFkPcYJ9JhSqAAU7diBmaIEcBB4KkbECVOAB4pAhUEDEJOUgyPG2NYpBO4gcZyBAd&#10;pkB0BoNqbAABrTkf77j6AUp8AECVQQAVBT3UQAAB6kEzHjUsAApKnAAEVVEAA4qqEFB1VcAAeKtA&#10;ACZV1wgAUeF5hGgwLtZQAC9rQAACNawAAGrcAAdNcSChLroAARdd5rzZHdXuqdVRl1/AAMmwQABs&#10;WFHwP6xA5SBubIEWggQyZxEDitO0gUcwAPRsoACecAWZG8n6QIO05iOIfPq+MgSWWaKbIGIEgY46&#10;D2vtgvyPhySBBNIOJNkai6EpXIEDQgapCBEbIETFB7CAACvTMjmOMUSB0eZe+IgbqAAydACFW6wA&#10;Ap3ZAADC7j/E6VgJreAyE3kdVxe4MG9AAAJ3rAAEG913qv1hNtLwAATb7AAF9fkgoF7+RRDqWQOG&#10;AZoMQINeSGU3sDo6HJgsAArMHAAFbhGFcLIY4VtaWsgRqo8EDs3REgUd1vzvAAeMgR5SBIAIEStF&#10;SPHfgAN8QIZhAzKECsVbFbhAQIAAIFA4JBYNB4RCYVC4ZDYdD4hEYlE4iQoGi4GF4G2oGOIGA4GS&#10;IGv4pJZNFDJA03A3RAyXA2dJ5lMg1A07AyNAwFBADPQAGaAAHrQwA8aMAAVSQAiKYADTTwABKlM6&#10;pVatV4k8K0AGNXQA/bAABrYwAGLNWIO/7UAHTba5Xq6xgA0LoAHLdwA4L0/XxfXzAwVA2zAyLA3H&#10;aMRMkRAzvA3dA4tAmjicpDCrAzzAw/AzxA1LA3tldFo9JpdNp9RqdMTIGj4G7YGc5ZA1RAxlA1dA&#10;zRr9VlQjA2lAw5A0JAz7vYkG5dAybAxYA+gHQZ0wHRniAAF2QAGu4AHb3wA9/EADJ5QAivQAAj6+&#10;R7fd78ran+AHl9QA4/wAGx+wAov8ABbwCAB+QIfaBmagZZoGWSBmo+CZhigZdoGCaBkAgZAwexCd&#10;oEE6BkKgYfoGRKBkVDUTxRFMVRXFiBCugZToGyaBCsgZtoOLKBlM0CBixBMWpkQaBj42aBAzFIXo&#10;GOKBimgYFgbKAAjVKYADpKwAH3LIAC/LgAF3L6EjLMQAEzMoAJ6AMgTVNcWPkABzTgAAiTm/T+LS&#10;gZ+IGYSLoGXM2IIWqBiUgZpoGILeT+rBRIGLiBlfJlE0jSVJ0o1QxuJGyBjSgZqoeWCBiegZloGI&#10;6BnfSqEhMgZkIG36BJSgSbsoAqBhJUkmAPXIbhJXgChnX4ACVYQACNYr1PYhB82UABh2aABo2gAA&#10;VWmAAh2sAADWzVFt240ZG2/KsrgrcYAC1cwAHXdIAF5dl0XU+RsNxH6BGggZ8PbUKBUWgQDOM1qB&#10;n7bqShggZVIGEsYIGNjHYFhuHYfFdaIExqBDWgZeoGOyBnMiYRQkgePIExaBMzh4FoGT6BsugRlI&#10;GIaBnoqsPIEM1SATm4VCfnQAilnoABXoAABDoYAZuBOIaRpMTnZplq2uaWoAADupgAEGrTreN0nX&#10;bFtPWCJ/radJxIGY6BkygZiTwyoIJUgYpMEgYkoGcOlIiSiB1gAADoG66BNygQ1XtuvB8JwqI5Og&#10;RDYUgd9gAN6Bnkqo9oHISBL+gQiIGYuIDAgZKoONyBk8gb5ocmqBNkgQ5IJnVQkL1+f6Dw3Z9o9x&#10;gduAAod0oqjp4n00AAOXhAAOPigARnkAASPlgAf3nIJT6BcmgRr9IqqcoFQKBJAgQz7b2qEYopfr&#10;cSw0S7ggSXoFrfwfb91KgsgZBIGJyBlCgfFIEea0BDHSBg2YSQJTb+mBMzAA9EAAKGYEDFoQMTBG&#10;yBgdbcQMLKUAGgeHnBkAAKYOAAFxB8AAHoRPvhJCUxCBE8jLhUAAX8LQADfhgAAGUMwABFhsABXi&#10;tiEDXh4AATsPwAC5iEAAakRR6kDFaZ4gYzGGEOAYn0gYOiBjJIGD0gaBnagEIGi8gT9yBD+f8QIM&#10;JA2JLlfxBB1CB4TRrjYb1hCsWDoWIGJxgBpYxkCdGQJvp5CBisYE9xYiSjCEHHSQMbxAwNNeA+62&#10;FkLhwyPAADmSQABXyVAABeTEbZNSbRQPqTwABvShg9CATUpQAQ8Gu+wAETCBCgIHAgfRBw2kDEkQ&#10;MeCgmyQkBabQgYKSBr1IEjkgRgyDIcAADd76Z28S5k5M2ZxEgRy8IEhEgQZWUIPT8QJ7AAFWECik&#10;QJ0rDoyqXIEIcgbbCDncJqWYDBcy6gFngAASE8wABontM+fE+UND2n4AATc/wACBoEAArUtz5MYY&#10;q2ogQwyBztIEjFV5Ax7vgmMhMgRkSvmQT0RNghAjakCjeAAkRAqLT6pNJuaJAmUkCOUxOPqKQVED&#10;F4QNI5Ag/OUYERpzBmIRAeBXJIHJeS9TuXqspy5A3gBRqVP6gAEqnUnqhVE3rTB2AAE5VcAApqtA&#10;AGnV2W5AkEECB3QopxAxSPgVcACWpAlGkCNgQJhdHiqkeIE3cgQFCByzIEgqqVfXCUhogACvFCXs&#10;otTS9IgdNyBVfAA+oACo01zGUOQIO08ACg8CbZkBQcLOFiLI2EAA1bRAAGVaUAA4rUAABjasAAVL&#10;XE/KDX62VszRwoAANu3FTCViht4P0d1v5jMxe7AFwje2SJDIHLEgRxXymUpTVYgYIIKKrtoVcgKA&#10;ACBQOCQWDQeEQmFQuGQ2HQ+IRGDBeBqeBjyBlyBqqJR2PQoSwNWQMXSKBmCBvWPyuEAGBgaBoYAz&#10;M4g2bAFJTkAF+eSyfT+gUGhUOiUWjUekUmlT5aU0AFuoAB5VOCLmBl2Bu2Bv6l12CD6BquBhaBr6&#10;Blas14WRWBieBjWBtGvXO6XW7Xe8QUFwNHwMlwM9QNQ3mhmeBpiBuqBmKBrXCA+BlGBnAL5UXlTM&#10;AA45sACPPYTQaHRaPSaXTUt/akADPWABoa8AAXZAB+bVyv/cYiBKSBuGBv/TwwUxuB2uBNWzwNrY&#10;QfwNPQN0wMywPkcHrdfsdkDwNIZGBn6Bprsx0GQNWwMjQNhQPm3WMQI/wMaEr6BA/fcACv9AAGf3&#10;xv/AEAwFAcCAAOEDgASMFAAE8GgAGsIAAUkJn0gZpIGRqBlRAAQoGV6BhegZuIGKDqNOGS2IEbqB&#10;iogZ7QLGEYwCAqBn2g4BIGPKBvigRFoGPqtxkhkOoEuSBAagY7oGRSigGgYnIGTIIymCpDSsAAwS&#10;yAAES5IUvS/MEwzEhRczKAAkTQACbSQak2gAcE4AANs5gAac7AA3B/kGgZDoGe7RvKgRLIygZ5oG&#10;NEUvGJTnIGaCBibGsx0lSagPaADpoEvqBGagYzIGQCBligY5xdSiDScgRBIGOk/PYuKWBAybZAKM&#10;AWVsB5NVyAAaV5U1fV/YFgrwe1iAAD1jgAdtlQTBY3WcABrWiAFnDcABl2ufKpnkW6BkIgdOLzRC&#10;BEQgbIIESjAULACYIFT1xoGUSBj2gZ32Fe1J0CAEjAAD6Bl+8yB1UgRbIHaqBHle6DOGgTzoEtyB&#10;E+gY43Uhy4IFJiBCAAeNgBWy1tfR2E5FkeSZKhgz5QAFcvEDOWgAHGYAAd+ZgAcubABloMgAcmeA&#10;Ab2fxG+ENSCpFIIE56BAogZYIGMi0xiBFDoGQLDyTk2rwKxiBEul6DmMgYqoGc2sINgwAO6gR+w8&#10;gZJIGZ+iAAJoBbmSYIbsC2YBwABbb4AD6UWWvA7JwfCcLMBs8QAAl8Xn2fzw3CC7nHEILgQvLAAN&#10;HMgAb/OHsfvP7QAE+oEeighm9SBgSgZloGHqBwrMaXIEQ1V0+gZEoGfnDd20RM06g8NoENmn8LJC&#10;BF2gcUIFGm0oGabEpmAIjBf6gACz64AEV7SpKoS/vAAMfw958fyfK0fP7VO3nlN9nN85LcuhF+QA&#10;B/+oACF/AAHT/YAEZ/wABPQBAAO6AgsmptuN+Q8DSjCBBFIGOUgYYSBi9WE0ogToydtWIEboACf3&#10;zQfKGBUspA4FkCAgQMfBfDvtwcIrEgQNiBhSO8QJdhBgKw3cecAdkOwAAxh8AAVsQQAAhiJCCI0R&#10;4kFJNSVxYiL1ZgAANFEAD0SEj3isAAVkWUDIIgIO4a6fCBilhYQcSZ0iBnbIEGogYnFIsJgs2cgY&#10;QyTkDKtEmOxDYaiuIGC2OZAg5EDUWQJHBAg0kDE2QNtThlUAASgQIVwFpIAAAlJMAA6JLAAH1JmH&#10;IAAHSdAAJSUAADMItjvKWU0pzRM/G8lhLQxpXAAfQHYgYkZEMSIGj4gTuiBCOg04WGowHUkDB2qW&#10;VESXVECVYQJIBAjAkCdC8YAEYiBBHIHIMADWkJRtZJIubAgwgTfAuI6cUPYfjdnMABxA2QARNAAC&#10;qd07Z3zFnlPOehXR1z3AAH2fQABOT9lg58RiIjuEDAIcQgUEiBOwcKCIga6JpkDgMQJTAAB2PmIC&#10;gAAgUDgkFg0HhEJhULhkNh0PgZGgaiga2gZugb0g4rgahgYzgbhgZkga8iEnlEplUFOsDO5UmATR&#10;8zAAcm0rnE5nU7nk9n0/oFBoVDolFo1HpE8d1LACMpwAQ9Re8DfEDCEDbUDLEDaFJr06GMDUcDFE&#10;DAcDfkDQ0DQsDfVfuFxuVzhALgbEgbzgZFgb5h45ga0gYSgbYgY7gbuulHA8DPQCyB+J2TACaywA&#10;CuZxebzmdz2f0Gh0Wj0KG0wAQOpAD61kEYcDJUZ0lwG0TgYmvtq28DIFagbF2fB4VwCsDTcfgZgg&#10;a9nJC40DEUDZsDL0Da3DhwPxwJ7hqLvfBiA8QADPl7Hn9Hp9Xr9ntzj1+AAMvzACn+0EbMDLUDZ3&#10;unYjoGRiBhYgZ1oGQiBk4gYEIGWKBgSgYqIGcD/Qq9gDIGPaBjygY8IGSi3J6KCBksgYMoGXSBjM&#10;kL1guAMXkyBkZCMPkagSNUcABGQGQtHsfR/IEgyEzg4yKABISQgi0oEZaBjEwshoGAKBi+gZEIGC&#10;6Bm+gYyoG16BLegwiIGT8oIEKS8yjNS5B4gZToGX7qKSNqBkWgbGoEsaBRWgSqtmEbjR2IJCUIAA&#10;00OAADUVNdGUbR1H0hCo9UmABEUsAAH0zHUZAAclPQMgQooGZCBn6/wCpGtirIGak5IErqUDi3SB&#10;EBANS0jXCVBCgZWIGeyBxGgR2qTPAAD+gY5TugZLw2gZ4s8D8yA/aYfkLawBCzbIAMgAVc29b9wX&#10;DcSfEXcoADzdAABPdYADpdwAEneIAGfekKIENaKvW4qBDmgY1IGBrfoHWUmJzYrjoEIKBjQgZa3H&#10;h4HIGVzdoFJ6BJMukIIFASBX+gVTIFK6BEG3K4SygRXA7lQcEvloBCXmGH5lmeaZrcZO5wAA0Z2m&#10;qblVn7MM0K+hn+ZWjKygVggAwzZxOgRIIHNCBAJBqB3wgRyqCDCBlRLCBh9AubUYs9+IHWqBQ0gR&#10;HtFk4AE8gYkoGeCBjSgZUqSCMXgCTAFb6KxKcAAAwcHsXC8Nw/EP8YfFgAI/HW2yAADfyYADFywA&#10;GtzOdZ4c3Om4vcJs8CKBk6gdRY/hsVIGdKkh6gZSK4gYrZLxMKhcgZVIGar9do0bcIFt6BMQgRx1&#10;SgUUqBsgAEbLmhiuBRTejyFu9r6vrev7CvHp7YACj7wAF58KC70gtp2ie30AAdX1lxhcWLgGCBkc&#10;geFIEjSBFBA/VrjqiBQ4QIPS/iBv5IEP97J6BMm8IGgAgS9j0gaYkQMG5Ax1EDC4QMXZPUEECDon&#10;cM0HwACZhFAeEkJYTQnJSOeFQABHQtAAy1Zh8B6kFBNDUppTwvQ5H2PCHgr3eOoKISAgQmCBg0IG&#10;O9sxzyBFTM6xEgT7SBD+h+AAcUKDQtxIEg4gSxyBCJIHFI9wMiBimIGCdViTiBjPLQQtDBAiMECE&#10;WASOQAB+R1AAtYtqk4AxWj5H2P0Vh+yBU6p4AEcmqAUkQAAA8iwACfkcAAN0kQAPbHonoADHpJk5&#10;f6ACMRAmukCV2QJZ8HEEnnBwcsgYh39JCICAgAAgUDgkFg0HhEJhULhkND0DWcDeMDLUDckNjEZj&#10;UbAMDJ8DT8DCEDakDW0Dc0Dc8DdsDG0DOIVmQVeM1AD6nAAZU7AA1n0boFBoVDolFo1HpFJpVLpl&#10;Np1PqFRqVTqlOelXACOrQAQNdAD+sCTgaAgbujIKgZdgaFgYTgbZgZ4gawqtKAsDQ0DK8DJsDaN1&#10;wGBuoEgaDgZ0vUDV2CuoDgZSgakgYGgb/gb9gb2gb5gYLgYKBGhAD40gAGGnADM1QAAetxmv2Gx2&#10;Wz2m12233G52L13gARO/ACD4T3gaMgZ+jJ6gZ3gYOgbYgZmgbD3VBFsDVsDd8DIUDevV8GMGMDVc&#10;DYUDMXhqRhx8DE8DBFtz4H+gAAX3+34FP7ACh/wABVAL1QHAkCwNA8EQTBUFoQN0HAATMIpunAso&#10;GVKBgY5aBj2gZ/JQgYoIGZsGIaOCBkOgcTIETcOxJFyGFKgYaIGJCBm/F6mMIgQboGSgQR+GA6yE&#10;AADSKADQviGclAA/YUxxJ8oSjKUpypKqpnTLAADbLYAFXLx2IGM6BiMgYyoGfiBlwgY5IGbsrIK5&#10;yBFqgYEoGKiBnBN71DsgZVIGHKBkquKBxYgTLT0ohHgLRY1FxRwDCFSNEUnSlK0tS9MQGatNgAHF&#10;PAAq56O2gS0IEA6BlBDcP0ygQSoGYFUVVVjXuQgRAoGZyBhQgZoTslVZoaLEigMU49WMAA/2TYFl&#10;2ZZtnWfZ5aWkAAnWqAB/2wghdIGJTL2cu6BEImE/xFaCoD+gY1oGCqD0KAE2IEelzAAHIA3sWQp3&#10;yChKX4AAL3/eeA4FgeCYK2zSHwAAGYWAB+4cgg+LXgj3oExaBLMgU7oEdODKIyiBCWgZUMmgd5IE&#10;TkNIEfVgA+gZQgVmAfp2ZQABXm2O5xnOdZ3niMGhn4ABjoSEHkvjzXnJyBPKgQTIGPqBkTnqgk8g&#10;YgxagWWoEx2lIGN6BnQys3o6gRGgbsw4lNtIACZtmpbdt+4bjZpQboAAw7uAANb0AB876AB28AY7&#10;EoEcdMLcgQqoG5SBA6gZ91xXyBIvuSCBqgZboGRbsMOgcKoFOIAGMgdxIEXOryiKwE9UTQ+9aB48&#10;9hynZdn2naxd1unkJ3QAB/3oADx4AAC54Z8cAdpIIGPM363ajoxog5mIGVkU6cgeUbkASBl8gYMo&#10;857PoG9iBOMgWPgAeFZAATEnh6gZaCH+AHbSUwAAt+3bfx/P9f22O7vY3RVIUoBJdS8AB3S4hAQJ&#10;Hstgf4aCBijSeQ8gRhiBEfc+QNlZAhHkDEuQMdT1iBg7IGq4gSaDakBAgAAgUDgkFg0HhEJhULAB&#10;RgahgaOgaAhkDKEDSUDDUDAcDREDRcDd0Vkklk0FCMDUgQlhKXkvAAzmUnmk1m03nE5nU7nk9n0/&#10;oFBoVDolFo1HpFJpUnJ9NACyqAAL9TACeqwAdFZABirgAXNffEDFcDb1LnEpgRHgaNjUDe0DZcTg&#10;bAhdqgSjgaWgaBgb/s1/ngPgaagYygY/gbmmo1gZ7gZLgb8ga4gZ/gbSwElL8DSKdzwPrhizOj0m&#10;l02n1Gp1Wr1mt11mNWxACX2gAF+3ACM3QAD+9ADg4AAI3DgiZgZ0gb01AHgZAgZsgZBgYLgbUgad&#10;gaggbwkoO7MDG0DIkDbGv1Q6ga5gZw689wUCQcDNsDf0DdcD0UCW2sahM/wVldAIAALAjzQNA8EQ&#10;TBUFwZBsHQeABhwkAAlQqAB6wwACWAgAADw8AAFxCAAoRIABGxOdKBiqgZhtIAqMIGK6BrQACwoE&#10;T69oGdiBn6nIfIGXqPIGPy+wgo5SIGEqBrsADuKIOSBjugYKx0gY7IGVS3KSAiBkgCcvjWUcxAAJ&#10;MyyNM80TTNU1zZNs3KRMS8ELOYAHNOwAHpPIAARPgAHtP4ABlQQAGfQrKIEi6BHyor3zJHKBBMgZ&#10;7oGbTGsnHiilSgYRIGKaBnFN6chcgZfoGRSBkZTCiAMgYi0emKBnigZWIGQqBm+oojIGW8NgEKNf&#10;qqq9Q2HYli2NY9kWSox9WYABu2eABo2kAByWqAB+2wAA722ABSW8AA23Cf54XI6CBL0oEfoENLHo&#10;GBlboGSksIGcq/hugZYoGOqBrxZSKlOgd7oEKSBmgv4AoGCT2oEJ76IGZSBjGgZrJ6C1+QIAoin3&#10;jYAgvjysK1f2RZHkmS5Nk80H/lQAZUvwBZfJtyAALeaAAW2bnmgYeoGaKagm46BjOgdGgEgZTLkg&#10;SyoFHrRuogRRIGDyBsZlAAaoABb3xiLWZ+gRDIGLCBu8gRq6CgZmoHGyTi1PgEE0Oe4AXOdbAjuo&#10;AHdvGq71ve+b7v2/qJCUWwqJR/zyejsIE+aBbUgmxtskGA4cgW0IER6B4BBAsoG4yBYkgRV5FViB&#10;IogT2IEHDLvMBqBidpAABIgZ2rzLqRIWDCBmCIPdhMGvfAARXggAF3iWjafAeR5PleX5m9ED54AE&#10;B6UdoEMmtIFq92IFFaBXegVcIEUqBk9eEGI2/UtIEJTt2RqSBFfiaBi9IsGBmgccIEFqBn0gZuoG&#10;NwgYCCBgJIGCAgYHAEwJZYysfEDQAB4ggAAQ8E3mwVgtBeDEGUFJ/LecNXQxYQF0IEodbTYiBsIh&#10;GlE8hkU1JSIEHp+T11jMEaec0gYzE1AnIGJUgYOSBgKJsAOIQAAHRFAAD2JAABIxLAACCJ0GooRR&#10;ilFOKhPmWgAQCK4AAYYuAAHnF8gh9SBDgSEQJxIAIxKhSoQIbKsz5EDUWsMWpHCBhWIGPJNyHCBP&#10;zIEwIAD/CBEdIEEEA0hQOB6kQABjwFwAAbkcTEmYGpJRVkpJWS0l5MDrk0AAKsnQADBlAQSMj1Ug&#10;MmIkQJXRAgmvlKAQEIAAIFA4JBYNB4RCYEL4GxoGeIGk4VE4pFYtF4oAoGBoG/4GMoGqDjIw8i5M&#10;AAFKQAAZZGJdL5hMZlM5pNZtN5xOZ1O55PZ9P6BQaFQ6JRaNMXzSQAUqYAFtT4Is4GWoG9KPV4UI&#10;oGzoGboGoqxPADA0zAyPAylA2bYbZCEQFrgd2tcwAE7tbbxeb1e75fb9f8BgcFg8JMbm1gAVsUAG&#10;rjYIwYGWYG58LPwbA1JAwfAyDHcrCa1AshAmTAy3A3zn56G4Gyjrrw0iNlKJVqttt9xud1u95vd9&#10;v4SteEACzxQA8+RBHlAzLA1VwJjGoEaYGiIGRYGyN5zYEkYGV4HUuhM0kHvMbVR6QAOPZK5b4/h8&#10;fl8/p9ft96A//0AEJ/QAP0AAAD8BgAEMDAAYEElsgYlvwioWoGWKBmO0zcAYsiBhygbQwchQVrUL&#10;EQgOTsSAABUTw7FMVRXFkWxdF6hH9GQARCLAAFXHAAJGOIABVHwADZIIAKSfIhoGXz6rGgQKIGEq&#10;BiigYxoGe6Bh4gZvr2jiBLOgRzIGd6BwWgRTIGQUXgK6qBjgYU2AEHs3xhOM5TnOk6zs+UZH8AAk&#10;T4ABdz+AAyUEAA9UKAAqUQABnUWriBB8gZ6uAFKBiagcjIEGKBgqg6rIENCBlKvYQTCgYPIGZaBh&#10;ogaGIEb0XhOgZV0QKgWlTWzaOlO9dV3Xle19X6dTyAA4WIABJ2OAAC2VQ9EgNZwAFDaJ9qmgZWNw&#10;GaBjsgYlIGBCBgGgclAAccMIFHiBFcrqBnwtsnIEW6B1GgVwIEeCBj7CKBnIzz8DcB1/kgYuBACF&#10;mC2Bg+EYThWF14xpqgAN+IgBNhhAAfeLoLf4HH+eWOlogYuIG5a2APDaBh3aiBB+gdcn7fSBmnWK&#10;B4+gR3IG7yBSsgQoIHci2AIgcIIENiBjEiZhoHMiBE+1D6mM4oshzaJQ2TZeGavrGs61rbfHBrwA&#10;F9sIAFhsgAGVs4ACvtQAEltpwrQraiAggYibhTCBhGgc0IE1KBGY8KBtGABn6ahQaoGXLI8Qv45I&#10;GQCBnEgdYXmgZ+IGa6BjmgZeOAGdnAMZWpgFtTwJZcWudR1PVdX1iiP0j2L2n2IAH72oAPMDx/nj&#10;3fGoESCeM2gQzOYgYPo2icJIERaB7+gR9X4lwJoGWqBmigYzr3vewIGy6BCMgYcTUj7NIGeyB3Sg&#10;RLIGaVIM+UQUfgLpWfmAAV/t1v8fz/X9/4mfZhcgAAAVUAxiEDB6RdXIGSBgmIGFU75AwJEHTAQI&#10;bZAxdkhIGNQoD2jrECMkQJvJAkqEXICAgAAgUDgkFg0HgYqga8gazgZng4SgZJgZhgZDg7lhcDSs&#10;DZkDf8IkUjkklAAegbQDUrCKhlwAIcxAABmkmm03nE5nU7nk9n0/oFBoVDolFo1HpFJpVLplNp1P&#10;qFRnT/qgAUFXABqrT6fFdG8pg4ygZQgZBgYtgYPg7ogawga4gbNgbkqUFLUDTEDKcDXd1ghbvEDw&#10;ECWU3AsDu8CQUDlECkMCfcDScDPkDfF+gZmgaUgYFO2fACG0QAAelzGn1Gp1Wr1mt12v2Gx2Wz2l&#10;BaW3ABW3QAbO9UEDT8DPUDIGdgYCg7hgaPwMCfkDfuwF0DwsCWsDNd1AcDRUDMUDD8DeU/8MCzUC&#10;KkDEUDAkDb0DRcDW8D5VKBcDUYK/RRe39AAlwAABXwGAACwM2sEQTBUFwZBsHQfCEIwknZ7wqAAr&#10;wwABZw2kp/IGbqPIGVqBl0gZ5wcBC+IGCyBrEgR6qeCqBlOgZ3IGKylhegYqoGNi0ssgZpIGUKBl&#10;SgZ2qGtCBFaIEmhKYEoAAHspgAXkrAAA0swnLcuS7L0vzBMMxTGvw2zMABKTSgjooEYiBlWgZioG&#10;a6BnzMI/x6gYooHNynBMgZhoGOKBlMp4AxWzaBvSg0PIEZ6BjkgZhJ+MgBUsTQU0yAJq04AAq0+A&#10;BS1FAsDzJU1T1RVNVVXVlWqMclYAAKdZgAZVbIIZKBiwgZwVcGc+IGOzJKeLiBkcgdfoEcbUAMgY&#10;jIGNyBhogYIoPQqBRogS2IFGSBBPFqBiWgaJLSB61Ku34n3Umaa1dd133heN5Xnei/H9e6rKwN19&#10;gAet/IIbKBikgZrXi96BGCgY1IGe6lk6gYQr0gZ3tgCaBh/hTiIG7aBHigZ4IGCiBvug8DMOHeUA&#10;ALeVgAKmXAACGY3rmeaZrm2b5xVx9Z2mCZGJn4ABxoQAGpop9HppA0OBeKOoEGGJW0pZtxUgVBoF&#10;O0E0OgQvIGRCBgwkh6IGdQMbKEVRFKAEmuKmlD7bnO4bjuW57purTlhvAACjvaC5/NxA8AABd8Ht&#10;KBWLeC9oESyBh6gZtKO9aBTogQ50TLlugAxIAYogUhIFqaBGAG/RhoWPTAAC/U7t1fWdb13X9ggu&#10;hBwABk9sAAodyABV94AA/d+ABD+E+oAciAFG1Y8oAGigYvoGWKjjGgZDoGLqBlzVwQIGagxe6BZN&#10;/AAFLOR2Py/N8/0fTL50/YAAO/eAB+/kABR/qAAs/wABVf2AHuu+f0eyLgAKPVayIgRDiBDHUgUd&#10;woACvkCWeQJg6rFFqhE/BcAwYINPqg5B2D0H4QGnNukIF8JQAAEhQAAR0KwABshcAAZsMULoZG9D&#10;UxZAk8KtASQNxZAjpkCWSQYgIIAAIFA4JBYIC4Gz4G6YGQYG/INEYlE4pFYtF4qAYGh4GdW3HwEJ&#10;JFGJJJZNJ5RKZVK5ZLZdL5hMZlM5pNZtN5xOZ1O55PZ9P4K/qEAB/RQAxKRBTHSwAVKcAD/UQAyq&#10;o0IGNIG/aBW41AjrA0HAwzA3dLBfA1vA1JAztW7dAghA1GKboTGpdwAAr1b75fb9f8BgcFg8JhcN&#10;h8RiZe3sYADrjwAsskAH5lQAUMwAANmwAqs89IGMYG3MVMyhA0/Ay/A1lLCdA1DAzTA1RpZkJ4Gr&#10;T1uxWhd9tuBweFw+JxeNx+RyeVEXrzQAn+gADl0wAdOsABV2QAXe4+dVA1Ty5KM4GsNRAz9LDdA0&#10;VA7PAmz4pIQwD9VfVGUDRp+/l/f8/8AQDAUBwJAqVnjBAAAfBYAHFBwABDCKhKERyBjugZ/OWuKB&#10;AwsT3IGPaBm+gYfIGfCSAIgZEoGMCBguh8DIIOwPxoRJqxuAAFx1GMeR7H0fyBIMhSGlQZSMABny&#10;SWyBi4gZ3sQBqBhhKSBhcgYSIGCssoGCKBgKgZzoGJiBmckgHIGTqBgkgYhyEWgpzgJZSzmAADzt&#10;Ik8TzPU9z5Ps/LcQVAqgqJroGKSBmwmiurygYBoGAyBhygYhUmgYbJIf8MU0gStIEfaBtAgQkoGa&#10;KSQ6gTzIEYS2R9L6BHORFYgmx6vr0AU/1xXNdV3XleyAaFgAAGdhnrCYmoGX6SUhDkPIEsaBBKgY&#10;WIGFdqIGBCKwygR5IGc0wIGcVEIGaiBmqgYiPYgYtoGXCSBGgdVoEOTwR8E4E3ubBQX0AArX7X1/&#10;4BgOBYHgi+nng4AJFLB1YYMiBk8gYTNDKiBWrZyBgpjCBgUgdFolUMkISgarIE0iBHYgeUIFJ6BI&#10;gij3gAY6B3mgRMY6sCBjggZgoHUaBPIgRpKzAwrgtoxUDDpIADbpgAA3p+C6jqWp6pquontrAACD&#10;rapqoXKB6AAGMoxbTKaGgTvIEZSBl9ZCB7Wn8UoFE6BEIgZAIHM6BE0gYrZugVMoEhSBF4gZhoGa&#10;yBm8/xDgJxw8VtYVhgAX3KgABHMatzXN85zvPP+fHQgALnSAAVvT8CAFF7SAB0W6gZytHxFy9nub&#10;EZMABd5zRqBhTMSB4cgV3oN1J43BkSBNagRaIGfThlwAvoiPyJ8+qABgewoijc/7nu+97/wKBrB7&#10;AAIfzAAZH0oJugADmgZjIGdv4oH8jlXagWQDEgKAACBQOCQVLwMdQNlwMnQMGwMDQMBQWBPCBqGB&#10;p6BtyBvmBv2KSGRSOSSEAwNzB+VBgGS0ANWYABDTMAHmbSWcTmdTueT2fT+gUGhUOiUWjUekUmlU&#10;umU2nU+oVGpVOqVWnv2sAA71sAI2vSI4wNIVayRRJwMXQMqztdwN2QMySEhQMhwMZQMWQMIQOTwJ&#10;8QNoQNfQNiwNqwNw1MOYYe40HPDIABp5MAHXLABFZmy5vOZ3PZ/QaHRaPSaXTafUamcv/WABTa8A&#10;FzZAAA7UAax/wQWwNqaqlm+BmiBkadt6BrOBnWBvqTQMNQMPwO5wIpQMYXyBv6Bu+BuSBsyBq+Br&#10;mBvyjj+BrYJesFPf3AD3PcALX6AAlffffn9fv+f3/P/AEAwFAappgw7ZC4ABoQWAALwcAB8QiAB4&#10;woLqBlJAifCUi6BhykoCOWgY+IGQyjr6AAYoGMqBisgYEIGBLsIodMOIEUSBnAga/oEiaBRigQlo&#10;GPaBhUvgDSOAAsyUABQSbDMnyhKMpSnKkqytK7RKwkBAy4ABBy+AAEzEABBTKABNzQABtTWRqBjp&#10;LCQhOgZrIGGaSg6gZtoGOSBksqYIoGICBiIgYXrwgYHpCeyBmawiBgOgYkoGFCRMaHrYtmMVNAAA&#10;lOzhT9QVDUVR1JUtTKgfNUgAJtWAAXdXgAIlZAAUda1XVpmVyXtB1IEDvoHBKSTsgRgIGNaBxuzg&#10;BoGDKBhCgYioGKNDoo3KKROeaBn2AduAkcNvgADNxAAAVy1Pc90XTdV13ZdrfQiv77w2X96AAF17&#10;gAW99AAMF+1dV50IHPCBPNT+BgAYaBj8kokIGU6BjE8L9WWgQcIGMaBiagZ6oGVOHIGPoV5EKRqZ&#10;Ld2T5RlOVZXlmWoKf2YAASGZq0rh+ZuAAoZ0AB956+b6HkgbdoEcVQWagRdIGUCSi8gZGIGLSBl5&#10;J4JJCdyBgrC95CM+ha5dr+wbDsWx7I/J2bOAA97UABNbagoU7gABr7nbKBB8wFQaygRYIHhKSTeg&#10;U+OogZkVADeOjHxIdk5xmy8dx/IcjyXJp6dvLVpWxS80AAVc6ABRdBjkgIGYNQUAgWHoEcySkSgY&#10;sIHDaBMPT4RoGVQ9dwGRC93yne993/geDl3NFLTAuPkgQsoGWNQIegROxgkvoIFQSBOmADE0/IqB&#10;FcSfvBONnw+F8fyfL83zwyXH1AAJP2o8gQzWRUEfgASqBhSgIIAAIFA4IAFRAxnAx7A3RBYdD4hE&#10;YlE4pFYcMIGs1ZGw4U49FpBIZFI5JJZNJ5RKZVK5ZLZdL5hMZlM5pNZtN5xOZ1O55FmXPwANqE+o&#10;GdYGkp7PAPA0fAx3E1hAxTToG7KTOxtA1qwq4FB7X6vYbFY7JZbNZ7RabVa7Zbbdb4q3LkABLdX5&#10;A0BA0LcJUBYGjYGR4mt4GIYGOIG8L5KcRAluycgEKFWcXlctl8xmc1m85nc9n5m49EAA9pX7A0Je&#10;NBEwJA0VAylE19AwxA8oAHpq4lT8c0d8DRdwd1w+JxeNx+RyeVy566ecAAx0dPAtfAj1NAHAwRAw&#10;NA6XAu7Au34O53vNAu+APCAPSCoGWIGMYmxoGDoGNIG+OXC4EuWy/4EhNATmQJAsDQPBEEwVBadH&#10;PBwAA1CJ/oGcSBnC7TzvZDL0vHDTxIG7K2MUiRmvKgT5IEu7lB+gZdHFF4DA7GUGRpGsbRvHEcx0&#10;t51R6ABESAABHyGtUJoE6YARVJKByVJsmSfFMoAACSBgaiZqoHJAXQMIKBl2jZWAGUExgAQ8zAAF&#10;k0x3Nc2TbN03zhBh8zmAA1zsABSTyAE5nyghuIGWLEoHPqBUJPaBqJQtB0XRVGgBRNDoEfyB0mgU&#10;jABStMIHS9M0zTiBjYgY5ImaEQIGjEjuXLqBF2A1XAGfVYgANFaAASVbgAAtdTjXle19X9gWCnJ3&#10;2IAAzWOAEwVzXZ92bS5MIGNTlgCgY/oGPKJmQgYGIRRjkiAgZco8KYDFbcwAAvdIAGRdgABBd9hX&#10;jeV53pes4tEcYADvfYAFPfwAAdgIADFggAEhg9MkmgY4WmgZBoGNqJmCgYKNsgZ6v3cLIGSBIsY8&#10;ABv5CABLZIAA05Pe2U5VleWZazlmn2AA45mABNZtTB/UmPOd5NlAN5/TJHKK5YBIGQyBjEgYLIGB&#10;6Bk9pSBiEgZ1IHmLjN4ABbl3rYG3GAB5bAABDbGAGd2xl20bTtW17Ymh0beAASbkAB7bqAAy7wAB&#10;M72ADnHS6DpNcgbruU1qBEQgYroCgAAgSdgQAK8FAUFfsFXkFcMFc8QiUCiMUgrugr/gsbjkdj0f&#10;kEhjw7gq3D8nBrhlQAEEtAC5mAAE0zkU1m03nE5nU7nk9n0/oFBoVDolFo1HpFJpVLplNp1PqFRq&#10;VIYFVABBrAAAlbADUrwAE9hADjsgAD1nhcCQsFP9Tt0CAsFRkFJUFY0FHM8tIAfEFe8FvsCwIAds&#10;FbEFa0Fa+Igrigr7pgPgqSgpchAWzAAS+bABQzwAAWht+j0ml02n1Gp1Wr1mt12v2Gxmzs2gAEW3&#10;ADz3QAN29ACR4AAbnDAAl4z8gqAgtr2VDA0FR8FH0FuMCFsFRsFGUFZEFC0FBsFBEFBPkgoHhE8e&#10;kFbmMgWLgWHgXtgTzv0FAMFIHYgoXjbMO+U8BAAIUCubA8EQTBUFwZBsHQfCEItKfkKAAPMLgASE&#10;NI4ScOgAGkQAAGsRn0go6snCSbvGgRJoKGCROigQooKJCCm67yCgxHKCgzHiCg1HyBSAgUeoE76B&#10;OenbkIEdKCnQgoBoKEyCgUgr1oEf5DS0BsLjzFMvzBMMxTHMkyzNM8GnBNTeN8W83AATM4gADc6A&#10;AJE7nygozoKUM0IKBiCk2goJJEPSCjWgonoKZiePzJDxPPSKBUAgQSoKFaChVTNNoFFadFqgpPIK&#10;Pw91KF5CVRP1VVXVlW1dV9YVi1x21oABtVuAAY10ABXV6AAt2Av6BCygpY1WCCClIgp4JEMqCkIg&#10;qDoEYEEBEgoUoKFCChIgpooKTkdoEVAyXIHZN3PWV03Vdd2Xbd131bDsWt6Nx6oKJaCmDVYKIKVq&#10;CmckVFIET6Ci+gpZ1WCtkiXhgjFph94YjiWJ4piuLYuoRAY0ABA46+yBOmgRoVXHSBFsgpVpEvKB&#10;Fygo0IKU1VvCgRQhZmwomnnOMZ3nme59n+gTEM+hgATWjHkgrroEx1VA2gtqIERKRBGgpqIKN6Ck&#10;1VdHM0AevDMe2wgCA2yaDs2z7RtO1bWn0KORhl8F1uUmoEDiCyXPwPoKZSC2ckIFoKeKCy8gRF1f&#10;QyBECavFgIFXHbZyHI8lyfKXgdPLgAJvNAAZfOl+gohVfSyBGmgofpxugAT6gXEABvE0C2gpOlf2&#10;gDs8KHK9z3Xd953sFq9qwqeEABs+LGIADlV/ToEWSChsgICAACBQOCQViwNuQM0wN7QWHQ+IRGJR&#10;OKRWHDyBrhFRsFnWPRaQSGRSOSSWTSeUSmVSuWS2XS+YTGZTOaTWbTecTmdTueQ5gz8AFmhABz0U&#10;vQNRz2lQIyQM8QMhyBRQMKwMswN4UudB2BtQy18HJqxAB9WUAAa0Vq1Wu2W23W+4XG5XO6XW7Xee&#10;Ky9AAwX0APXAC+BtK8S5EQMfwMoyA+wMoQMlQN04WUgKBuYh5kLlvOABB58ALLRAAWaXKafUanVa&#10;vWa3Xa/YbGJv7aABJ7cAHDdQRtQNn4Ou8CBOKBv7Wq2BgWB0eLFuB4eBDqBuPZSBdBnsEUF9sANz&#10;vAAceEAKnyAAPefq+n1ev2e33e/4fGRvz6ABx/cAJn9bbcPb/JSrKBG2gZswJAyBHCgZ6QUgZ6wY&#10;gR8powiBGWgY2JAG6BmAgbBIE3r5IGRIORGOwjRMABRRSAACRYAA/ReAA7RkAABxrEEbxxHMdR3H&#10;kex2fsgAAT0hgAS8jAAZ8kogc6BlOgauIFKAAA4gYLuSkB/oGfCBnVLkvIFLqBHM6cyIE6kzKwib&#10;LIEeSBkmgY9pAEyBmOgYuIGW8ciyDE+FNFKplNQIAFBQgABvQ4AJ+YIAAPRsfUfSFI0lSdKUqlR4&#10;UwAA302ABVU8AB8VCgoH1IAB41OR6BjugYCSugTlIEB6BhSgYXQ4gYWoGFSUOMgR9oHX9fWAgcmI&#10;EaiBmggZ1oGTVVIGSCQSogRaIGViBkJHIUgVbZrEdbwAGncIAErcgABtc4AGFdVGUdS13XfeF43l&#10;ebUnDewADRfIAFxfgAARf4ABngQADvgoAK+MoAHTheEoETiaAMgc5oFiYABPiSBhAgYIIGBiBgbj&#10;qBgSgc1oqeKBjEgZXJACKkWGgTFxxWAAHQE2bAk7yEgFnYAD3nwAD5oMVxbemi6No+kaTpSLNo41&#10;vEdnufvofgAI8OoADbrIAHdrgABhr57aaJqBl8uOZgoqiBgttKBAwgYPSft6BhRB4ACYgZnJBiKB&#10;WggW7oFuEeGSgYbIIGPDgAV3FAAD/GgAAPIaXyXJ8pyvLRwffMgALXOAAvVrBV0MkSUtGIkJ04AD&#10;71RsIGKSBmu2IAoGAdWdqgRXoGEXCIGdqSVWgVscBYj3Y4gULoEQaCdDXbyFS0jTcv6Ppen6nqrv&#10;qcYxmR/tgA7AM3BcQJ/EAAa/KABmfRPKBTugR3PkB06IH9yBB6lAr2YqyBlsutWoFvYAGZv/f+2s&#10;gQaiBhfdsQJxQrgAhRgc9aCEEYJQTgoS8f8F19r9C7BsAA74PNRTiGGEQAASQlaaP4SJAw6HFPkC&#10;sgYtSBiwIGHAghAQgAAgUDgkFBsDNUDPEDX0MgYJgYKgYIh8RisCiEYi4AjMcjcdjoEgYBgsCkkm&#10;gYCjYDgbSgYNPsxEKCmklm03nE5nU7nk9n0/oFBoVDolFo1HpFJpVLplNp1PqFRqVTqlVq1Xo71r&#10;QAL1dACusAAO1jAAuswALlpfMDMMDU9YuE3I8DUkDOUDUdChcCQ9xqb/geAgT9gb+gb3gaqgaIga&#10;TFmPJbRyQAAWVv2XzGZzWbzmdz2f0Gh0Wj0mlgrS1AAVOrAB61wAOmxACY2j0gYzgba01OhMCRsD&#10;F0DbdCKkDRMDCcTgbZge2gT6gfQ5/R6nT6wAfcDtcC7MC7YA6XY7UD7vg8kDfnogbzga88cC48CO&#10;bd+gCEX33f5/X7/n9/z/wBAMBQGqx2wMAAnQSABjQYaiBhggbCQIngDIG36BCYgYQqMliBAOgY3o&#10;GNyBi6gZiMCmzBILFSCRZFCSxcgUYgBGajiquhQxyAyui9CcfR/IEgyFIciSLIzPGbJIACtJgAG9&#10;J5CoGPkjpsCKBlWgZyIGMCnBqgZgIGNiBk/KiSw2gRpjJNQFkzNrKMtMs4zlOc6TrO07zwoJ/z2A&#10;BWT8AAw0CACtHqGiBmbOoOIGZCBj7ManQqgRxIGUKBj29UypUgRlhxToZFlUAAArUc81LU1T1RVN&#10;VVWrB+1cAA/1iABC1pLSBBBCM6iAgZYIHXaBGgqRXIGkSBC4gZ5TqPoQWYQTVlSAAbWlVlqWra1r&#10;2xbM4nzbgACfb4AFzcS3oELU8kEgYnIHDKBVsqEQoFEaBB4gZzzqFIDXyZpJ34BIy3+AAA4FbWCY&#10;Lg2D4RhKonDhgABbh59nniQ0oGTs8mOgZxoGMb1qlQyBF0gYrPbPJc2+J4jFVlQAXzSOFZfmGY5l&#10;mdrNcPQAEPnJvIGKKWzqD6Bmsga+oEQzCqkDSBlegZlIGNs8jNlpMnRqgAAjq+aazrWt65rr/nBs&#10;AABNsbsH2fbDIEZ6BkzK6BnhI2KaKgYtoGWyrIogRJoGIiBhO6s5uCgRXViP4RiHw4AFXxQADFxo&#10;ABhyGvclyfKcry0Wz4c/NAAyRogAUnQAAWnRgAeXTJ+dqBl2gZboHzyBZ2gT2PzDqvuAgYdXqnaA&#10;gIAAIFA4JBYNB4GaYGjoGQoGx4REYlE4pFYtFgZA1GGI4UBjHwAt5EABLJQAj5QACXK4vLZdL5hM&#10;ZlM5pNZtN5xOZ1O55PZ9P6BQaFQ6JRaNOn9SQAl6YAFVTwAzKkAHtVYQ/IGoYGCYGQ4GF4O/oG3o&#10;G2oGvoGuoG1oG/aPERDaYG0YGVLfBBxA1lA01Az5d8BBjRA0mXsMBJEtwA68YABDjwAqckABrlcD&#10;l8xmc1m85nc9n9BodFo6O+NMAClqQAuNYAH/r4KEtkAH5tQA8twooGYIOBIGVYGbIGOYm/4HYoEy&#10;YGloGroG97eTYGn4GcIGpMvGYFEIE867z9JPLjAmeXfMDyr6QAZPYAHV7wAefkAEJ9QAAvx4f1+/&#10;5/f8/8AQDAUBsuScDAAN0EgABkGAAHcHgAL8JAAd8KgAOsMH2qp7OIgRmpgFaBiSgYgIGFCBg4gY&#10;DoOdSBlzFyBmmgZuIGeyaAEgY9oGOiBhIgZ1s2RSBiyuqBuVAiZlOFMliwVknQjCapGYAAxSqABN&#10;SwAABy3JEuy9L8wTDMUxzJL59zOADDC8ABUTaAAizgABRzmAAJztNLDAAU89mMgYdp4B6BhGgYXI&#10;GJCBiKgYJIOtyBG6gZtrkgRcUggbjIlQKBFQgZ9oGJzPxCgRnIGOLlzKioagNVRki3VoAlFWAAH7&#10;WYAQMSYADXXIAADXlT19X9gWDYVh2JMgwWOABQ2UAAhWbPU9wXBoNWmf542tHiBIYwLfIEL7goGF&#10;6JgCg5gIGSi9U4gYOxigY1IGUzRmIgZzIGMSBnpYqCGQgYboIyoagAUmBAAE2C3zg+EYThWF4Zhq&#10;KkziAADRiYAI4DAAFNjIAGdjgADpj5xoGKSBym0QYoGI6Bh6gYUxQgYC0tecYIFTqBCJlCB0e0Q2&#10;oGO6BhtmWEFjTyCFLowACvpMtS5h2m6dp+oajqTPvfFsl5a2qsElrYAD1rx/nNsJaoGLiBni/4Io&#10;G8YAZOgQlUQgYGoPS4AFWgYyoGeTRxOgRfr8gZO2KM6BkwgmChMABscVXde6nx3H8hyPJcmixa8s&#10;AAG8yABl85j2P5qAAuoGVNgxWgW8IFUqBXWgQ+oGRL90WgTdIEByBh9MQDIGDKBiCgZMoGAaBxag&#10;QLmL44BB15XKeZ5vnef6FiHD6YACn6wAGb7MZIEHV74TW6BCvQyB1G/UcIEOyB9cgWV1E0duJIgY&#10;YfkgYWK+gYRIGCCBmwgZDkDE4q0LYBksF9AVAd6MCYFQLgZA0wJrzjCfgkAANkFQAD3gwocgSL2E&#10;OsAALYgY6SBtvIEPo/7ACBNjIEKpb5P3zn3eC/g75AiHECB+ooi5yAAQ6h0cAgReyBCXA/EMNBT4&#10;WL/cYuOB0S4mRNidE8gqZ1OhJioAAXsVy1ECZSwwKxfCBuDIE6QnBASAACBQOCQWDQeEQcBwNbQM&#10;QQMkwNvQmDBOBhqBhmBh2BiyOwMVxmKQV9QNzwNzSiBtuBtSBtWBtCDxyBMs8TcLoWdAABT2Rz+g&#10;UGhUOiUWjUekUmlUumU2nU+oVGpVOqVWrVesVmtVufrevAAlWF6QMywNUVy0T8EwNKQMfwMUwN92&#10;mpkyBqeBmiBrqBi6BjKBjCBh6BhWBhSBhGBgKR3OBSyBTLIwNpQN1wN2ZaBvelIwM585tTRAAJaW&#10;6afUanVavWa3Xa/YbHZbPaQh7bcADHdABtb1iQMryra1YLwNlwNLwND8OhASBkiBp6BgyBgfFyN/&#10;wN+9qBvyBuCBr6Br+BsGBu7WjSBq07e0PIj4AAA/PmfX7ff8fn9fv+f3/K0f8AgAUkCAAL0Du2gQ&#10;4oGSb/qcNyBjsgYioGa8HIEKjooGBqRsygSUw+gZxJfEiBGskz9OogRKATFovGjGAAhLGcLxrG0b&#10;xxHMdR3Hj7HbH4AC1IQAF1IrwIEHUUR6kYFOMgcToEMaBnlGoXoGUyBnmgYTIGZqBj6gZ2zCgZ4I&#10;Gf0eiEgZcjbNgCEZN4AANOUlzpOs7TvPE8z02cAuyWE/gAMNBAAeNCjMgZNz2g7goET6BjggZNTt&#10;JqBEq4CBgxKdFIMUoPU8LRT1CAAc1IAB61O+T6AVVdUgDTdX1hWNZVnWj6n1W4ACNXQAGDXrfoEH&#10;tZgQgZeoGDiBySgRyz0JaBlKgZGoGQdZo0gRhizbARwIUgAB5bwAH5cIADHcgACjc4AAtdVa3Zdt&#10;3XfeF4gAc96AAc17gAVN9AARd+zOgRCoGP1ZiOgZRoGR7lVfSgAIagQIIGJ6BnDWYvRaBJLFDjQF&#10;i/joAHvkAAALkdzXRfpFgBTzCXllmW5dl+YNXGBogAYGbZrm5x50AB3Z6ABxaAAB+6G7KBHQgZeW&#10;ggeaTq6yBEcgYlL+gZ31mJyB24gQ2IGUVZ0ygRSARsQhFjsoAkDtAAGTtehaGABB7gAA+bnmO67t&#10;u+8bygR/b4ABm7+AA68FXleqO7yBM4gWGIWgT0IFBqBWigR6zNGoNoGZCBkygZCXjX4AaqgQsoGs&#10;dZakgRZjd1QBDl1sgyGY3YgBbHRlN229dx3Pdd3PRud8AAreCABn+JOM5hB5AABH5YAHR5wAZmf+&#10;+H8RCBlggYpoHq6BBQg5pw0gRX4m/2AoELGooGbN4wygROoH9gAF3WYCrYDX7DMVX8gBjovgAbr/&#10;wAHtQkImAjvIDQHgRAk/InYGAADVA8ACtySiWgoAAIEF10rrCPBtvzf2kkCCaQMfBA36ECBGQMMJ&#10;A0pECIs4ggY3C2MGM2bVLhAhjnrIGhAgUIy0kBCAACBQOCQWDQeEQmFQgMwNTwMBwMgwN+QuLReM&#10;RmNRuCtYYx8Us+RAAByUAKiUAAqSuOS2XS+YTGZTOaTWbTecTmdTueT2fT+gUGhTxG0UAHSkAAKU&#10;sAOunAB+1EAH2qABD1d2QMqwNgS0XwNDQMgQMEQMAwNmQM1QNqQN8UODAKBpGBluBlOBr+4XuaWe&#10;BGuBouBmaBqO+YeMGeBo+BgkZY8AKrJAAR5XEZfMZnNZvOZ3PZ/QaHRTNP6UAGLUAACaum09pa8A&#10;D/ZQROwM4wN5zG/AAnQMvwMkY3cQNYQNQQNjwN70EaQNWQNkXWBv3R6AJQNjQN2wMqQNz9WgkSBq&#10;uBhA3ecAUVG6rWeD3e/4fH5fP6fX7Yde/mVSx4f0ANKT4AFXAYAFtAx8oGFyBm0noJoGGSBkAgYd&#10;IGf6BnSgZcIG9aBLanACoGQiBjIgYYIGcb7s4LiBkogbAIEUsUpqUjpIEfgjRwAhSx2pSmRlH8gS&#10;DIUhyJIsjIObskgASkmAAHEngAb0pAAPcqnyf8sDSgcAsQBSBjDCKBgegcQIEfSBkQgZNO8gZ/Ja&#10;DaBmIgZVIGO8jsyYKBwQgQooGes7oICyBiSgZLLIwIFUSNRBUYBo50fQFI0lSdKUrS1LoSYNNP2K&#10;h8nZT5KoGObRhC3yBisgYUoOaLCoGVqBnAjJJ0GgYloGbNMKCIqBxigQ9oGTciTggTfoE3qBBYgY&#10;FoGXtaoGRgIWiNiUFQAAj2vXNs21bduW7bybmhcIACVcgAHPc5lVOgZwveAyBg8gYxoGMqBwcgR9&#10;oGadgIGTCDiEgZX34gY+IHfFvpwCF9oFWyBVUgV2NEiKBAYgYRoGNlTIEuSDT+gRyoGNqBl0gYQI&#10;GUgF5QHZm5WAAT5dg+YZjmWZ5pFJ25uAAu50ABb57joACavMiBPZ6Bh8gYGrMgZloGQ86oHYYACM&#10;gZr5qnQeoGWaBljkCBnkzYbrEgepoEHCBy8gxvORDOhY8hejoEVwsbmCZJbsAAK7zq2975vu/b+m&#10;j1AAP3CHoe3DxeABRUmAiBiVL6BvFic9Igwct8Am/GoEQXLWIgZaqDZaBaCgV5IEFCB0EgV3IFCy&#10;BGegbaoEXaBnNPyWt2LwEd2UA+d9Kkq8x4Xh+J4tvlx5AAbmLAAHj51QoEN0221hKBawgQ7IGHms&#10;u4gcz+MnC0oEd/uoEeKY9EAHVABVCBRIgQSIP74AHhtaBegAC9RsoJKAN/wZxfQBAIDuAj4IDQHg&#10;RAk9w2oGAABpA8AA84JHZIEisgQ32YsSAAJIgafSBHBIENKBRNwnkDE4iEuZC2NgAVKQIHZwCBr/&#10;IE+s3Z2yBNMIEs0gQvCBjQM2B9LYJIhBBFhEUAAK4kQjiVEuJkTSZFOHWAAN8UyTkoHclgf8HgAD&#10;CZq48gRxSBCOIGIE5R9CAoAAIFA4JBYNB4RCYVC4ZCQZA0xAyVAyJA2dAxrAzHFIGGIGC4O8IGn4&#10;GqoG3IG7IbK5ZLYKQIGvyNMwAm5sAA9OZdO55PZ9P6BQaFQ6JRaNR6RSaVS6ZTadT6a86kAGpVQA&#10;5qwAHZWwA9K8AHzYQAwLIAGHZwA+LUeYGiYG/6hcaCHIGp4GIoGOIG47lfb9Th7A1nJ4HIoFMIEA&#10;4G/YG8oG34Gnohi7/TCnkSxmQcms4AAbn8rodFo9JpdNp9RqdVq6A6NcADpsQAp9oAH9t6K9IGW4&#10;GuIG+tZTwDAzNA0RAzPJeDy9DIIFyYEfIGEYWzYGvoGvYGyIG8eZROHAjTA0EW/ME0d6QAFvZ3/d&#10;7/h8fl8/p9aa8vwAD3+wAlv82zcAdAQAAjAoAATBAAHJBauq+gZvIGCaBgcgZ1IGRaBkegZ/Psnw&#10;RoGWyBmSgYvQ7EyggUgZOIGLKDpUgTioFEaBHWgZ9xOoYEIGOIAx6Qw0SAABESGAEBQpHEkSTJUl&#10;yZJslGnKAAClKYAG5KwAD7LIACzLgAAPL4AFVMQAEDMq0rUVCBj0gcPoESqBhMgZ6sEgY4IGdMnI&#10;MUaBhugYsItPNAoMKyBhtB6BkGgZIIGQsN0EohGwQBI1ENSoEBxTAAC7TYACZTwADJUIAA/UgAAZ&#10;U9H1TVVV1ZVsTGNWFO0+d9aABWBjAAG9dAAYtegAJ9gH5Wh3logYqoGfiDxSgU9oEJaBgPESBvGg&#10;RnyQ8IAWOgRSoGQzyMpV1VIegS3IELSBiugZdXCnjFIERgH3iM4m3oBJSXugrPgaAAwX6/T+AvgN&#10;2YHgmC4Ng6emJhQACXhoAPwxxl4lh78i/iwAHLjJen/jkYgBCCVgqgY5oGOiB3cqiBj8gZYLe+c4&#10;oEUmToGKC94RVYQpigcaoELiBmzm6FgoiAEaKKYkaQAB16XXlfALp4AEPqQADnqug6vrGs61JeJG&#10;WAAobAAB67GABPbMABBbSAEoGmcDbn8I6Bm0oFlgAiaBEkgYMsLDKBkbOTlgMgZLoGKKBiKgbra3&#10;VYfIGWOWWmgZ8cWgiPIEWacg8GZOc4AJIc+ABbdFX9gAAWHT8p1PVdX1jRYhijHCt2R/mP2rIIEJ&#10;qBmspiMoESlC2QgZRIGPGdtMAXIoFDCBLYgRI9bVtqSwgZCIGS3oAAvCBFCEXuh0F/wAEV/xy3Lp&#10;TfP7H0/V9f2IRji4GV+IADd+gAfiZRxIGN3HL8FSBiBcKzMgQv01LSIEXAvoRiBppIEK5krfH2p5&#10;SOf0gbuSBItIEiF6AKCIAEg8D8fkIUhJEDvCWCMJ4UQpaw7UY4AAywvAANaGQ7X3raLM8E0K+yBJ&#10;2IEHUga40qkDeaAAVpUATkDW4QJkRAnGkCHDCpVMHCBC1IGPZYxAxsPYB4QMYZBFKreDfGEAACoy&#10;RQjNGeNCHR9RrAAMKNy/F+j9KwOYaL7wuu6OW8hnpbSOo2gKQITZ3SiI6IE4QgQT2aEDGEzcgICA&#10;ACBQOCQWDQeEQmFQuGQ2HQ4dwNSQNdQM1wN+Q+NRuOR2PQY4wNHQN7AqTAMySkDnuWAALS+PzGZT&#10;OaTWbTecTmdTueT2fT+gUGhSR7PYAJ+kAA/0sAO6nLl/1E6wNp0OdD6BoaBjmDp+BoKBuKZReBHy&#10;BoGBpirWu2W23QwzQNFQM/wNI2+8Q4FwNXQMjQNWQNvgPCHUqYcAJTFAAKY284/IZHJZPKZXLZe2&#10;ovNABA50APXQLWBl6Bu7MR8QwNDwMrwN9wNmwMxwNrQ8lQNUQNZwM0QN56fgcG8BGBpXWQMlwNcw&#10;N/8KgRGBKOBhveQOvQI9wM6FjuBBId8ABfxc7yeXzef0enTvf2AB4e8AP35AACfUAAb8AAEfv9fw&#10;BP+gp4wEABHwKzjOnygZUoGuKBQS9SNAGgZBuqgTiIEe6BjCgZYIHB4ABSgZVIGBSBtugRswhFUV&#10;o6EqBlWgZ8NGgZtRYjYAoGJiBqmgQdJIgYXIGcCBwkgTeoEP4jSUCpGSaAAWyhG0pSnKkqysvJ2y&#10;yABGy4ABhy+AB9zEAAEzKAAHTQAAJTWAAMTcAANzjNU2F5OoAFHPAAH5PZJoGQqBnTK6ODAgY/IG&#10;1KBHUuyBkhRiBiIgYuIGY1BUrKgXoGX6BlogYxIxSoOT8gYoIGByDkWgY7uYg4CoGKQA1gVAV1nA&#10;kDCJW6CzqXiChTXs4TlS1g2FYdiMwL1jgAVFlTDMaNVhHAC2i+j7HxaoAH9bCzIER8f2KhsigAGC&#10;BlAgYWRigZroGEcdoGTVvXe9Q21EgTrgAPqBnlCAJIGJCB21EFzoEY8J0ymUfIERgD4UGhBYaAob&#10;4gAAx4mABu4sAGFAOAGIBuAA2Y+AAl5EACTRLeGT5RlOVIEZ+WgAGWYPu/I05oAAM5uAB350AB0Z&#10;6ABs6AABo6GAD2QygZ+yJTcNIGdmVodjSBFCgYooGAjcIHeSBNNp+usmBt2IEPNFoFCiBHi51ISM&#10;gYpoOaiBksgZYoGcydUQAA7PqAg0CDvoAHTwAAHPwYAHXwyC5KABPcWAAr8dr3IcjyTzs6tBAcuA&#10;AZ80ABc86AAJ9AgvDHWABI9MABMdSAEsnaXCBmdCs1IGUSBjtQHJoHHCBDUgZEIGaKB0IgRudx4q&#10;8gR3qBjOui5MqCCvxmgWwIE5t6NUwVVqCBKBio/4BEZkoLQLbgH/KAA3fRnmfYm2ZJ/dMkzeN+X5&#10;/onrDioABW/0AArf6AAnYAAAAZAMAA0IDAAWOaQbECx7piH23EgRWiBD0IGIBsIAHqgAEkQMPCn3&#10;InQAApwgSlCBBbIGPB+sKS8iZe4QN3hAhWweKAA8gYQHkkCBQQNo4ABqlZIGK805XCBCNP2AgHIh&#10;IkAAV0AAXETQAP3AAJyKQAHyw0hVFeLEWSFBti4AAYsXwABSjEx5kAxozAADhGkAA242FiSQQM6R&#10;AmkkGVM9YgSpCDBwIHCwgQ+l3gCK2QMWRVFOkDG9FqRBQwLEDEaQMJJFkRPZJpIAgUQgAByIGEEg&#10;aFwADhj27MgY5TzgkO0mUBIWD8AGAegJtAWZXAAEzLEAADZaSJltLeFTOh3uFcOJKXyyVlD6dYrs&#10;gQhCBsDI5IsgQnCBhNW6+dcbSFhriIEu4gT24SkDGlLibhQQKEDdcQICZA4TQjJs2YACDSXEHMC2&#10;ts8MkVNRie2Rz4Wp7SwllAMBk3Z+T9afF8Yslw5SYGZQVa62HfECoSABtBNV1kCImQIHEoSBhdYK&#10;oJcAwCBgaIGEIgcnp/EIICCAACBQOCQWDQeEQmFQuGQ2HQ+IRGBBeBrKBgiBlWBtqFguBkKBnyBj&#10;aBvmBtyBomBquBviJS+YTGEhaBrqBi6Bv4nTsBoKfAAS0EAAqiTKjUekUmlUumU2nU+oVGpVOJPy&#10;rABwVkAJWuABIV99QNswNFwNR1SBDeBqSBiSBtWMwNr2iqBi1wMSwMzQNc3S/X/AYHBYOCjmBpyc&#10;wMwwNmQMZQMz3GBBGBueBpSBqmBt3CZ2BCyBrCBhyawMQBrUC0s6sAGzXAAQbHPbPabXbbfcbmoP&#10;HeABQb8AJ3hABq8V0P7kJ2BqDNwN/4HDQJQ3iBtKBmCBs/dQsNQNGwMqQMywNTQOw9v0en1euBgG&#10;Bj+BruBtOBsOBl+Bg2BgKBryBjogZqIGfr2KoIaBlKgYFIGLqBl+gZCAHCQ2AnCoAkfDAAC1DaEl&#10;xDwAE1EIAHZEgAQqCYABjFQAD9FsCxfGEYxlGaGGRGwADJHIAG3Hh/n1H5eoGMaBnMgZ+Ny+CBM0&#10;iaBmOgYtoGb8Ck0xUhQRAcaSzLUtqQBiBjigZBIW+iBEygZKy4qICIGPSQoGeSBiK7L9oGIyBjyA&#10;s8hqKc+ASOM/xTFZS0GAA1UMAB70ShIg0YABI0eAAW0lNNKUrSzAqtI5z02AB7U8AAGVDE0KgABF&#10;TIiftUqwrThOVEJNH0dtZG8gZJIGUSBnrAs1oENKBkOgaPSUgdfIEd7apogRAIGLiBkMgZEUvaVp&#10;0vACBDsgYKoWvaBMQgTn2omMFoEOSBjegYKPqgYmTe7iBiS/4Q3kFE+CmAFGCC4LhgvfgAHDf4AF&#10;7gQAH3goAT/MBC4UAAD4bcOH4hiKDwwR4AFXi4AN4eIAAljoABJkAABlkYAB3kwABZlIAANlgAVk&#10;doAFFmQAFJmoAGdnGNoEScroEbFKXGAFsIEP8jOWgY4VywIOpSgYroGPzLoHnWJarqzbaegUEoEa&#10;DDzOk8nsZq6FAkgZI6cgYCoHIKBCfpSJPcgQPIGP4BbsMII7yAAr74ABAb+AAF8E1rXk/wwACNxI&#10;AFNxlRxRsfIcjAtBwSMPLYJgyGTztWGgOAATdAAAT9GABg9MAB19TzB9mBL8A6NcNeAARlzSwgVo&#10;oEPrnLovqBQOgQxPJ2HJeJ4q6XsgXegAeiBhegZPIHLyBPGgUnIEfeqhCsiBigxKBFZpCBnUqV8o&#10;FbgAB7joJA2Nf2gAef4K8r9AhiABafuADUO743+f6v474AOIcUM2AgAAfQHRwjocUC3SunGfA91D&#10;qiFnnAAJcgYeCWvFWSABWxAiNECHgf9o63yjH8IECogYnyBwbD2Xd/0L4YGEec7cxxA1lkCOYQIe&#10;60gakDEgQMHRB2zkCJUQIyxgHpIpMkAAKKJwOMvAAB6KUDRgmwNlDGLEWSjC5i4AALkX3VgAFHGM&#10;AATYzAAG1GkAAm42MWYwv8cMOyBDROoQJx7AYlrHf6CAgZyiBEgIEkUgQbSBiuKM78ADuETEDDcX&#10;wgb2ItSRkkU8B5AxWkDBw3Q7ylC1ECLYQItxAiXO5h88M2zsm5kCWeQIK4AZXAACpLEAAgZaAABT&#10;LcpA05dAAFtL0AA0ZgAAHhMMAAZ5jAACfMmScy0Xlfh+HSaAAAOTTAALGawABTzZAAJObgAB8TfA&#10;AcgfwtJNECGsTcgYyXbAAWsV6LBGCBH2IEDQkpAwnGlIcD2QqRE6vid3MygFASmJUIElAgTtCBRD&#10;AAO49LsgeEDTMQIE0/CBCDhTPVGJJCBTqIEkcgQ6CiAKA3LEKgAQrUndE6SaZpFTTwPnLsIdMYIj&#10;rIShIAYAF6gAE5TsAADafUCWnN8lw0KiAAl0fRfhFAO1LAACKpwAAH1RNmqlAiPBtgAFrVkAEXC+&#10;jZq8P+BY4pBAAGa1IgSD6OkLaiQIkRAnmECkyQIjkMX6kCVwQIFZA6rkCMWQIYxAwEkDCtH0gYwi&#10;BhqIGz+oFi7GFIbKQKDBAg5telIQJ8ZtFhI4TuQMihAi4SDXVWlLILTqkDreAA/BAgTz2paDOW4K&#10;QCg1tkAAI9tQABCtwABzYAAi29eWPR5gKLhW6Ty4txoCbkAAFbcsAASbnFQR+WFlgBrGlPnEAAS1&#10;2QAMKEKAAdF3wAAEvEAADd5QAA4vQAAKt66cJ8Kop4ewABl3zAALe+wABi35qNLtjRKCBEWv+QMZ&#10;RA45ERf3cqTBAxZkDC8QOEL/abkCXYQI8pAmgjIPBEtNpAsMWSr1dU9hAYAAIFA4JBYNB4RCYVC4&#10;ZDYdD4hEYlE4SA4GdoGg4Gq4GWYpH4NFoEgYGcoGCYG04GVoG2JBL5hChbA2lA3vAxfA25AwNAxj&#10;AzYAaEUAJRQWEqQADNSwAaKcAKQEgAAqoAKEAQASq0AF5XQAVbAAFVY5i27MADpaQAvbYABfbwAi&#10;7kAB1dZjd7xeb1BmDfQAW8AAHLgwBRQIAH9icRioIBccABpkQAkspkMlFH1mQAoM4AErnwA2NEAH&#10;3pX4/9QxoGj4GuIG+4G/b2AC9A0rsYGZoGqtnvd9B6xAijA1bA3/A3HAw1G4GYIG+t/0el0+p1et&#10;1+x2YNJoEd51AzzA2Rz9mGYGe4Ga4PqoF6oE0O10alAkpHYG6oGO+/Dg5AyggbhoEETDA6JkDAGK&#10;MEgAGMGAAWUHgAPkJAACEKgAckMAABcNoiWEPAAOUQgAb8SISq4AEfFIADHFgAAZF74xi6h8RoAA&#10;yRuABSx0AAPx6ABWyAqCklTIgAFJI7QtGfslwpCwsSfG0cBLKYAHRKwAG5LIAQ8WEfyCd0wPwgSd&#10;oEXqBlcgb4RiByBlegYhIG9gACogZzxlO6GEagY4PIgRUIGPCBnTPFCULQ1D0RRLZpQgQiIGkiBA&#10;mgZINWvARIGRaBik17mIEPSBnDRSXgQgdPoEOjjIygZHT6j4GIGFaBhwgYlANWwchBXIGgTXgAGj&#10;X6ClPYSvrCAdjISatkgAI1mAAc1nx5HwnWmABa2sABvWyAAH24AA/W+AA3XEwqi1FcyFHldMFwbb&#10;JvM80A1XigrEn8ABs3uABd31I0kGXfyCg9gK3LgcOCyxLJ+HthSaoEWtjAGYMln6lSBHXVNEBOgZ&#10;gIGCqBkFj1zu0J2QIEBqBkS4iBnbkOWZbl2X5g3qez8geRoFNCBDOgZ3ofUiBF4gYdIHeqBEvUqB&#10;nnmKIiTlKBUZLaV046iRAAEmooEKacIJh4ABPrwACnsOwbEt6c3oAArbSABu7YrivQqCG17aIu6A&#10;AcW7qmqpTb2AAr79pVzNQ48MHIABf8OAAucVvIBISwZyy84siFSABjcshnCoFNyBN4gTxoE2SBOP&#10;wCBDjVbcIE/SBGT0iQAOkqBj+gZwPsgRn9b3Hc913dzgigY3oGMrkIGPiB6AgQC1kgZLIGFiB4sg&#10;VKIFViBHx3iEBUgZbIGD6aVogfIUR3yBFBmtBIGbKBvMgQM4CDwGLroQa/mAAR/sAAM/zJu47gAB&#10;2P/AAGCAQAF/DLAA1xyYAFpsjMc8l650h+QRAAukeQAB4QXgtBiC48AADjg8AAY8IXKuXWSNUfS9&#10;B0PgIGN8gYMyBsZIEl0gQYSBwcgeQUCxA0/kCCAQMXJAwtM7huQWGC3iBhDeM7EgY3YhxNidE+KB&#10;IIHAAdUAARBAwMEDPqQIeJFyBtWIEOJo5AhSxRi+QMT5AweEtIHDRzy52qCMIGG57xAgqkDVeQIE&#10;BPiBg2IGDRDYCwKFRSEVKQkhIKQjNUPWRjVQSNWEzJEAAQZKFWKFGYgjZxwSbRGiVEkLJPgAk27Q&#10;dcpQADvlQAAdsqwAJgHdBNdI9HBMMAA6wgQzT9wdfOzk2xA4UkCiQQIa0UDggACwQMTBAzDkCIw0&#10;VobuIphNIGH0gcOSBOyjITaTE25uTdm6BuZBAwlsXKsQMfKmiBi3m2Ap5ZAzakCHoQNnRAhTtKiu&#10;QIOsK50ECloQiYsy36kDBlC2ghAgaEDAWQwqjjQVUNfq/d/J5gNUTABRM5dEX8P6ARRsACvCUUbV&#10;JR6jqvWuMKHsABGj1h70rABSsm9KQASlYsOemizloU0Tss8cwAGCqhV+NE0hpQAOCILUQq4+nBDX&#10;IGMogcuJbkDmGQIm7oiJtPhsACKYgGSTdFYQNrJ74jkDle60PxAzvMVq9U2b1a62Vtic3FU55yF1&#10;nAA9IAB0JMBsUwQNnwAI5KeakyyIpxSBKxIFV0gU76WnVA6QNS81yBhBIGOyOoAK+tPr7ZevhA2q&#10;ONIE1S0BA5ij8me6B1AAHQ13IG9aqVq5tWtIFVd2iYyBruIFEwgVszSIyEUQOfJAhtUCIGPWbYJS&#10;Bi+IGf16JA3TLms810gdZSBTjmyQI8Nsa3XZu1dt0gTyBikIHOwgVTCBXiAApIgUaSBGsIFWOB6A&#10;QACcIGfMABHCBG6uwzEQtZpzR/IHUpQigSBCHIGMWfZhST4JIFZrBdnCB3PtDZ+0Vp7U4VtPXixb&#10;1bX4ZABSeLlp2XvZIEMEgYFCBhdu/Ws50zrTHCIGLtRMbgAPAIEBcgdWmaYfu5jvHmPVFR7Zufdq&#10;4ALSECFHgeoBAg0HidxC6GNySBy2ABfBOzMQRy5IIRogV0lDp8vXUsgYPr+4+ZDHkAAokAEDGYQM&#10;Gta8TECvAQII5KSBqOIEmI6+Vz6EDCRmAgTNgAKDzJoPQmhU70JIFcQhTVAtm5zZO18hA8kqixsQ&#10;IUJA85kCcyAAL9x2lXmyOQJTZAmKAAB/EJRE8wATJdsQMHOY9DLm1VXaqbYCBi/rXdRHMyoxmexA&#10;Xh7uLnS4bzQQITsu9Y7JIiQEgAAgUDgkFg0HhEJhULhkNh0PiERiUTikVi0GEEDLMDMsDfMDT0DT&#10;8DdkXk0ESkDM0DAsqkEDfsnmUQJsDUksgZ7gaSmEznxfgaggbUgY0j0+pFJpVLiIpgazgcZgSNgZ&#10;8gb7plZigJncDMkDbUDIcDckXBEDJ8DN8DEsDVsDTEDaFaul1u13vF5vV7vl9v0nE0DTMDH0DaMD&#10;LkDa8Df93OUDqkCxsCREDPV/kwQkUDKEDa0DJcDcGYhZXgaosEDF8DfGk12viqhgZegbIgZUgbl2&#10;F3AMDcMDDtBgZhidcgVCgW4gW6gRiga83fR6XT6nV63X7EKAkDoECNMDD0DUcDTsDbM9iwCzlwgY&#10;Rt0DNUDd3ZhJIgam9vwgaX+lpgRYIGb6BhU1j6QMvgeoGYSBnugYpIGXEDqSLqBpSgQHNu96DA2g&#10;YqoGOajoEUqBkWgZ6QlFEUxVFcWRazDeoEELEIGOKBnMl6pouD6Bli1SBm29aBM/FwAGMgYcoGYi&#10;BiUgZ5voI8ILItkCyJKqKu2gUFoFJCBFZDsrImzTjrQ2qBi0gYYoGOyBhJHiBkmxUQzBOc6TrO07&#10;xTDiBFEgYfqGgY2oHIyBJigz1IFCKBCKgZ+IGIiBmDKr4oESqBn8wiBmLFDCoFSKBHUqMGTxUaEC&#10;w+6BxgAARQDUiFCEgcvIEB6BnagdZoEc6XIEXVW17X1f2BYKlzEADTIEMCB1XLKBk41KBMegQ2IG&#10;d6BjywUqqkABfIHHaBPwgQzoGe0UBvMqBPmgQOVFYU7gogZgIGFaBkegdoV+A6BhkgbZIFZQAG60&#10;9mIGcd2YLg2D4RhKBPCgSxoFQKBW6ADRoEwKBXwgV6IEQF1xVLAAD8gY8Wm7koxW1aBLmgUToEC9&#10;xYVKyWoFEqBLWgWAIFV6BHFPAaoHcNFIHQ4AE2gZXoGatLZhpemabp07D6geQoFj9aoExKBF6q8W&#10;RkgRZIGFiBlUgdjRdiwAPOgSPoECWX6fFwkoHPiBOMAFJgBuePIGDCB44gQtyoACboEO+3bfw/Ec&#10;TxTsGUgefIEbCBnigYRoGZaBlSgZhtFpTqkKy1aLEw0q4ligAUvC6BnrxcUgmgZaIGHCBlPXQAZY&#10;6gKyPB0lpIgdeIE8aBGb1nieL43jryOCBwogU1oEbiBh04dMcgp7hZu14YIHrW2IGQepToCyBnSg&#10;+2oFankQOOkSIHnmGoH6DXdygQrRmgQT/b64AFzZwAUK+mAEAYBQDLqn4gQgiBg2MYQMVb7CBJAI&#10;EPqBZSWhqxAAFEgY01HEDVAnNW4AB4EHA0QNXMBDrOuVwTggT60cl2AMQN8wAFpECOIQJd0KWNkD&#10;RGQIrEJofISICIAAIFA4JBYNB4RCYVC4ZDYdD4hEYlE4pFYtF4xGYcCYGPYGToGO4GKIGxIGtJLA&#10;2pA3zFyZA1HAwRA0BA0bA35Gp1GgNLIOIoG353Q6JRaNR4IlIGa4G1oGNIG94uBIGI4GNYHL4FWg&#10;A54GyYGtoGtYG8aRZ7RabVa7Zbbdb7hcblc7pdYOA4GIYGM4GWIGPoG8IG2IGrYGsIG7oWEIGmYG&#10;VIG3IGR4G4LtaZzArxAhVA2vl9BoaKL4GwYGD4GU4GrofM4FlIEUavAw3TYGpdLQYG9dFvd9v+Bw&#10;eFw+JxeNchJAzdAy7MoGB4Gp4Gm4GzYGNpPz6XA0vx41UoFrgBfIEzu959FqIEpoGSoGu/bA57Ag&#10;7AzL9udAnxA17A0egZhvRAUBwJAsDQPBEEwICqBiAgYhIGGKRoGcj5IGErdIEHKBnTBSHLMgQHIG&#10;HSBmPD0TqIASBjigY6IGeSBlkgcNoErCBG0gZpoGX6BmAyKBn/FEhSHIkiyNI8kOKAqBgygbkoEm&#10;qBI8gzBIFHSBGQ98AIG/cPHWgYKIGIaBl9JMzIEqiBNIgQjI+gYUoGzYAHogZboGWLbIFCqBPBM8&#10;/T/QFA0FQdCIKZiBhcgZioGZ6BzagQOPyAB9OygRcNygUqgAlqBUogR/N6cqBg0gYlrDQrfgCgcl&#10;oE6CBAYp7J1K2kuIGdj+IGVlMABLtUV9X9gWDYVht6EyBialKBLAgVWAAFrr2ggUngAEEwIHHCBJ&#10;XbKBmygdRIEryBQ7Tq1qEgVqoEKSBlfYij1UgQLSZeVpIGFiB2egSSIEzIAMsgRvIG81lIGaCy3b&#10;g+EYThWF4Ytr5gBMKBAlWiBJFDVYoFd4AU1GCBMUgVuoEaUcwyABxovkIAWMgQtoG9mGoRiIAA/e&#10;+aoFfAAQZEKBxFVtuUUgZjIGbaBnbord5hpOlaXpmm6cirxOxi8aoHNYAAjVcLIFh9b5Ba+fxuwb&#10;DoGE7lJggZ+7QgdQU/IG3INIKBbiAG5oJjW7IHjW9bzOKBxUzW/b6gW/gBWF6IFlYAbKgXF5Vim6&#10;IHT1J1rbaBGWr+g6Pp/N85zvPc/0CF4fSKBL0gSgIFmiBAugYJoHiaBdd2PX8EAGNT2ABzYMgUQA&#10;BjoAHtyKBn2nHh+MgXiblrM0eWAFm+fST1AB6WegB6vpekjiBHmxPNABo2PIGdSB5Pf+S394HQ/V&#10;9f2fb933Yf7QAAUgf6IF+X7ABeKBZlmXZM5Ws7MgT0mHquABAaAp2nBuUcmQJTim3hQOaQQJrr31&#10;bQXgpBgAD4yBJ0IEBggYK3ikCFC7t98J4UGiICCAACBQOCQWDQeEQmFQuGQ2HQ+IRGJROKRWLReM&#10;RmNRuOR2PR+QSGRRwvQNOQN6wMNQN7yOXS+YTGZTOaTWbTecTmdTueT2fT+gUGhUOOlqBp6WQMPQ&#10;N50SnU+oVGpVOqVWrVesVmtVuuTErwNPwN9QMRwN2120Wm1Wu2W23W+4XG5Q0EQN8XOOlGBqGBv+&#10;BiuBuS8YPCYXDYfEYnFYufGiBpjGRInXuBgKBi+BuDI5vOZ3PZ/QaHRTcGQNVQMp0nRwMlwNRQMC&#10;wMaQNtavbbfcbndbveVohQNIaiBtvcErXQMDQMawNs73nc/odHpdPqQdDQOjQIsQNkbgiwNSQMFQ&#10;MgQNm9X0en1ev2e2usqBiyBl+BqvcD+BqaBg+B9+BGO90AwFAcCQLAyKgagZyoHBKBD2gZDr60Ye&#10;oGU6BgigYmoGX0Dw7D0PxBELeuWgRgPE/L5oGfjRhwgZUIGCsMw3EUaRqjqAgIAAIFA4JBYNB4RC&#10;YVC4ZDYdD4hEYlE4pFYtF4xGY1G45HY9HjHA0tAwNA2TAx9A31H5ZLYWM4GqYGGYGVYGtpdOZ1O5&#10;5PZ9P6BQaFQ6JRaNR6RSaVS6ZOUXAzlAwFA3vM4G8abShlA1VAw1AytA1pWbJZbNZ7RabVa7Zbbd&#10;b7hcYUCoGoJrCyRA1zcp0LoGq4GHYGWoGsL5h8RicVi8Zjcdj8hkYyG5jAx3C0DA0BkouLIGrIGH&#10;4GZoGo85p9RqdVq9Zrddr7OMYGscDC19AyHsIYJYGr4GJIGaLruuJxeNx+RyeVy6aRoGsoGB4W+I&#10;GFIG9eUIcLAxRAzfA0xzPF4/J5fN5/RqO/AkhEx7A2JytFAsNAhV3vB6f1+/5/f8/8AIuQ6BiwgY&#10;PKkgZ2IGeioN65SaIE6CBBegY8IGR0AwzDUNw5DsPNQ7SBAWgZjoGBiBj42aBnRBLlAqgZZoGraB&#10;RSgRFQ/HEcx1HceJ9EIAF6jZ5oHCjknkgYGoGMLhvMCSBlqgYaM0gZCx7K0ryxLMtIRE6BSqgQ3I&#10;WaaBjSgZkIGfrlSOgUkoFJaBLs80ugAnCBB0gZEoGPctz5PqfoCAgAAgUDgkFg0HhEJhULhkNh0P&#10;iERiUTikVi0XjEZjUQO8DRELKkDVsbkkljbygYNgZhgagk0vmESBEDW8DHsDRsDjsxnk9n0/oFBo&#10;VDolFo1HpFJpVLplNmC+gZBg7lgYggb8p1Zg0ogUqgUsgUurVjAAGga4gY/gaRgZyslvuFxuVzul&#10;1u13vF5vUVEcDXlVg6bgZmvdIrgArwAsAAsWFoIEga5gZAgaTgZwx2ZzWbzmdz2f0GhzJRgaegYQ&#10;g5Sgav0U8w+JxeN1smXUDIsDTMDNGz3m932/4HB4XDoQBgaCgZ7gfGgTngY8gbe4kX18rlvTi2sg&#10;RQ0uDgb97Hh8Xj8nl83noOJT8DKcHyUCLUDd3ohvVr/X+kLV0D0kC9aBMIgSsPzAkCwNA8EQSvYO&#10;oGYCBhEg5FoGPLvwUgj7MU/ELAAU6BiwgZRoGMiBn1DcTRPFEUxVFaDqkgS/oEASBsOMqBlVFcMN&#10;jE5Lt0gZVusgR6xZIciSLI0jt5CSBDog5yIGJKBmpHCUyAxkdx6gRWSqekkS7L0vzBMKlGugYUIO&#10;Y6BiGgZ7ymrsqtlBRHsugZYIGL8ZzFPM9T3Pk+oQFiBmigcZIM5CBD/Iscw1C0lABJiBFmgYvIGe&#10;E/UtS6ioCIAAIFA4JBYNB4RCYVC4ZDYdD4hEYlE4pFYtF4xGY1BDlA0bCx1A2PG5JJZNCXlAwbAz&#10;DA1BJ5hMYmh4GeIGuYGXIG7JlPZ9P6BQaFQ6JRaNR6RSaVS6ZTaQEIGtYHIYM5YGIYG+6dW4lKYF&#10;K4FLYFL65ZYLNoFNIEvYGWoG6rNcblc7pdbtd7xeb1e74AATA7UADTAwNB37AyBA2ZA3xfaZXgBY&#10;ABYgBZMdRTpA0XA2BAyzA3Rl9Fo9JpdNp9RqdVShVHo2voGkoG+dXMshkspltrJjRA0vA2NAyvA3&#10;Ju+Nx+RyeVy+ZzedxtvLJdz4tvYFv4FwYFw4Fxep3/B4fF4/J5fNpujYen54WXYGooGy4GVoG4PZ&#10;9/x+f1+/5/fG9LJvW/wAPcgT4IEZqBiqgZvwHB0HwhCMJQnCiNwA3MHwWgRVIGaSBimgZuQrEcSR&#10;LE0TxQ5sLwE/wjJugZsIGKCBmzFMbRvHEcx1HaiRWscHiEga2IEbUZIGa8eSTJUlyZJsdx8ysHqo&#10;ABiwYgYnoGacnS3LiZICgAAgUDgkFg0HhEJhULhkNh0PiERiUTikVi0XjEZjUbjkdj0fgbygYNgZ&#10;hgagkEplUQHUDYsDb8DJ8Dacrm03nE5nU7nk9n0/oFBoVDolFo1HpFJh0igUkgUmgUopVTAAugbR&#10;gbmgZMgbPqlfsFhsVjslls1ntFptVrpVMAFOAFQAFStk7E0DbMDdMDJcDZt1wGBwWDwmFw2HxGJx&#10;URt1wuV0xcbEcDbkDdkDJUDZeRzmdz2f0Gh0Wj0lIxslk+liYXgbogbzgZHgbH1W12233G53W73l&#10;E09P1O9hAOgbxgb3gZFl3C5nN53P6HR6WB39x4PRBcDekDfPJgbD6fh8Xj8nl83nhfVx/TA8DfED&#10;fcDIkDYXo+33/H5/X7wfq67wn+g4hIGZDjv5A8EQTBUFwYjD/Ki4QDIGTyBh2gYQIWeyBi6gZXQb&#10;D8QRDEURulB65uEASBkIgY8oetwhoGZkSRnGiKICgAAgUDgkFg0HhEJhULhkNh0PiERiUTikVi0X&#10;jEZjUbjkdj0fgbygYNgZhgagkEplUMLsDTcDA8Ld8DFkDc0rnE5nU7nk9n0/oFBoVDolFo1HpFJp&#10;VLg0igUkgUmgUoplKG8DVEDEELZkDGtVsFhsVjslls1ntFptVrtloYkDBUDP8DWdtngZgaygY0ha&#10;fgZiu2BwWDwmFw2HxGJxWLjIigYCgbpgbzxkbAMDWMDJsLMsDTmV0Gh0Wj0ml02n1Gp06IgZ3hZH&#10;ga61Wz2m12233G53W7wxPgawg72gYcgcz3nH5HJ5XL5nN52mC8DdEHa0DFfP7HZ7Xb7nd73fijOg&#10;YxgapgZY8Hp9Xr9nt93vtp+gaBuUDQXw/H5/X7/n9/yDhcgZooGMCBlC/8EQTBUFwZBrSKgABjJK&#10;gauwdC0LoegIgAAgUDgkFg0HhEJhULhkNh0PiERiUTikVi0XjEZjUbjkdj0fkEhkUjAAIgaLgaWg&#10;bXkktl0vmExmUzmk1m03nE5nU7nk9n0/oFBoUKAUDHcDbUDdNDplNp1PqFRqVTqlVq1XrFZrUfAs&#10;Df0DftbsVjslls1ntFptVrtltt1vuFxuVzul1u13vF5vV7vl9v1/wGBwWDwmFw2HxGJxWLxmNx2P&#10;yGRyWTymVy2XzGZzWbzmdz2f0Gh0Wj0ml02n1Gp1Wr1mt12v2GagIIAAIFA4JBYNB4RCYVC4ZDYd&#10;D4hEYlE4pFYtF4xGY1G45HY9H5BIZFI5JJZNJ5RKZVK5ZLZdL5hMZlM5pNZtN5xOZ1O55PZ9P6BQ&#10;aFQ6JRaNR6RSaVS6ZTadT6hUalU6pVatV6xWa1W65Xa9X7BYbFY7JZbNZ7RabVa7Zbbdb7hcblRY&#10;CAAQAP4ABAABAAAAAAAAAAABBAABAAAAFAEAAAEBBAABAAAAZgEAAAIBAwAEAAAAVnoAAAMBAwAB&#10;AAAABQAAAAYBAwABAAAAAgAAABEBBAAhAAAAXnoAABUBAwABAAAABAAAABYBBAABAAAACwAAABcB&#10;BAAhAAAA4noAABoBBQABAAAAZnsAABsBBQABAAAAbnsAABwBAwABAAAAAQAAACgBAwABAAAAAgAA&#10;AD0BAwABAAAAAgAAAFIBAwABAAAAAgAAAAAAAAAIAAgACAAIAAgAAAChAwAAoQcAAE8OAAB3FAAA&#10;lxkAACYeAAD+IQAAjiYAAGIqAABfLgAA+TEAAJE1AACfOAAABDwAAO8/AAA7QwAAZUcAAFtLAACJ&#10;TwAA7FMAAB1ZAACsXwAAJWcAAB9rAAD7bgAAYnAAACNyAAAEdAAAm3UAAAB3AABBeAAAC3kAAJkD&#10;AAAABAAArgYAACgGAAAgBQAAjwQAANgDAACQBAAA1AMAAP0DAACaAwAAmAMAAA4DAABlAwAA6wMA&#10;AEwDAAAqBAAA9gMAAC4EAABjBAAAMQUAAI8GAAB5BwAA+gMAANwDAABnAQAAwQEAAOEBAACXAQAA&#10;ZQEAAEEBAADKAAAAhAAAAGBbAwDoAwAAYFsDAOgDAABQSwMEFAAGAAgAAAAhAMcFHu3gAAAACQEA&#10;AA8AAABkcnMvZG93bnJldi54bWxMj81OwzAQhO9IvIO1SNyo45SfNmRTVRVwqpBokRC3bbxNosZ2&#10;FLtJ+vaYExxHM5r5Jl9NphUD975xFkHNEhBsS6cbWyF87l/vFiB8IKupdZYRLuxhVVxf5ZRpN9oP&#10;HnahErHE+owQ6hC6TEpf1mzIz1zHNnpH1xsKUfaV1D2Nsdy0Mk2SR2mosXGhpo43NZen3dkgvI00&#10;rufqZdiejpvL9/7h/WurGPH2Zlo/gwg8hb8w/OJHdCgi08GdrfaiRXhSSRqjCPdzENFfLJUCcUBI&#10;lyoFWeTy/4PiBwAA//8DAFBLAwQUAAYACAAAACEAbGZX7roAAAAiAQAAGQAAAGRycy9fcmVscy9l&#10;Mm9Eb2MueG1sLnJlbHOEj8sKwjAQRfeC/xBmb9O6EJGm3YjQregHDMmkDTYPkij27w24URBczr3c&#10;c5i2f9qZPSgm452ApqqBkZNeGTcKuF5Omz2wlNEpnL0jAQsl6Lv1qj3TjLmM0mRCYoXikoAp53Dg&#10;PMmJLKbKB3Kl0T5azOWMIw8obzgS39b1jsdPBnRfTDYoAXFQDbDLEor5P9trbSQdvbxbcvmHghtb&#10;3AWIcaQswJIy+A6bKhutgXct//qsewEAAP//AwBQSwECLQAUAAYACAAAACEA9RPI9QoBAAAVAgAA&#10;EwAAAAAAAAAAAAAAAAAAAAAAW0NvbnRlbnRfVHlwZXNdLnhtbFBLAQItABQABgAIAAAAIQA4/SH/&#10;1gAAAJQBAAALAAAAAAAAAAAAAAAAADsBAABfcmVscy8ucmVsc1BLAQItABQABgAIAAAAIQBoQqGP&#10;bgMAALcHAAAOAAAAAAAAAAAAAAAAADoCAABkcnMvZTJvRG9jLnhtbFBLAQItAAoAAAAAAAAAIQCY&#10;CBChdnsAAHZ7AAAVAAAAAAAAAAAAAAAAANQFAABkcnMvbWVkaWEvaW1hZ2UxLnRpZmZQSwECLQAU&#10;AAYACAAAACEAxwUe7eAAAAAJAQAADwAAAAAAAAAAAAAAAAB9gQAAZHJzL2Rvd25yZXYueG1sUEsB&#10;Ai0AFAAGAAgAAAAhAGxmV+66AAAAIgEAABkAAAAAAAAAAAAAAAAAioIAAGRycy9fcmVscy9lMm9E&#10;b2MueG1sLnJlbHNQSwUGAAAAAAYABgB9AQAAe4MAAAAA&#10;">
                <v:shape id="图片 14" o:spid="_x0000_s1027" type="#_x0000_t75" style="position:absolute;width:11487;height:14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xodwQAAANsAAAAPAAAAZHJzL2Rvd25yZXYueG1sRE9Ni8Iw&#10;EL0L/ocwwt40VZZFqmkRQRDERbsL6m1oxrbYTEoTbfffbwTB2zze5yzT3tTiQa2rLCuYTiIQxLnV&#10;FRcKfn824zkI55E11pZJwR85SJPhYImxth0f6ZH5QoQQdjEqKL1vYildXpJBN7ENceCutjXoA2wL&#10;qVvsQrip5SyKvqTBikNDiQ2tS8pv2d0oQPN9Pew3bu273eXUH+bnKludlfoY9asFCE+9f4tf7q0O&#10;8z/h+Us4QCb/AAAA//8DAFBLAQItABQABgAIAAAAIQDb4fbL7gAAAIUBAAATAAAAAAAAAAAAAAAA&#10;AAAAAABbQ29udGVudF9UeXBlc10ueG1sUEsBAi0AFAAGAAgAAAAhAFr0LFu/AAAAFQEAAAsAAAAA&#10;AAAAAAAAAAAAHwEAAF9yZWxzLy5yZWxzUEsBAi0AFAAGAAgAAAAhANJjGh3BAAAA2wAAAA8AAAAA&#10;AAAAAAAAAAAABwIAAGRycy9kb3ducmV2LnhtbFBLBQYAAAAAAwADALcAAAD1AgAAAAA=&#10;">
                  <v:imagedata r:id="rId12" o:title=""/>
                </v:shape>
                <v:shapetype id="_x0000_t202" coordsize="21600,21600" o:spt="202" path="m,l,21600r21600,l21600,xe">
                  <v:stroke joinstyle="miter"/>
                  <v:path gradientshapeok="t" o:connecttype="rect"/>
                </v:shapetype>
                <v:shape id="_x0000_s1028" type="#_x0000_t202" style="position:absolute;left:2066;top:15026;width:914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1A9CB77E" w14:textId="77777777" w:rsidR="00777BEB" w:rsidRDefault="00777BEB" w:rsidP="00777BEB">
                        <w:r>
                          <w:t>选择题</w:t>
                        </w:r>
                        <w:r>
                          <w:rPr>
                            <w:rFonts w:hint="eastAsia"/>
                          </w:rPr>
                          <w:t>7</w:t>
                        </w:r>
                      </w:p>
                    </w:txbxContent>
                  </v:textbox>
                </v:shape>
                <w10:wrap type="tight"/>
              </v:group>
            </w:pict>
          </mc:Fallback>
        </mc:AlternateContent>
      </w:r>
      <w:r w:rsidRPr="00777BEB">
        <w:rPr>
          <w:rFonts w:ascii="Times New Roman" w:eastAsia="宋体" w:hAnsi="Times New Roman" w:cs="Times New Roman" w:hint="eastAsia"/>
          <w:szCs w:val="24"/>
        </w:rPr>
        <w:t>7</w:t>
      </w:r>
      <w:r w:rsidRPr="00777BEB">
        <w:rPr>
          <w:rFonts w:ascii="Times New Roman" w:eastAsia="宋体" w:hAnsi="Times New Roman" w:cs="Times New Roman" w:hint="eastAsia"/>
          <w:szCs w:val="24"/>
        </w:rPr>
        <w:t>．如图所示的一细螺绕环，它由表面绝缘的导线在铁环上密绕而成，每厘米绕</w:t>
      </w:r>
      <w:r w:rsidRPr="00777BEB">
        <w:rPr>
          <w:rFonts w:ascii="Times New Roman" w:eastAsia="宋体" w:hAnsi="Times New Roman" w:cs="Times New Roman"/>
          <w:szCs w:val="24"/>
        </w:rPr>
        <w:t>10</w:t>
      </w:r>
      <w:r w:rsidRPr="00777BEB">
        <w:rPr>
          <w:rFonts w:ascii="Times New Roman" w:eastAsia="宋体" w:hAnsi="Times New Roman" w:cs="Times New Roman" w:hint="eastAsia"/>
          <w:szCs w:val="24"/>
        </w:rPr>
        <w:t>匝．当导线中的电流</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为</w:t>
      </w:r>
      <w:smartTag w:uri="urn:schemas-microsoft-com:office:smarttags" w:element="chmetcnv">
        <w:smartTagPr>
          <w:attr w:name="TCSC" w:val="0"/>
          <w:attr w:name="NumberType" w:val="1"/>
          <w:attr w:name="Negative" w:val="False"/>
          <w:attr w:name="HasSpace" w:val="True"/>
          <w:attr w:name="SourceValue" w:val="2"/>
          <w:attr w:name="UnitName" w:val="a"/>
        </w:smartTagPr>
        <w:r w:rsidRPr="00777BEB">
          <w:rPr>
            <w:rFonts w:ascii="Times New Roman" w:eastAsia="宋体" w:hAnsi="Times New Roman" w:cs="Times New Roman"/>
            <w:szCs w:val="24"/>
          </w:rPr>
          <w:t>2.0 A</w:t>
        </w:r>
      </w:smartTag>
      <w:r w:rsidRPr="00777BEB">
        <w:rPr>
          <w:rFonts w:ascii="Times New Roman" w:eastAsia="宋体" w:hAnsi="Times New Roman" w:cs="Times New Roman" w:hint="eastAsia"/>
          <w:szCs w:val="24"/>
        </w:rPr>
        <w:t>时，测得铁环内的磁感应强度的大小</w:t>
      </w:r>
      <w:r w:rsidRPr="00777BEB">
        <w:rPr>
          <w:rFonts w:ascii="Times New Roman" w:eastAsia="宋体" w:hAnsi="Times New Roman" w:cs="Times New Roman"/>
          <w:i/>
          <w:szCs w:val="24"/>
        </w:rPr>
        <w:t>B</w:t>
      </w:r>
      <w:r w:rsidRPr="00777BEB">
        <w:rPr>
          <w:rFonts w:ascii="Times New Roman" w:eastAsia="宋体" w:hAnsi="Times New Roman" w:cs="Times New Roman" w:hint="eastAsia"/>
          <w:szCs w:val="24"/>
        </w:rPr>
        <w:t>为</w:t>
      </w:r>
      <w:r w:rsidRPr="00777BEB">
        <w:rPr>
          <w:rFonts w:ascii="Times New Roman" w:eastAsia="宋体" w:hAnsi="Times New Roman" w:cs="Times New Roman"/>
          <w:szCs w:val="24"/>
        </w:rPr>
        <w:t>1.0 T</w:t>
      </w:r>
      <w:r w:rsidRPr="00777BEB">
        <w:rPr>
          <w:rFonts w:ascii="Times New Roman" w:eastAsia="宋体" w:hAnsi="Times New Roman" w:cs="Times New Roman" w:hint="eastAsia"/>
          <w:szCs w:val="24"/>
        </w:rPr>
        <w:t>，则可求得铁环的相对磁导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为</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真空磁导率</w:t>
      </w:r>
      <w:r w:rsidRPr="00777BEB">
        <w:rPr>
          <w:rFonts w:ascii="Symbol" w:eastAsia="宋体" w:hAnsi="Symbol" w:cs="Times New Roman"/>
          <w:i/>
          <w:szCs w:val="24"/>
        </w:rPr>
        <w:t></w:t>
      </w:r>
      <w:r w:rsidRPr="00777BEB">
        <w:rPr>
          <w:rFonts w:ascii="Symbol" w:eastAsia="宋体" w:hAnsi="Symbol" w:cs="Times New Roman"/>
          <w:i/>
          <w:sz w:val="13"/>
          <w:szCs w:val="24"/>
          <w:vertAlign w:val="subscript"/>
        </w:rPr>
        <w:t></w:t>
      </w:r>
      <w:r w:rsidRPr="00777BEB">
        <w:rPr>
          <w:rFonts w:ascii="Times New Roman" w:eastAsia="宋体" w:hAnsi="Times New Roman" w:cs="Times New Roman"/>
          <w:szCs w:val="24"/>
          <w:vertAlign w:val="subscript"/>
        </w:rPr>
        <w:t>0</w:t>
      </w:r>
      <w:r w:rsidRPr="00777BEB">
        <w:rPr>
          <w:rFonts w:ascii="Times New Roman" w:eastAsia="宋体" w:hAnsi="Times New Roman" w:cs="Times New Roman"/>
          <w:szCs w:val="24"/>
        </w:rPr>
        <w:t xml:space="preserve"> =4</w:t>
      </w:r>
      <w:r w:rsidRPr="00777BEB">
        <w:rPr>
          <w:rFonts w:ascii="Symbol" w:eastAsia="宋体" w:hAnsi="Symbol" w:cs="Times New Roman"/>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7</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A</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1</w:t>
      </w:r>
      <w:r w:rsidRPr="00777BEB">
        <w:rPr>
          <w:rFonts w:ascii="Times New Roman" w:eastAsia="宋体" w:hAnsi="Times New Roman" w:cs="Times New Roman"/>
          <w:szCs w:val="24"/>
        </w:rPr>
        <w:t xml:space="preserve">)                        </w:t>
      </w:r>
    </w:p>
    <w:p w14:paraId="3C06CF72"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A)  7.96</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B)  </w:t>
      </w:r>
      <w:r w:rsidRPr="00777BEB">
        <w:rPr>
          <w:rFonts w:ascii="Times New Roman" w:eastAsia="宋体" w:hAnsi="Times New Roman" w:cs="Times New Roman"/>
          <w:szCs w:val="24"/>
        </w:rPr>
        <w:t>3.98</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w:t>
      </w:r>
    </w:p>
    <w:p w14:paraId="6C512626"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noProof/>
        </w:rPr>
        <mc:AlternateContent>
          <mc:Choice Requires="wps">
            <w:drawing>
              <wp:anchor distT="0" distB="0" distL="114300" distR="114300" simplePos="0" relativeHeight="251659264" behindDoc="0" locked="0" layoutInCell="1" allowOverlap="1" wp14:anchorId="1BB07476" wp14:editId="5B709015">
                <wp:simplePos x="0" y="0"/>
                <wp:positionH relativeFrom="column">
                  <wp:posOffset>5037151</wp:posOffset>
                </wp:positionH>
                <wp:positionV relativeFrom="paragraph">
                  <wp:posOffset>2392901</wp:posOffset>
                </wp:positionV>
                <wp:extent cx="1065474" cy="319985"/>
                <wp:effectExtent l="0" t="0" r="0" b="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5474" cy="319985"/>
                        </a:xfrm>
                        <a:prstGeom prst="rect">
                          <a:avLst/>
                        </a:prstGeom>
                        <a:solidFill>
                          <a:srgbClr val="FFFFFF"/>
                        </a:solidFill>
                        <a:ln w="9525">
                          <a:noFill/>
                          <a:miter lim="800000"/>
                          <a:headEnd/>
                          <a:tailEnd/>
                        </a:ln>
                      </wps:spPr>
                      <wps:txbx>
                        <w:txbxContent>
                          <w:p w14:paraId="463EBFA6" w14:textId="77777777" w:rsidR="00777BEB" w:rsidRDefault="00777BEB" w:rsidP="00777BEB">
                            <w:r>
                              <w:t>例</w:t>
                            </w:r>
                            <w:r>
                              <w:rPr>
                                <w:rFonts w:hint="eastAsia"/>
                              </w:rPr>
                              <w:t>1</w:t>
                            </w:r>
                            <w:r>
                              <w:t>4.6题解图</w:t>
                            </w:r>
                          </w:p>
                        </w:txbxContent>
                      </wps:txbx>
                      <wps:bodyPr rot="0" vert="horz" wrap="square" lIns="91440" tIns="45720" rIns="91440" bIns="45720" anchor="t" anchorCtr="0">
                        <a:noAutofit/>
                      </wps:bodyPr>
                    </wps:wsp>
                  </a:graphicData>
                </a:graphic>
              </wp:anchor>
            </w:drawing>
          </mc:Choice>
          <mc:Fallback>
            <w:pict>
              <v:shape w14:anchorId="1BB07476" id="文本框 2" o:spid="_x0000_s1029" type="#_x0000_t202" style="position:absolute;left:0;text-align:left;margin-left:396.65pt;margin-top:188.4pt;width:83.9pt;height:25.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kFIMwIAACQEAAAOAAAAZHJzL2Uyb0RvYy54bWysU82OEzEMviPxDlHudNrSdttRp6ulSxHS&#10;8iMtPEAmk+lEJHFI0s4sD7C8AScu3HmuPgdOptstcEPMIbLH9mf7s7287LQie+G8BFPQ0WBIiTAc&#10;Kmm2Bf34YfNsTokPzFRMgREFvROeXq6ePlm2NhdjaEBVwhEEMT5vbUGbEGyeZZ43QjM/ACsMGmtw&#10;mgVU3TarHGsRXatsPBzOshZcZR1w4T3+ve6NdJXw61rw8K6uvQhEFRRrC+l16S3jm62WLN86ZhvJ&#10;j2Wwf6hCM2kw6QnqmgVGdk7+BaUld+ChDgMOOoO6llykHrCb0fCPbm4bZkXqBcnx9kST/3+w/O3+&#10;vSOywtnNKDFM44wO374evv88/Lgn48hPa32ObrcWHUP3Ajr0Tb16ewP8kycG1g0zW3HlHLSNYBXW&#10;N4qR2Vloj+MjSNm+gQrzsF2ABNTVTkfykA6C6Dinu9NsRBcIjymHs+nkYkIJR9vz0WIxn6YULH+I&#10;ts6HVwI0iUJBHc4+obP9jQ+xGpY/uMRkHpSsNlKppLhtuVaO7BnuySZ9R/Tf3JQhbUEX0/E0IRuI&#10;8WmFtAy4x0rqgs6H8YvhLI9svDRVkgOTqpexEmWO9ERGem5CV3b9JGJspK6E6g75ctCvLZ4ZCg24&#10;L5S0uLIF9Z93zAlK1GuDnC9Gk0nc8aRMphdjVNy5pTy3MMMRqqCBkl5ch3QXsWwDVzibWibaHis5&#10;loyrmNg8nk3c9XM9eT0e9+oXAAAA//8DAFBLAwQUAAYACAAAACEA2t1QM+AAAAALAQAADwAAAGRy&#10;cy9kb3ducmV2LnhtbEyPy07DMBBF90j8gzVIbBB1HiUmaSYVIIG6bekHTGI3iRrbUew26d9jVrAc&#10;zdG955bbRQ/sqibXW4MQryJgyjRW9qZFOH5/Pr8Cc56MpMEahXBTDrbV/V1JhbSz2avrwbcshBhX&#10;EELn/Vhw7ppOaXIrOyoTfic7afLhnFouJ5pDuB54EkUZ19Sb0NDRqD461ZwPF41w2s1PL/lcf/mj&#10;2K+zd+pFbW+Ijw/L2waYV4v/g+FXP6hDFZxqezHSsQFB5GkaUIRUZGFDIPIsjoHVCOtEJMCrkv/f&#10;UP0AAAD//wMAUEsBAi0AFAAGAAgAAAAhALaDOJL+AAAA4QEAABMAAAAAAAAAAAAAAAAAAAAAAFtD&#10;b250ZW50X1R5cGVzXS54bWxQSwECLQAUAAYACAAAACEAOP0h/9YAAACUAQAACwAAAAAAAAAAAAAA&#10;AAAvAQAAX3JlbHMvLnJlbHNQSwECLQAUAAYACAAAACEATw5BSDMCAAAkBAAADgAAAAAAAAAAAAAA&#10;AAAuAgAAZHJzL2Uyb0RvYy54bWxQSwECLQAUAAYACAAAACEA2t1QM+AAAAALAQAADwAAAAAAAAAA&#10;AAAAAACNBAAAZHJzL2Rvd25yZXYueG1sUEsFBgAAAAAEAAQA8wAAAJoFAAAAAA==&#10;" stroked="f">
                <v:textbox>
                  <w:txbxContent>
                    <w:p w14:paraId="463EBFA6" w14:textId="77777777" w:rsidR="00777BEB" w:rsidRDefault="00777BEB" w:rsidP="00777BEB">
                      <w:r>
                        <w:t>例</w:t>
                      </w:r>
                      <w:r>
                        <w:rPr>
                          <w:rFonts w:hint="eastAsia"/>
                        </w:rPr>
                        <w:t>1</w:t>
                      </w:r>
                      <w:r>
                        <w:t>4.6题解图</w:t>
                      </w:r>
                    </w:p>
                  </w:txbxContent>
                </v:textbox>
              </v:shape>
            </w:pict>
          </mc:Fallback>
        </mc:AlternateContent>
      </w:r>
      <w:r w:rsidRPr="00777BEB">
        <w:rPr>
          <w:rFonts w:ascii="Times New Roman" w:eastAsia="宋体" w:hAnsi="Times New Roman" w:cs="Times New Roman" w:hint="eastAsia"/>
          <w:szCs w:val="24"/>
        </w:rPr>
        <w:t xml:space="preserve"> (C)</w:t>
      </w:r>
      <w:r w:rsidRPr="00777BEB">
        <w:rPr>
          <w:rFonts w:ascii="Times New Roman" w:eastAsia="宋体" w:hAnsi="Times New Roman" w:cs="Times New Roman"/>
          <w:szCs w:val="24"/>
        </w:rPr>
        <w:t xml:space="preserve">  1.99</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 xml:space="preserve">2     </w:t>
      </w:r>
      <w:r w:rsidRPr="00777BEB">
        <w:rPr>
          <w:rFonts w:ascii="Times New Roman" w:eastAsia="宋体" w:hAnsi="Times New Roman" w:cs="Times New Roman"/>
          <w:sz w:val="6"/>
          <w:szCs w:val="24"/>
          <w:vertAlign w:val="superscript"/>
        </w:rPr>
        <w:t xml:space="preserve"> </w:t>
      </w:r>
      <w:r w:rsidRPr="00777BEB">
        <w:rPr>
          <w:rFonts w:ascii="Times New Roman" w:eastAsia="宋体" w:hAnsi="Times New Roman" w:cs="Times New Roman"/>
          <w:szCs w:val="24"/>
          <w:vertAlign w:val="superscript"/>
        </w:rPr>
        <w:t xml:space="preserve">         </w:t>
      </w:r>
      <w:r w:rsidRPr="00777BEB">
        <w:rPr>
          <w:rFonts w:ascii="Times New Roman" w:eastAsia="宋体" w:hAnsi="Times New Roman" w:cs="Times New Roman"/>
          <w:sz w:val="16"/>
          <w:szCs w:val="24"/>
          <w:vertAlign w:val="superscript"/>
        </w:rPr>
        <w:t xml:space="preserve"> </w:t>
      </w:r>
      <w:r w:rsidRPr="00777BEB">
        <w:rPr>
          <w:rFonts w:ascii="Times New Roman" w:eastAsia="宋体" w:hAnsi="Times New Roman" w:cs="Times New Roman" w:hint="eastAsia"/>
          <w:szCs w:val="24"/>
        </w:rPr>
        <w:t xml:space="preserve">(D)  </w:t>
      </w:r>
      <w:r w:rsidRPr="00777BEB">
        <w:rPr>
          <w:rFonts w:ascii="Times New Roman" w:eastAsia="宋体" w:hAnsi="Times New Roman" w:cs="Times New Roman"/>
          <w:szCs w:val="24"/>
        </w:rPr>
        <w:t xml:space="preserve">63.3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 xml:space="preserve"> </w:t>
      </w:r>
    </w:p>
    <w:p w14:paraId="00316290" w14:textId="77777777" w:rsidR="00777BEB" w:rsidRPr="00777BEB" w:rsidRDefault="00777BEB" w:rsidP="00777BEB">
      <w:pPr>
        <w:widowControl/>
        <w:spacing w:line="360" w:lineRule="auto"/>
        <w:jc w:val="right"/>
        <w:rPr>
          <w:rFonts w:ascii="Times New Roman" w:eastAsia="宋体" w:hAnsi="Times New Roman" w:cs="Times New Roman"/>
          <w:szCs w:val="24"/>
        </w:rPr>
      </w:pP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w:t>
      </w:r>
    </w:p>
    <w:p w14:paraId="019EF161"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bookmarkStart w:id="1" w:name="_Hlk48915591"/>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B</w:t>
      </w:r>
    </w:p>
    <w:bookmarkEnd w:id="1"/>
    <w:p w14:paraId="499EB928" w14:textId="77777777" w:rsidR="00777BEB" w:rsidRPr="00777BEB" w:rsidRDefault="00777BEB" w:rsidP="00777BEB">
      <w:pPr>
        <w:rPr>
          <w:rFonts w:ascii="Times New Roman" w:eastAsia="宋体" w:hAnsi="Times New Roman" w:cs="Times New Roman"/>
          <w:szCs w:val="24"/>
        </w:rPr>
      </w:pPr>
      <w:r w:rsidRPr="00777BEB">
        <w:rPr>
          <w:rFonts w:ascii="Times New Roman" w:eastAsia="宋体" w:hAnsi="Times New Roman" w:cs="Times New Roman" w:hint="eastAsia"/>
          <w:szCs w:val="24"/>
        </w:rPr>
        <w:t>8</w:t>
      </w:r>
      <w:r w:rsidRPr="00777BEB">
        <w:rPr>
          <w:rFonts w:ascii="Times New Roman" w:eastAsia="宋体" w:hAnsi="Times New Roman" w:cs="Times New Roman" w:hint="eastAsia"/>
          <w:szCs w:val="24"/>
        </w:rPr>
        <w:t>．关于稳恒电流磁场的磁场强度</w:t>
      </w:r>
      <w:r w:rsidRPr="00777BEB">
        <w:rPr>
          <w:rFonts w:ascii="Times New Roman" w:eastAsia="宋体" w:hAnsi="Times New Roman" w:cs="Times New Roman"/>
          <w:position w:val="-4"/>
          <w:szCs w:val="24"/>
        </w:rPr>
        <w:object w:dxaOrig="279" w:dyaOrig="300" w14:anchorId="1E81FD28">
          <v:shape id="_x0000_i1028" type="#_x0000_t75" style="width:13.8pt;height:15pt" o:ole="" fillcolor="window">
            <v:imagedata r:id="rId13" o:title=""/>
          </v:shape>
          <o:OLEObject Type="Embed" ProgID="Equation.3" ShapeID="_x0000_i1028" DrawAspect="Content" ObjectID="_1689342575" r:id="rId14"/>
        </w:object>
      </w:r>
      <w:r w:rsidRPr="00777BEB">
        <w:rPr>
          <w:rFonts w:ascii="Times New Roman" w:eastAsia="宋体" w:hAnsi="Times New Roman" w:cs="Times New Roman" w:hint="eastAsia"/>
          <w:szCs w:val="24"/>
        </w:rPr>
        <w:t>，下列几种说法中哪个是正确的？</w:t>
      </w:r>
      <w:r w:rsidRPr="00777BEB">
        <w:rPr>
          <w:rFonts w:ascii="Times New Roman" w:eastAsia="宋体" w:hAnsi="Times New Roman" w:cs="Times New Roman"/>
          <w:szCs w:val="24"/>
        </w:rPr>
        <w:t xml:space="preserve">        </w:t>
      </w:r>
    </w:p>
    <w:p w14:paraId="69320E1B" w14:textId="77777777" w:rsidR="00777BEB" w:rsidRPr="00777BEB" w:rsidRDefault="00777BEB" w:rsidP="00777BEB">
      <w:pPr>
        <w:rPr>
          <w:rFonts w:ascii="Times New Roman" w:eastAsia="宋体" w:hAnsi="Times New Roman" w:cs="Times New Roman"/>
          <w:szCs w:val="24"/>
        </w:rPr>
      </w:pPr>
      <w:r w:rsidRPr="00777BEB">
        <w:rPr>
          <w:rFonts w:ascii="Times New Roman" w:eastAsia="宋体" w:hAnsi="Times New Roman" w:cs="Times New Roman"/>
          <w:szCs w:val="24"/>
        </w:rPr>
        <w:t xml:space="preserve">    (A) </w:t>
      </w:r>
      <w:r w:rsidRPr="00777BEB">
        <w:rPr>
          <w:rFonts w:ascii="Times New Roman" w:eastAsia="宋体" w:hAnsi="Times New Roman" w:cs="Times New Roman"/>
          <w:position w:val="-4"/>
          <w:szCs w:val="24"/>
        </w:rPr>
        <w:object w:dxaOrig="279" w:dyaOrig="300" w14:anchorId="7BD9BA79">
          <v:shape id="_x0000_i1029" type="#_x0000_t75" style="width:13.8pt;height:15pt" o:ole="" fillcolor="window">
            <v:imagedata r:id="rId13" o:title=""/>
          </v:shape>
          <o:OLEObject Type="Embed" ProgID="Equation.3" ShapeID="_x0000_i1029" DrawAspect="Content" ObjectID="_1689342576" r:id="rId15"/>
        </w:object>
      </w:r>
      <w:r w:rsidRPr="00777BEB">
        <w:rPr>
          <w:rFonts w:ascii="Times New Roman" w:eastAsia="宋体" w:hAnsi="Times New Roman" w:cs="Times New Roman" w:hint="eastAsia"/>
          <w:szCs w:val="24"/>
        </w:rPr>
        <w:t>仅与传导电流有关．</w:t>
      </w:r>
      <w:r w:rsidRPr="00777BEB">
        <w:rPr>
          <w:rFonts w:ascii="Times New Roman" w:eastAsia="宋体" w:hAnsi="Times New Roman" w:cs="Times New Roman"/>
          <w:szCs w:val="24"/>
        </w:rPr>
        <w:t xml:space="preserve">                                    </w:t>
      </w:r>
    </w:p>
    <w:p w14:paraId="40540769" w14:textId="77777777" w:rsidR="00777BEB" w:rsidRPr="00777BEB" w:rsidRDefault="00777BEB" w:rsidP="00777BEB">
      <w:pPr>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B) </w:t>
      </w:r>
      <w:r w:rsidRPr="00777BEB">
        <w:rPr>
          <w:rFonts w:ascii="Times New Roman" w:eastAsia="宋体" w:hAnsi="Times New Roman" w:cs="Times New Roman" w:hint="eastAsia"/>
          <w:szCs w:val="24"/>
        </w:rPr>
        <w:t>若闭合曲线内没有包围传导电流，则曲线上各点的</w:t>
      </w:r>
      <w:r w:rsidRPr="00777BEB">
        <w:rPr>
          <w:rFonts w:ascii="Times New Roman" w:eastAsia="宋体" w:hAnsi="Times New Roman" w:cs="Times New Roman"/>
          <w:position w:val="-4"/>
          <w:szCs w:val="24"/>
        </w:rPr>
        <w:object w:dxaOrig="279" w:dyaOrig="300" w14:anchorId="6AD3B714">
          <v:shape id="_x0000_i1030" type="#_x0000_t75" style="width:13.8pt;height:15pt" o:ole="" fillcolor="window">
            <v:imagedata r:id="rId16" o:title=""/>
          </v:shape>
          <o:OLEObject Type="Embed" ProgID="Equation.3" ShapeID="_x0000_i1030" DrawAspect="Content" ObjectID="_1689342577" r:id="rId17"/>
        </w:object>
      </w:r>
      <w:r w:rsidRPr="00777BEB">
        <w:rPr>
          <w:rFonts w:ascii="Times New Roman" w:eastAsia="宋体" w:hAnsi="Times New Roman" w:cs="Times New Roman" w:hint="eastAsia"/>
          <w:szCs w:val="24"/>
        </w:rPr>
        <w:t>必为零．</w:t>
      </w:r>
      <w:r w:rsidRPr="00777BEB">
        <w:rPr>
          <w:rFonts w:ascii="Times New Roman" w:eastAsia="宋体" w:hAnsi="Times New Roman" w:cs="Times New Roman"/>
          <w:szCs w:val="24"/>
        </w:rPr>
        <w:t xml:space="preserve">  </w:t>
      </w:r>
    </w:p>
    <w:p w14:paraId="72AD2CAB" w14:textId="77777777" w:rsidR="00777BEB" w:rsidRPr="00777BEB" w:rsidRDefault="00777BEB" w:rsidP="00777BEB">
      <w:pPr>
        <w:rPr>
          <w:rFonts w:ascii="Times New Roman" w:eastAsia="宋体" w:hAnsi="Times New Roman" w:cs="Times New Roman"/>
          <w:szCs w:val="24"/>
        </w:rPr>
      </w:pPr>
      <w:r w:rsidRPr="00777BEB">
        <w:rPr>
          <w:rFonts w:ascii="Times New Roman" w:eastAsia="宋体" w:hAnsi="Times New Roman" w:cs="Times New Roman"/>
          <w:szCs w:val="24"/>
        </w:rPr>
        <w:t xml:space="preserve">    (C) </w:t>
      </w:r>
      <w:r w:rsidRPr="00777BEB">
        <w:rPr>
          <w:rFonts w:ascii="Times New Roman" w:eastAsia="宋体" w:hAnsi="Times New Roman" w:cs="Times New Roman" w:hint="eastAsia"/>
          <w:szCs w:val="24"/>
        </w:rPr>
        <w:t>若闭合曲线上各点</w:t>
      </w:r>
      <w:r w:rsidRPr="00777BEB">
        <w:rPr>
          <w:rFonts w:ascii="Times New Roman" w:eastAsia="宋体" w:hAnsi="Times New Roman" w:cs="Times New Roman"/>
          <w:position w:val="-4"/>
          <w:szCs w:val="24"/>
        </w:rPr>
        <w:object w:dxaOrig="279" w:dyaOrig="300" w14:anchorId="572375AC">
          <v:shape id="_x0000_i1031" type="#_x0000_t75" style="width:13.8pt;height:15pt" o:ole="" fillcolor="window">
            <v:imagedata r:id="rId16" o:title=""/>
          </v:shape>
          <o:OLEObject Type="Embed" ProgID="Equation.3" ShapeID="_x0000_i1031" DrawAspect="Content" ObjectID="_1689342578" r:id="rId18"/>
        </w:object>
      </w:r>
      <w:r w:rsidRPr="00777BEB">
        <w:rPr>
          <w:rFonts w:ascii="Times New Roman" w:eastAsia="宋体" w:hAnsi="Times New Roman" w:cs="Times New Roman" w:hint="eastAsia"/>
          <w:szCs w:val="24"/>
        </w:rPr>
        <w:t>均为零，则该曲线所包围传导电流的代数和为零．</w:t>
      </w:r>
      <w:r w:rsidRPr="00777BEB">
        <w:rPr>
          <w:rFonts w:ascii="Times New Roman" w:eastAsia="宋体" w:hAnsi="Times New Roman" w:cs="Times New Roman"/>
          <w:szCs w:val="24"/>
        </w:rPr>
        <w:t xml:space="preserve"> </w:t>
      </w:r>
    </w:p>
    <w:p w14:paraId="7897A10A" w14:textId="77777777" w:rsidR="00777BEB" w:rsidRPr="00777BEB" w:rsidRDefault="00777BEB" w:rsidP="00777BEB">
      <w:pPr>
        <w:widowControl/>
        <w:spacing w:line="360" w:lineRule="auto"/>
        <w:jc w:val="left"/>
        <w:rPr>
          <w:rFonts w:ascii="Times New Roman" w:eastAsia="宋体" w:hAnsi="Times New Roman" w:cs="Times New Roman"/>
          <w:szCs w:val="24"/>
        </w:rPr>
      </w:pPr>
      <w:r w:rsidRPr="00777BEB">
        <w:rPr>
          <w:rFonts w:ascii="Times New Roman" w:eastAsia="宋体" w:hAnsi="Times New Roman" w:cs="Times New Roman" w:hint="eastAsia"/>
          <w:szCs w:val="24"/>
        </w:rPr>
        <w:t>(D</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以闭合曲线Ｌ为边缘的任意曲面的</w:t>
      </w:r>
      <w:r w:rsidRPr="00777BEB">
        <w:rPr>
          <w:rFonts w:ascii="Times New Roman" w:eastAsia="宋体" w:hAnsi="Times New Roman" w:cs="Times New Roman"/>
          <w:position w:val="-4"/>
          <w:szCs w:val="24"/>
        </w:rPr>
        <w:object w:dxaOrig="279" w:dyaOrig="300" w14:anchorId="0666279F">
          <v:shape id="_x0000_i1032" type="#_x0000_t75" style="width:13.8pt;height:15pt" o:ole="" fillcolor="window">
            <v:imagedata r:id="rId16" o:title=""/>
          </v:shape>
          <o:OLEObject Type="Embed" ProgID="Equation.3" ShapeID="_x0000_i1032" DrawAspect="Content" ObjectID="_1689342579" r:id="rId19"/>
        </w:object>
      </w:r>
      <w:r w:rsidRPr="00777BEB">
        <w:rPr>
          <w:rFonts w:ascii="Times New Roman" w:eastAsia="宋体" w:hAnsi="Times New Roman" w:cs="Times New Roman" w:hint="eastAsia"/>
          <w:szCs w:val="24"/>
        </w:rPr>
        <w:t>通量均相等．</w:t>
      </w:r>
      <w:r w:rsidRPr="00777BEB">
        <w:rPr>
          <w:rFonts w:ascii="Times New Roman" w:eastAsia="宋体" w:hAnsi="Times New Roman" w:cs="Times New Roman"/>
          <w:szCs w:val="24"/>
        </w:rPr>
        <w:t xml:space="preserve">     </w:t>
      </w:r>
    </w:p>
    <w:p w14:paraId="6C0A05D3"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C</w:t>
      </w:r>
    </w:p>
    <w:p w14:paraId="578E5FF8"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9. </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磁介质有三种，用相对磁导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表征它们各自的特性时，</w:t>
      </w:r>
      <w:r w:rsidRPr="00777BEB">
        <w:rPr>
          <w:rFonts w:ascii="Times New Roman" w:eastAsia="宋体" w:hAnsi="Times New Roman" w:cs="Times New Roman"/>
          <w:szCs w:val="24"/>
        </w:rPr>
        <w:t xml:space="preserve">          </w:t>
      </w:r>
    </w:p>
    <w:p w14:paraId="0C0491BA"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A) </w:t>
      </w:r>
      <w:r w:rsidRPr="00777BEB">
        <w:rPr>
          <w:rFonts w:ascii="Times New Roman" w:eastAsia="宋体" w:hAnsi="Times New Roman" w:cs="Times New Roman" w:hint="eastAsia"/>
          <w:szCs w:val="24"/>
        </w:rPr>
        <w:t>顺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gt;0</w:t>
      </w:r>
      <w:r w:rsidRPr="00777BEB">
        <w:rPr>
          <w:rFonts w:ascii="Times New Roman" w:eastAsia="宋体" w:hAnsi="Times New Roman" w:cs="Times New Roman" w:hint="eastAsia"/>
          <w:szCs w:val="24"/>
        </w:rPr>
        <w:t>，抗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lt;</w:t>
      </w:r>
      <w:r w:rsidRPr="00777BEB">
        <w:rPr>
          <w:rFonts w:ascii="Times New Roman" w:eastAsia="宋体" w:hAnsi="Times New Roman" w:cs="Times New Roman" w:hint="eastAsia"/>
          <w:szCs w:val="24"/>
        </w:rPr>
        <w:t>0</w:t>
      </w:r>
      <w:r w:rsidRPr="00777BEB">
        <w:rPr>
          <w:rFonts w:ascii="Times New Roman" w:eastAsia="宋体" w:hAnsi="Times New Roman" w:cs="Times New Roman" w:hint="eastAsia"/>
          <w:szCs w:val="24"/>
        </w:rPr>
        <w:t>，铁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gt;&gt;1</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26573DE0"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B) </w:t>
      </w:r>
      <w:r w:rsidRPr="00777BEB">
        <w:rPr>
          <w:rFonts w:ascii="Times New Roman" w:eastAsia="宋体" w:hAnsi="Times New Roman" w:cs="Times New Roman" w:hint="eastAsia"/>
          <w:szCs w:val="24"/>
        </w:rPr>
        <w:t>顺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gt;1</w:t>
      </w:r>
      <w:r w:rsidRPr="00777BEB">
        <w:rPr>
          <w:rFonts w:ascii="Times New Roman" w:eastAsia="宋体" w:hAnsi="Times New Roman" w:cs="Times New Roman" w:hint="eastAsia"/>
          <w:szCs w:val="24"/>
        </w:rPr>
        <w:t>，抗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1</w:t>
      </w:r>
      <w:r w:rsidRPr="00777BEB">
        <w:rPr>
          <w:rFonts w:ascii="Times New Roman" w:eastAsia="宋体" w:hAnsi="Times New Roman" w:cs="Times New Roman" w:hint="eastAsia"/>
          <w:szCs w:val="24"/>
        </w:rPr>
        <w:t>，铁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gt;&gt;1</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7BED81C7"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C)</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顺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gt;1</w:t>
      </w:r>
      <w:r w:rsidRPr="00777BEB">
        <w:rPr>
          <w:rFonts w:ascii="Times New Roman" w:eastAsia="宋体" w:hAnsi="Times New Roman" w:cs="Times New Roman" w:hint="eastAsia"/>
          <w:szCs w:val="24"/>
        </w:rPr>
        <w:t>，抗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lt;1</w:t>
      </w:r>
      <w:r w:rsidRPr="00777BEB">
        <w:rPr>
          <w:rFonts w:ascii="Times New Roman" w:eastAsia="宋体" w:hAnsi="Times New Roman" w:cs="Times New Roman" w:hint="eastAsia"/>
          <w:szCs w:val="24"/>
        </w:rPr>
        <w:t>，铁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gt;&gt;1</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6198B377"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D) </w:t>
      </w:r>
      <w:r w:rsidRPr="00777BEB">
        <w:rPr>
          <w:rFonts w:ascii="Times New Roman" w:eastAsia="宋体" w:hAnsi="Times New Roman" w:cs="Times New Roman" w:hint="eastAsia"/>
          <w:szCs w:val="24"/>
        </w:rPr>
        <w:t>顺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lt;</w:t>
      </w:r>
      <w:r w:rsidRPr="00777BEB">
        <w:rPr>
          <w:rFonts w:ascii="Times New Roman" w:eastAsia="宋体" w:hAnsi="Times New Roman" w:cs="Times New Roman" w:hint="eastAsia"/>
          <w:szCs w:val="24"/>
        </w:rPr>
        <w:t>0</w:t>
      </w:r>
      <w:r w:rsidRPr="00777BEB">
        <w:rPr>
          <w:rFonts w:ascii="Times New Roman" w:eastAsia="宋体" w:hAnsi="Times New Roman" w:cs="Times New Roman" w:hint="eastAsia"/>
          <w:szCs w:val="24"/>
        </w:rPr>
        <w:t>，抗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lt;1</w:t>
      </w:r>
      <w:r w:rsidRPr="00777BEB">
        <w:rPr>
          <w:rFonts w:ascii="Times New Roman" w:eastAsia="宋体" w:hAnsi="Times New Roman" w:cs="Times New Roman" w:hint="eastAsia"/>
          <w:szCs w:val="24"/>
        </w:rPr>
        <w:t>，铁磁质</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gt;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w:t>
      </w:r>
    </w:p>
    <w:p w14:paraId="3A29C5F4" w14:textId="77777777" w:rsidR="00777BEB" w:rsidRPr="00777BEB" w:rsidRDefault="00777BEB" w:rsidP="00777BEB">
      <w:pPr>
        <w:widowControl/>
        <w:snapToGrid w:val="0"/>
        <w:spacing w:line="360" w:lineRule="auto"/>
        <w:jc w:val="left"/>
        <w:rPr>
          <w:rFonts w:ascii="Times New Roman" w:eastAsia="宋体" w:hAnsi="Times New Roman" w:cs="Times New Roman"/>
          <w:color w:val="FF0000"/>
          <w:szCs w:val="24"/>
        </w:rPr>
      </w:pPr>
      <w:r w:rsidRPr="00777BEB">
        <w:rPr>
          <w:rFonts w:ascii="Times New Roman" w:eastAsia="宋体" w:hAnsi="Times New Roman" w:cs="Times New Roman" w:hint="eastAsia"/>
          <w:noProof/>
          <w:szCs w:val="24"/>
        </w:rPr>
        <w:lastRenderedPageBreak/>
        <mc:AlternateContent>
          <mc:Choice Requires="wpg">
            <w:drawing>
              <wp:anchor distT="0" distB="0" distL="114300" distR="114300" simplePos="0" relativeHeight="251661312" behindDoc="1" locked="0" layoutInCell="1" allowOverlap="1" wp14:anchorId="08545ED5" wp14:editId="27C6C5C1">
                <wp:simplePos x="0" y="0"/>
                <wp:positionH relativeFrom="column">
                  <wp:posOffset>4200277</wp:posOffset>
                </wp:positionH>
                <wp:positionV relativeFrom="paragraph">
                  <wp:posOffset>205436</wp:posOffset>
                </wp:positionV>
                <wp:extent cx="1408430" cy="1647190"/>
                <wp:effectExtent l="0" t="0" r="1270" b="0"/>
                <wp:wrapTight wrapText="bothSides">
                  <wp:wrapPolygon edited="0">
                    <wp:start x="14316" y="999"/>
                    <wp:lineTo x="8472" y="1749"/>
                    <wp:lineTo x="3798" y="3497"/>
                    <wp:lineTo x="3798" y="5496"/>
                    <wp:lineTo x="876" y="6745"/>
                    <wp:lineTo x="876" y="8244"/>
                    <wp:lineTo x="3798" y="9493"/>
                    <wp:lineTo x="2922" y="21234"/>
                    <wp:lineTo x="17821" y="21234"/>
                    <wp:lineTo x="17821" y="17487"/>
                    <wp:lineTo x="14900" y="13490"/>
                    <wp:lineTo x="14900" y="9493"/>
                    <wp:lineTo x="21327" y="8244"/>
                    <wp:lineTo x="21327" y="6495"/>
                    <wp:lineTo x="19282" y="5496"/>
                    <wp:lineTo x="17529" y="999"/>
                    <wp:lineTo x="14316" y="999"/>
                  </wp:wrapPolygon>
                </wp:wrapTight>
                <wp:docPr id="21" name="组合 21"/>
                <wp:cNvGraphicFramePr/>
                <a:graphic xmlns:a="http://schemas.openxmlformats.org/drawingml/2006/main">
                  <a:graphicData uri="http://schemas.microsoft.com/office/word/2010/wordprocessingGroup">
                    <wpg:wgp>
                      <wpg:cNvGrpSpPr/>
                      <wpg:grpSpPr>
                        <a:xfrm>
                          <a:off x="0" y="0"/>
                          <a:ext cx="1408430" cy="1647190"/>
                          <a:chOff x="0" y="0"/>
                          <a:chExt cx="1408430" cy="1647225"/>
                        </a:xfrm>
                      </wpg:grpSpPr>
                      <pic:pic xmlns:pic="http://schemas.openxmlformats.org/drawingml/2006/picture">
                        <pic:nvPicPr>
                          <pic:cNvPr id="19" name="图片 19"/>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08430" cy="1271905"/>
                          </a:xfrm>
                          <a:prstGeom prst="rect">
                            <a:avLst/>
                          </a:prstGeom>
                        </pic:spPr>
                      </pic:pic>
                      <wps:wsp>
                        <wps:cNvPr id="20" name="文本框 2"/>
                        <wps:cNvSpPr txBox="1">
                          <a:spLocks noChangeArrowheads="1"/>
                        </wps:cNvSpPr>
                        <wps:spPr bwMode="auto">
                          <a:xfrm>
                            <a:off x="234564" y="1327868"/>
                            <a:ext cx="914458" cy="319357"/>
                          </a:xfrm>
                          <a:prstGeom prst="rect">
                            <a:avLst/>
                          </a:prstGeom>
                          <a:solidFill>
                            <a:srgbClr val="FFFFFF"/>
                          </a:solidFill>
                          <a:ln w="9525">
                            <a:noFill/>
                            <a:miter lim="800000"/>
                            <a:headEnd/>
                            <a:tailEnd/>
                          </a:ln>
                        </wps:spPr>
                        <wps:txbx>
                          <w:txbxContent>
                            <w:p w14:paraId="0A37424F" w14:textId="77777777" w:rsidR="00777BEB" w:rsidRDefault="00777BEB" w:rsidP="00777BEB">
                              <w:r>
                                <w:t>选择题10</w:t>
                              </w:r>
                            </w:p>
                          </w:txbxContent>
                        </wps:txbx>
                        <wps:bodyPr rot="0" vert="horz" wrap="square" lIns="91440" tIns="45720" rIns="91440" bIns="45720" anchor="t" anchorCtr="0">
                          <a:noAutofit/>
                        </wps:bodyPr>
                      </wps:wsp>
                    </wpg:wgp>
                  </a:graphicData>
                </a:graphic>
              </wp:anchor>
            </w:drawing>
          </mc:Choice>
          <mc:Fallback>
            <w:pict>
              <v:group w14:anchorId="08545ED5" id="组合 21" o:spid="_x0000_s1030" style="position:absolute;margin-left:330.75pt;margin-top:16.2pt;width:110.9pt;height:129.7pt;z-index:-251655168" coordsize="14084,16472"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0TTndwMAAL4HAAAOAAAAZHJzL2Uyb0RvYy54bWycVc2O2zYQvhfoOxC8&#10;Z2XJ9q4trDZId7OLAGm7aNoHoChKIiKRLElb3pyLpr311Et76b1vUKBvk81rdIaU7bW3RZMIsDz8&#10;mdE333xDnj/d9B1ZC+ukVgVNTyaUCMV1JVVT0O++vX6yoMR5pirWaSUKeiccfXrx+Wfng8lFplvd&#10;VcISCKJcPpiCtt6bPEkcb0XP3Ik2QsFirW3PPAxtk1SWDRC975JsMjlNBm0rYzUXzsHsVVykFyF+&#10;XQvuv65rJzzpCgrYfHjb8C7xnVycs7yxzLSSjzDYJ6DomVTw0V2oK+YZWVn5KFQvudVO1/6E6z7R&#10;dS25CDlANunkKJsbq1cm5NLkQ2N2NAG1Rzx9clj+1frWElkVNEspUayHGr3/64d3v/xEYALYGUyT&#10;w6Yba16ZWztONHGECW9q2+M/pEI2gde7Ha9i4wmHyXQ2WcymQD+HtfR0dpYuR+Z5C+V55Mfb5//l&#10;mWVzRJVsP5wgvh0cI3kOv5EosB4R9f+CAi+/soKOQfoPitEz+3plnkBNDfOylJ30d0GfUD0Epda3&#10;kt/aONhzni63nL/77e/3P78lMAHZoQduii4MU3qp+WtHlL5smWrEM2dA2cBl4OJwe4LDg++VnTTX&#10;suuwTGiPmUEXHKnoX8iJCr3SfNUL5WPLWdFBklq5VhpHic1FXwpQkH1RgYY4tLsHFRkrlUd8LHfe&#10;Cs9bNGvA8Q1gjzXcLQTQe5yYggO5ocfHCyxDfR3KBDi0zt8I3RM0ACtggNqwnK1fuhHNdgvIaw8g&#10;mDDEToAjym3Zg9Ej/j6qC1+1zAiAgGH3isigS2IX3v/69v73P+//+JFkyOK4DZuQ+M0XGtsqJODM&#10;kTas1UMrWAX4oj4euMY4SC0phy91BXViK69DoCOis+lsfjqjBFt2mp0tThexmNumXqaz2RxOd+zp&#10;abqczs+CGPcF29L5QYyDSHQnq61MnW3Ky86SNYNz+zo8Y/SDbZ0iQ0GXczgUsJZKo3+QXC893Cud&#10;7Au6mOATwSMvz1UVtngmu2jDadIpqDoSFWWHlt+Um3gyoi/OlLq6A+asBgFBneDaA6PV9g0lA1wh&#10;BXXfrxgeHd0LBewjQ3jnhMFsfoa1tQ9XyocrTHEIVVBPSTQvfbinYmLPoEq1DELdIxkhgyiDFS4J&#10;sA5uoYfjsGt/7V78AwAA//8DAFBLAwQKAAAAAAAAACEAExO7a0I0AABCNAAAFAAAAGRycy9tZWRp&#10;YS9pbWFnZTEudGlmSUkqACQyAACAACBQOCQWDQeEQmFQuGQ2HQ+IRGJROKRWLReMRmNRuOR2PR+Q&#10;SGRSOSSWTSeUSmVSuWS2XS+YTGZTOaTWbTecTmdTueT2fT+gUGhUOiUWjUekUmlUumU2nU+oVGpV&#10;OqVWrVesVmtVuuV2vV+wWGxWOyWWzWe0Wm1Wu2W23W+4XG5XO6XW7Xe8Xm9Xu+X2/X/AYHBYPCYX&#10;DYfEYnFYvGY3HY/IZHJZPKZWswGAACBQOCQWDQeEQmFQuGQ2HQ+IRGJROKRWLReMRmNRuOR2PR+Q&#10;SGRSOSSWTSeUSmVSuWS2XS+YTGZTOaTWbTecTmdTueT2fT+gUGhUOiUWjUekUmlUumU2nU+oVGpV&#10;OqVWrVesVmtVuuV2vV+wWGxWOyWWzWe0Wm1Wu2W23W+4XG5XO6XW7Xe8Xm9Xu+X2/X/AYHBYPCYX&#10;DYfEYnFYvGY3HY/IZHJZPKZWswGAACBQOCQWDQeEQmFQuGQ2HQ+IRGJROKRWLReMRmNRuOR2PR+Q&#10;SGRSOSSWTSeUSmVSuWS2XS+YTGZTOaTWbTecTmdTueT2fT+gUGhUOiUWjUekUmlUumU2nU+oVGpV&#10;OqVWrVesVmtVuuV2vV+wWGxWOyWWzWe0Wm1Wu2W23W+4XG5XO6XW7Xe8Xm9Xu+X2/X/AYHBYPCYX&#10;DYfEYnFYvGY3HY/IZHJZPKZWswGAACBQOCQWDQeEQmFQuGQ2HQ+IRGJROKRWLReMRmNRuOR2PR+Q&#10;SGRSOSSWTSeUSmVSuWS2XS+YTGZTOaTWbTecTmdTueT2fT+gUGhUOiUWjUekUmlUumU2nU+oVGpV&#10;OqVWrVesVmtVuuV2vV+wWGxWOyWWzWe0Wm1Wu2W23W+4XG5XO6XW7Xe8Xm9Xu+X2/X/AYHBYPCYX&#10;DYfEYnFYvGY3HY/IZHJXQmQNZxNvQMeQNzz/KwLLxJRQMv5PIwGAACBQOCQWDQeEQmFQuGQ2HQ+I&#10;RGJROKRWLReMRmNRuOR2PR+QSGRSOSSWTSeUSmVSuWQUMQMzwNAQt2wMiwNny2HBmBsSBiKDsuYQ&#10;NtwN6TqkUmlUumU2nU+oVGpVOqVWrVesVmtVuuVE5wNGQsmwNaVRQwMvQeawKbwKc124XG5XO6XW&#10;7Xe8Xm9Xu+X2/X+HEyBrOFnSBo2oV+BWGFKKBl/AZHJZPKZXLZfMZnNZvOZ2PYoAYyE46BZCljGB&#10;ruBhOxWTPa/YbHZbPabXbbfcbmnAyBrCBkOF6QAaaW7yBb6BcCFWsAW0AW/ddHpdPqdXrdfsdntR&#10;3UQLVQJWwMzQdewMoUaV6A8wNIwNBeTzejt/P6fX7ff8fn9fuU4KBPagQ2oG4TWIEbyBh4gZzpO/&#10;wAMIgTDIEFy0IO4TiP5DEMw1DcOQ7D0Pr+s6DDwnqfoG5jnOgkCeIEn0WoHEkXoEoCDLGgSyxBHK&#10;OICAgAAgUDgkFg0HhEJhULhkNh0PiERiUTikVi0XjEZjUbjkdj0fkEhkUjkklk0nlEplUrlkFDMD&#10;YkDS0DU0wgYig5Nga0kahgY8n8DDEDXcDCcDb1BgTnltNp1PqFRqVTqlVq1XrFZrVbrldr1fsFhs&#10;UTGMDVEDLEDbcDWEDIcHOkDRsfOcDRkDnUCnkCusCu8GXsDKEDeljw2HxGJxWLxmNx2Pp7/yGTym&#10;VxwBq19ABJwWEgc+gReuFyjdlgVFgSH0kCBlst2jgVzy2z2m12233G53WIyW732/4EYzFR1sCtsC&#10;csDL8HzV/gqi5UX4oA48FwcCwsCl8CmMCnECdsDIsDZ/B83n9Hp9Xr9la3vt+HxyvDqHbAHdABvn&#10;cHJkDWaDsCgTrgA7KIs0PLxPI/j/IOpKBKApb5QlCcKQrC0Lto94AH/DkMQ9D6SADESEPop7+oEU&#10;EEoE8qDNMADUAAo6BQcAEIAApiHROAD/oEvIAL2hLmoO6CBOXEEjyRJMlSXJiJQ1DkNSbKUpoFEU&#10;SoJK6ms0zkBM9FqiKMgbwoE8cVoW+z8PxIyEum6q3oNH0gSpOc6TrO07shJ8OzxPkLytEinTagZb&#10;tWhM0JunL9oU0EaqVG6FxdGEZABMYATKAEWT7TSnICCAACBQOCQWDQeEQmFQuGQ2HQ+IRGJROKRW&#10;LReMRmNRuOR2PR+QQt/wR/yWQyeUSmVSuWS2XS+DAGZQgAzCCDGBruBmCBrSFgyBrCBkODk2ewc5&#10;wM8wMiwNnw8mQNZwdewMoQN6TatVuuV2vV+wWGxWOyWWzWe0SiRwOS2u02+4XG5XOCTKawe71qow&#10;JIwMeQNzw9QwMvQc6QNGwOcQKdQJD4iJ4OBYWDKKBl+6ZnNZvOZ3PZ/QaHRaOC24AW3SanVau43a&#10;aVzJAAN1asQ+kwJGQfLQI10GD1eBVmHUCBUKBUSDUaBT7Wc3nc/odHpdPqdLTajq9ntduFa68TAM&#10;wNiQNLZCJXsAVODVWBMPCX7ARPFgDGgAJwNvfCBYHuf3/P/AEAwFAbQOuk0CQRBLNO8mKYPmVCBi&#10;wpyJvQ9SGuUADmIq24ANy9baODBURRHEkSxNE8AwM00URZFqUQYgq8pbDg1P0AD+Ii+b6vuyrLou&#10;4gAOMADkIKw6BMTF0kyVJcmSbJyQxVJ8pSmhMYLqljwoE8aBG/EAAOEiMsgBLYABEgb2AA4EvovC&#10;qFwxDUqTjOU5zpOrtSjO08xbKyBxkj4SoGUqBhqgZ2oGNijxC4bfIEGCmQmiwlIG3b7IXSje0VPV&#10;NLEgIIAAIFA4JBYNB4RCYVC4ZDYdD4hEYlE4pFYtF4xGY1G45HY9H5BC3/BH/JZDJ5RKZVK5ZLZd&#10;L4MAZlCADG15AyHG1FAy/D1DA2lA0bDxjA13AwnKCbA1pMKdT6hUalU6pVatV6xWa1W65UZHA5LX&#10;67Y7JZbNZ4VMprB7XaLdb7hcblc7pdbtd7xeb1JJJJr3f8Bga5appgsNh8RicVi8Zjcdj5ZYgBYc&#10;hlctlsJbMvm85nc9n9BodFm8llNHp9RXczMdTrddr9hsdls9Ppb9tNxuYzq4Lbd1v+BweFw+JxYh&#10;tslxuVut5BN9y+h0el0+p1bpyet2dzz+13e9MICAgAAgUDgkFg0HhEJhULhkNh0PiERiUTikVi0X&#10;jEZjUbjkdj0fkELf8hkklk0nlEplUrlkYAMtmExmUzmk1m03nE5nU7nk9n0/oFBicjoVFo1HpFJh&#10;cvpVNp1PqFRqVTqlVq1XrFZrVbrldr1fsFhsVjslls1ntFptVrtltt1vuFxuVzul1u13vF5vV7vl&#10;9v1/wGBwWDwmFw2HxGJxWLxmNx2PyGRyWTymVy2XzGZzWbzmdiUBgAAgUDgkFg0HhEJhULhkNh0P&#10;iERiUTikVi0XjEZjUbjkdj0fkEhkUjkklk0nlEplUrlktl0vmExmUzmk1m03nE5nU7nk9n0/oFBo&#10;VDolFo1HpFJpVLplNp1PqFRqVTqlVq1XrFZrVbrldr1fsFhsVjslls1ntFptVrtltt1vuFxuVzul&#10;1u13vF5vV7vl9v1/wGBwWDwmFw2HxGJxWLxmNx2PyGRyWTymVrMBgAAgUDgkFg0HhEJhULhkNh0P&#10;iERiUTikVi0XjEZjUbjkdj0fkEhkUjkklk0nlEplUrlktl0vmExmUzmk1m03nE5nU7nk9n0/oFBo&#10;VDolFo1HpFJpVLplNp1PqFRqVTqlVq1XrFZrVbrldr1fsFhsVjslls1ntFptVrtltt1vuFxuVzul&#10;1u13vF5vV7vl9v1/wGBwWDwmFw2HxGJxWLxmNx2PyGRyVQBkDWEDIcDdsDIsDZ8XGMDXcDCcDXsD&#10;KEDemT1ldgKAACBQOCQWDQeEQmFQuGQ2HQ+IRGJROKRWLReMRmNRuOR2PR+QSGRSOSSWTSeUSmVS&#10;uEgyBrCBkOBu2BkWBs+LjGBruBhOBr2BlCBvSWUWjUekUmlUumU2nU+oVGpVOqVWrVesVmtVuFy6&#10;BTCBTKBTSBTaBTiLTqBTyBT6BUCBUKBUSuXW7Xe8Xm9Xu+X2/X/AYHBYPCUqvACwACxACyACzAC0&#10;RW1AC2AC3AC4AC5AC6YXPZ/QaHRaPSaXTafUanVVTD4nF43H5GKZPK5fM5vO6vdbveb3fb/gcHhc&#10;PiZ7WzGZzWbzmdz2f0Gh8XpdPqdXrdfsdntdut8ew8my8u08228+49Huen1ev2e33e/4fG+97FeD&#10;HeLJeTLebNej5P/AEAwFAcCQLAzrvo17lLO5i1uct7oLnA8Jt+gIgAAgUDgkFg0HhEJhULhkNh0P&#10;iERiUTikVi0XjEZjUbjkdj0fkEhkUjkklk0nlEphT/gYBlUlBkDWEDIcDdsDIsDZ8XGMDXcDCcDX&#10;sDKEDekvpFJpVLplNp1PqFRqVTqlVq1XrFZrVbrldhsshUur0ImMCmcCmsCm8CnMCncWnsCn8CoM&#10;CocCosCo9jvl9v1/wGBwWDwmFw2HxGJxVWsENsWBsoAs4AtIAtYAtoAt8VuIAuYAuoAu4AvIAveL&#10;1Gp1Wr1mt10hxuP1+z2m121PxsQ2VjyOTysEJsDWk8n1AoVEo235XL5nN53Pj25g+76HV63X1nSi&#10;XUru9mkH4MC4cWJkDUHGgTegY8gbn7FMyI+gZegedE0LY0DVkDTfJ97/wBALUO0xzoQIhDuOrA6H&#10;wTAMFoFBsAQeADHwnCKqu8tCDlEgYvomLCBko9CCvUgT2IE9yBDIgZmp1ASLsiQMOoHEoAEAgZhP&#10;8grOkW761IGNiBlRF8iSLIyowm3TmSShcLtnJjtwcicnSXJqDws3iZR8hJHIGP8dBKgY6oGGCBjm&#10;8yBhEg4soGYKBkegY4vbI6HRAgURINIKBSGjRQvmg46IGRs6UJQtDIrKCCu5LDa0TBEqpFKlGovS&#10;TlUYgtLq5DLKI3LqBS+vSBz8gT6IdQKBUHQ6EVSAA5JsnEXI8DKBmJNNXrZWNVKmgICAACBQOCQW&#10;DQeEQmFQuGQ2HQ+IRGJROKRWLReMQt/xMAxqFx2MyGRQyNwqQQWSwmTyOWS2UR+HymESuXTWbQOZ&#10;QeTzmDTSbz+WTyCz6E0KCUSgRQMwNiUyBreBoGBiaDpuBouBtuF0uBLGBjWDo6Bn+BvSk2e0QkGQ&#10;NKwMvQcmwNaWg5wNGQdewMoWW032/X/AYHBYPCYWz0adRfEQKkYagzCDYsAY3HS7JZSi5DK4HLwf&#10;O5vC5+G6LQQauACmwLUgAv6XXa+HqG3Qc6QNG38YwNdwMJwN2wMiwNn7DicXjcfkcnXaTFZrlRPm&#10;QLo8/oc6Y9bqSLpwTt9nmybr+Dj6fVt+9Xzvemf3WBXeDXmBXuBWa/eSBiLabb1fv+f3/P+w7sIy&#10;7r+wIl7xQA7kBIpA0EulBbPQhB0IwQiEGsc3KBN2gR4oGHiBnPCcRIVDIAQ2ADeoE36BOCgThsEt&#10;aBFggYhoOUSBtbEcdR3HkethC6LSA5UhSE7Mio9CsfSPB8kx7JcDpU4j2AA9wARWAEWgBF8fQTGI&#10;ARmgUaoNG6BRywr7IE/D3vO+cuTdN84TjAcJTnJrvSfBU7SNOkGT4/08JxP0E0BJkotg2SBLegy4&#10;oEuc5P5KcqoJK8sy2wk0ABNSCvgAD5AA+lH1DUVRzhQjR0E19TTzQ071QjFVNLWDI1c6lZABWyRy&#10;9MAATEgraoE29SOTTFNIJTlPVAwkSxPFNNzZT9hWjaVp1bPTLVow1cQpVji20h1vNDbFT2tAtxIR&#10;cCMV1Gj82Baji0ihdfgBYLNiYgZZoXMjWXc/aAiAACBQOCQWDQeEQmFQuGQ2HQ+IRGJROKRWLReL&#10;v+FgGMRONQqOR2RQePwmQyOFSWESeUSiVQeWS2JS+DTGZTeCzSCzacACdQSeT2hTmNzefwOg0OGD&#10;6Bq6BtCBlCBvSlVWrVeEgyBrCBkODu2BkWBs+sQ85wNGQs6QNG2W3W+4XG5XO6XW7RSjwKk0K8gC&#10;93G+3+lYG74S7wPDYeG4msYzFRbHSLI4/KZXLQMYwNdwMJwde1Gp3etQKuQKvQawQKxQKyZfXa/Y&#10;bHZbPC0i55PDyXBVfcbfbZfe7Hdb6QbSU0W+cjjcvmSizwK0wq1wK248MwNiQMRZ7QQKqc3weHxe&#10;PeeTzef0en1ev2e33Xr31dQwMvQsmwNaZTngDownpgA6r4wFAcCNrAsDwRBMFQXBkGrk3cHIa+aB&#10;Pq1CwrG0Stq6g5vIGHiBnPCMRRHEifRLE8URTFUVxYw8IRS0YANKADToK1IANWADWrqzKBM2gTOo&#10;MUSBi/FsjSO8aVH/JckIqAMnoTJa+wjJ6kylJqgSghErywmstJJJkup3L6DS5BEqpXMSBxjGcaoJ&#10;DqBQ+gUQrtCYAQqgs4ABOQATpNU/0A4iBTNQKQTInMwxXNEt0TP9FzBKcU0fMtGzVSdEUi9dLt/Q&#10;s7TxN8PRAucegBH4ASCgr/wDQrZoCIAAIFA4JBYNB4RCYVC4ZDYdD4hEYlE4pCX/BH/GYrG45HY9&#10;GwDIYtGo/JZNHJCAZHF5PLZdLZTK5fM5pEpjCIzLJrO55C5vB5zPaFEJ/BZVQ6RSDnA0ZB3bAyLA&#10;2fSQADIGsIGQ4OvYGUIG9KpYbFY7JZbNZ5rOgBQbRbZnRYLbLdZ7hGJJc7xCrrA7leb8AL3Ar7f8&#10;JgbXd8JLsDR8TjRjA13AwnBybA1pVKXAqbBm9Ax5A3PjdFo9JpdNLbVg9PpcNqtXNdbiNfYdjatn&#10;ZNrt7Hud1FMXvbPVoFWIFWoMooGX6ETIGs4PnYESIG2+B1et1+xabttuzbt53ZL3/BPPF48VIpxs&#10;vNJ/L64Jv/dSMfAsjAsnAqfAqjAqnLfmAD6gA+4AGWgYtum+MEwVBbXtS9UGKQ9sIIZCUJpA9CgQ&#10;fCyIwrDaHw69b4Q8mgsIGU6tq6r6ORKgRKMkgZHIGP8VRHGsbRul8HO5HDzsYgzXR4wEMR/DUgp9&#10;Ia4yLIyjSQ7clobEDzRFJ6SxYAEXPsgcCoEQCBlsg7hAAHyBy6gQaoGTaBkXBEqTbN03x1N6TSjG&#10;06TfO0lzxI09OxKahR3OVA0FQdCJxJ1CorPkLUVPMmr5JU20ZG9JOBPye0BRFM0KgICAACBQOCQW&#10;DQeEQmFQuGQ2HQoGQNYQMhw+LQxcQNdQNNwN6ReQQR/yJ/yOQyeUSmVSuFgGXQmSyaWTOaSyXAGY&#10;SWazueT2BzeczKfUOiQ+gQiY0WlUuG0eD0mmVGWy+DzipQKhVetVuuV2vV+wWGxScMQNEwMvQtHQ&#10;NFwN0QslQNAQMawN2wM2QNUUWhVCx3+lU6DX7AWHBQXCYXFQjDySs4vIT+qU+dZHI42B4nLTbJwW&#10;rVe+5XN6PSaXTTvMafNjGBruBhODk2BrSQhmBsSBiLY7Oe6HH6rgQLUgDNcGe8Pi8au8jRcqwczf&#10;86o9DpRfU5+pb7q9vud2t8PvV7WQLXQLYQJvQMeQNzyo5wNGQf0wL1wL2zPteHSdT9ajOsQ5r+qW&#10;/kBKJAkCp9A8EOE/6fq2/MFwjCUFvBCaiiYgZZoOUSBi+mjxgA8oAPOgrZIE2j8MdCzAQVFajQaz&#10;MAxcmcWxmk8axskEcQE68HxVHMgSCy8YSEnZQrQg46IGRsPta18kyWmkISKq8dypBjsQA6MrodK0&#10;uKrIjiRlL6FS88Meq1KcyTXNiawrNqGIigSJoEiqBLugQioGZ8mvJJ6DSUgUmRTGMtzhGkwuTL8z&#10;UPLCg0ahNGTZSTuTQ0Ef0hTNNUjMNNoPEERRI+YAPqAD7pZDCBQ0hUTABFCWTVTyVUpIFaTbW0uV&#10;xNddNVSzs0xWVg0gw6AggAAgUDgkFg0HhEJhULhkNh0PgZzgaMg6igZfiEPUMDL0Hb0DHkDc8ZhT&#10;/gj/lEklUrlktl0kAMxhMok0vm03nEGmIBmcpnM/oFBgU7ns1oVHpEQokImlJp1PhtLg9NqFVg9S&#10;gs8q0CowAqlbsFhsVjslloNYs1pnEbgUdgxNga0nAxga7gYTg50gaNoNdr9qwFPtEnn2Bw1DmVMw&#10;uHxkJwcDv+NyUEx9cxeTxmVr2XzEsytard+zmd0ml02nm2a1FqDMDYkDEUDdsDIsDZ8uBkDWEDIc&#10;HXsDKEDel9wld1fHymJqej5FIzWR5tl5/M6Nh6fG6tb6/ZqPKrNh0XY7nj8nlwXe81hukCu0CvEC&#10;38C4MC4ck3MCSsc33A4VJ8L0tM7cAJ/AUBqrAsDPO0CDOhBMCPQ4sHMRBbKPBCMJQxDMMNVDScIk&#10;gSKIMZaBkAgZnIGdCDgwgYsoGPa7tkgY2IGVELMg6kOrNBEcoZHceJvH0fpfIMhJbIjuM/GzLPFI&#10;smycwMOSejK2AAtyCk2gYHIG9YABMhZtNsgaLIEWzAP/KTpQhG8mSlI80IdN03x7NUlzkz06M3Nj&#10;sySsEzztP9AKPKNAoI1qBNegTYoE2aBNqgTbwTP1CQUotCTjSbkwpC9MTnTU1047tPTrAc+NDTdQ&#10;VRVKEUHTAmIGWb9vk/tI1PVUH1FPNQUvXU8QbVFd05YDj1Kq1JVtY9fvQgKAACBQOCQWDQeEQmFQ&#10;uGQ2HQo5wNGQdRQMvw+MRmNRuBP+CP+QRyRSOSSWTQoAymEyCPSeXS+XSkAyuQzCbTebTKaS2cT2&#10;fRidQiWT+iUWG0GD0OjUuB0iCzOmR2PzWo1WrVesVmtTenVuvQ8GQNYQMhwcmwNaV+izwAUq1W+m&#10;V2p2y4W+5QO3XW9Qm7x2qXvAU+VUK/4HDX224XDUfBwaoVG2XnF5PKZXLTHG5ethmBsSBiKBu2Bk&#10;WBs/NSLI4rT6uCYjJayf67VbCr7K6bSsbbcV7dbum5nW1bU7ffcXjcee4jkTAmQNZwdvQMeQNz8u&#10;hXPrZfe9mT9vuUTvd+feHxTjybS+4+mcPy+33d/le+NKGBl6KRb5VK8bP81rzv6hb/wAkUBQGjcC&#10;wMjMEM09LhOxBMIQiuzgQkhKwoEsaBLKgw6IGRr+vZCrcwo/biREgUFxOhEUxUx0SL9E0WodFjDx&#10;e9SlxjGUdR3HicBigZdoGCbQtG0sQQfHrYxexMcwrGkdyfHUox7Ka9QaqsmyTLUty4hT6IE+yDF6&#10;gYoIGekjxLLrzSW18eSrCU3ylNj+S5OMJxupsHTVPc+IUgKAACBQOCQWDQeEQmFQuGQ2EAyBoGBn&#10;KHAAswNaQN6RWOR2PR+BP+CP+SSCTSeUSmVQoAy2EySRSuZTOaQKWgGXyWazueTKbzmYz2hUOOz+&#10;ETCiUmlSyXUedUueUaDTioVWrVesVmtVuuV2vQOgzNRQMv1+eWGkWa1VepQa02u1W2C2+4XWD3KR&#10;0+7XuB3iwXq+Xu/SHAYGEYOqYbFYvGY3HY/IZGz3mw5LLQTBgC6Zee5nN5y2U2D5/QVXPYXS1jT5&#10;XGYjU6/YbHZbPaY60aja3zV7mabveTvfb+k8HhcDRW7cYbXcXmc3nc/oaXb6zo13idWHdfsRztdu&#10;T93vdzj3Pk4Hl+H0en1ev2UfKe3VeP3/Cp/K/9T6X37YT8fmEvA/zMP2zTyt0/bEwDBMFQXBi6un&#10;BqhQA9kJPpCkGQs/0MLq88IQ7D0PxAlcHxCn0BtI+ENPXFMAxW9sWrNDkSRlGaZICIAAIFA4JBYN&#10;B4RCYVC4ZDYdD4hEYlE4pCX/BH/GYrG45HY9H4QAZFFo1IJNJ5RApEAZJF5TL5hFJXLZjNZtMpHC&#10;IzLpvPZ8AJnOpLP5BQYNLKJSaVS6ZTadT6hUalU6pB54AJ3VYnM6zWobRoNXZTXKHXolYILYrNZr&#10;RGLLa7hBLbA7Vcapc4FdbtA7xSL3f8BgcFg8JhcNHKvh8Vi8Zjcdj8hkclJr9k8tl8xmc1m5Nic5&#10;n9BodFo9JpajldNqdVq9ZrY7ntdsdls9ptdtTdRt91u95vd9HthcsPwb5iIXucfxJVE+VQMvzeRF&#10;OhoenEurmevv+12+53e9g+z4OPxoV0cb4Yd6OT44/6sx7oX8Mh8u/9ft9/x+df7ML9IY/zhv4iEA&#10;MZAi0wE6kEPTBTJua4T9QhCLNoCAgAAgUDgkFg0HhEJhULhkNh0PiERiUTikVi0Xi7/hYBjEdi0a&#10;hUcj8bj0lk0GkEJkUNlMIlcnmEdlsHl8PmcGmsxnUxm8FnMJnsEn87oksh9DotJpVLplNp1PqFRq&#10;VTqlVq1XrE6oMDpFZhVbgVdo0hr1EsAAsUEs9pssVtcTt9tqFxscquU8o93vV7vl9v1/wGBwWDwl&#10;ukmFAF0imKxF1l02w+Nh2MyeRyUYylAy2Xr95zmf0Gh0Wj0ml02EzOA1ML1em1sF1+g2MH2enge1&#10;xOb12e22932/4HB4XDwu4vm442f5G60vJgXO5vMhHQ1G84nX7HZ7Xb7ndtXSwfLsnC8V28ng5/o6&#10;/lx++s9C73x+Xz+n1+1X6lt9k04f7nD+vU/LdvGxz+Pc6z7wTBUFwZBsFwEu7Xwg6sCIZCbwwC9T&#10;iP8n0AQrB0QRDESFICCAACBQOCQWDQeEQmFQuGQ2HQ+IRGJROKRWLReLv+FgGMR2PQSNQqOQqQwm&#10;Rx+USmCyWESeGSyDy6VTOPTCDTKDTaCziaT2aTqCTyEUCB0KfUeHUSBUakU2nU+oVGpVOqVWrVes&#10;VmtVuuUmN12VUoATyxUywR+ywu02en2uE262VS4Qe53Ge3W7Xm9Xu+X2/X/AYHBYOB3jCTmv4iRY&#10;eKYbC4nGRXHQLJ5HG5Ch5jLRHK5vPZ/QaHRaPSaWs53D3jUaDK6vTADVZrXw3W7LZ4/F7fdbveb3&#10;fb/gVbXYLY7nd7XjcHYbbh7fkSbg83ldPqdXrdfsXvpX/i9Ded2W9nwTHxczbb7t9n1ev2e33e+S&#10;efN+Ob9HIenS/Sd+Xk7jvOm/D4QFAcCQLAz5vkyz9KC+zjQC0cFqK9q3Qez0KwPDEMumgICAACBQ&#10;OCQWDQeEQmFQuGQ2HQ+IRGJROKRWLReLv+FgGMR2PQyNRaOR+SSWJSGKyOTSuWQiUQiVS+DyqWzW&#10;bQaZQaYxubz2PTmCzSfUOiUWjUekUmlUumU2nU+oVGh0CCUKpSSqTyr0+sw6rVui10ATuFV+wVyL&#10;2azy2xWq12+4XG5XO6XW7Xe8We23mK3u+UexTC/yvA1rB0jC2XDx2/YvHY/IZHJZPKZW9YbLS6B2&#10;7M1iH5zOwrE0HQzfR1XSwvG6nWa3Xa/YbHZZ7FbPbR/R6DY7nbyzebbV73hcPicXjcelcHkcuD8r&#10;jc7mRPoa3p9HrdfsdntaHq9vn5vvQKUbrwyDwcPu+X1ev2e33YTMe/5fP6cL0/X8fm8wEIAAIFA4&#10;JBYNB4RCYVC4ZDYdD4hEYlE4pFYtF4u/4WAYxHY9H5BIZFI5JJZNJ5RKZVK5ZLY9GoVHJdM5pNZt&#10;N5xOZ1O55PZ9P6BJ5hCZlQaNR6RSaVS6ZTaRQ4RRadU6pVatV6xWa1W6XUIPUq5YbFY7JZbNPq9B&#10;rBZ7Zbbdb7hcblWrTBbXc7xeb1e75NLrBLvfcFg8JhcNh6Zf4HgcRjcdj8hWcVAsZkctl8xmc1ec&#10;mAMrm9BodFo4hnc/pNRqdVq9ZHdNrdhsdlhdfs9tt9xucttd1vd9v67G+Bw+JPICgAAgUDgkFg0H&#10;hEJhULhkNh0PiERiUTikVi0Xi7/hYBjEdj0fkEhkUjkklk0nlEplUrlktj0ahUcl0zmk1m03nE5n&#10;U7nk9n0/oEnmEJmVBo1HpFJpVLplNpFDhFFp1TqlVq1XrFZrVbpdQg9SrlhsVjslls0+r0GsFntl&#10;tt1vuFxuVatMFtdzvF5vV7vk0usEu99wWDwmFw2Hpl/geBxGNx2PyFZxUCxmRy2XzGZzV5yYAyub&#10;0Gh0WjiGdz+k1Gp1Wr1kd02t2Gx2WF1+z2233G5y213W932/rsb4HD4k8gKAACBQOCQWDQeEQmFQ&#10;uGQ2HQ+IRGJROKRWLReLv+FgGMR2PR+QSGRSOSSWTSeUSmVSuWS2PRqFRyXTOaTWbTecTmdTueT2&#10;fT+gSeYQmZUGjUekUmlUumU2kUOEUWnVOqVWrVesVmtVul1CD1KuWGxWOyWWzT6vQawWe2W23W+4&#10;XG5Vq0wW13O8Xm9Xu+TS6wS733BYPCYXDYemX+B4HEY3HY/IVnFQLGZHLZfMZnNXnJgDK5vQaHRa&#10;OIZ3P6TUanVavWR3Ta3YbHZYXX7PbbfcbnLbXdb3fb+uxvgcPiTyAoAAIFA4JBYNB4RCYVC4ZDYd&#10;D4hEYlE4pFYtF4u/4WAYxHY9H5BIZFI5JJZNJ5RKZVK5ZLY9GoVHJdM5pNZtN5xOZ1O55PZ9P6BJ&#10;5hCZlQaNR6RSaVS6ZTaRQ4RRadU6pVatV6xWa1W6XUIPUq5YbFY7JZbNPq9BrBZ7Zbbdb7hcblWr&#10;TBbXc7xeb1e75NLrBLvfcFg8JhcNh6Zf4HgcRjcdj8hWcVAsZkctl8xmc1ecmAMrm9BodFo4hnc/&#10;pNRqdVq9ZHdNrdhsdlhdfs9tt9xucttd1vd9v67G+Bw+JPICgAAgUDgkFg0HhEJhULhkNh0PiERi&#10;UTikVi0Xi7/hYBjEdj0fkEhkUjkklk0nlEplUrlktj0ahUcl0zmk1m03nE5nU7nk9n0/oEnmEJmV&#10;Bo1HpFJpVLplNpFDhFFp1TqlVq1XrFZrVbpdQg9SrlhsVjslls0+r0GsFntltt1vuFxuVatMFtdz&#10;vF5vV7vk0usEu99wWDwmFw2Hpl/geBxGNx2PyFZxUCxmRy2XzGZzV5yYAyub0Gh0WjiGdz+k1Gp1&#10;Wr1kd02t2Gx2WF1+z2233G5y213W932/rsb4HD4k8gKAACBQOCQWDQeEQmFQuGQ2HQ+IRGJROKRW&#10;LReLv+FgGMR2PR+QSGRSOSSWTSeUSmVSuWS2PRqFRyXTOaTWbTecTmdTueT2fT+gSeYQmZUGjQpQ&#10;wMvSNewMoQN6QcGQNYQMhxd2wMiwNn0evV+wWGxRahwii2O0Wm1Wu2W23W+4W+ywez3GgHOBoyHo&#10;6Bn+oROpwKqwKrwpcQNJwNhX+7Y3HY/IQS5wa65HLZfMZnNZvOZ0AZOC5XPSsYwNdwMJwdRQMvyO&#10;kwKlwJlwMtwNt6PcbndSnQQTRbvgcHhcPicXHb2B7/jR3SwLTwLUwYmwNaR+8QK9QK+QK/QKo2yh&#10;8rl8vw+OF8iBeLzev2e33e/4QX0AD1fGGEyBrODt6BjyBnOwCBkC1iBjYgZULi+b6vsy0FPhB0GQ&#10;jCUJwpCq2whCyGteADYoKpqBKe7yHhKgZSoO2qBNuuEMQyzcWPZF8WxlGcaRrGyJxjGjAgAwYAMK&#10;go6IGRqHiwgZKIHDbugA765I3G8XSc98cyfKkqrigICAACBQOCQWDQeEQmFQuGQ2HQ+IRGJROKRW&#10;LReLv+FgGMR2PR+QAAYwNdwMJwN2wMiwNnwcGQNAwMvwM2QNUSGcRSNQqOTmfT+gUGhRGdwme0Ok&#10;UCiwij0mnU+oVGpVOqVWrVesVmtVuuRilwem12xRA5wNGQdewMoQN6QOXwJYQMHQMtwNt2OLV+DW&#10;G8X2/U+9QW+X+pYGCYPCYnFYvGY3HY/IZHJR/DQPEZOsKGBl6DnSBo2ByOBSWBNC1WzMQXKwLL6n&#10;XY3VgDW6+vRvabfcbndbveb3fT/Y7PfyEMwNiQMRSiVQMhWaB56BaDfcHh9WsdTrTrbdnud3vd/w&#10;eHxQ7seOPaIAaQASeBMuDjWBo6B2Xp9vzfeQeX8Qb9fv/P/AEAwFAaOv7AiGPoACzoklKBJWgSWt&#10;pA0Dwo/j7QFCcKw1DcOQ7DzIwzD7NIEziDFEg8SoKtKBLWgS2shEMPwPGL7xpGUbxxHMdR3AsLw+&#10;4qBOOgTkoMJqBnKkiTM6z7YR9HkKRs8coyfKkqtSgICAACBQOCQWDQeEQmFQuGQ2HQ+IRGJROKRW&#10;LReLv+FgGMR2PR+KkyBrODu2BkWBs+BnOBoySyeUyCZQKNQqOTOcTmdTuLTWOzedT6EUCeUWjUKD&#10;0SjUumU2nU+oVGpVOqVWrVesVmtTSN1uvQ6WQKXQZewMoQN6QMGQNYQMhweywKzwK01ekQalV+9X&#10;uF3eK3mZX6CYC+VLBQPCYXFYvGY3HY/IZHJZOq4eBYnKUy1wK2wK3wY6QNGwsYwNdwMJwfQwLR1P&#10;LADMZnZUXXxDYxjX7fZx3c7vfb/gcHhcPicXC73jTsMwNiQMRQcmwNaQ+wgCxwWTQKUQKVUvkcnw&#10;T2P7rxTbw7iu+f1ev2e33e/4d70/GQyODt6BjyBueH5sAM6ADPoKUSBi+njvvpBIANqh7yIrBEFI&#10;RCEIwpCsLQvDEMsM+cNIS6rroJAiBQMizSoE06BNSgzooE6aZwnDrkwYh0HIpGELxvGMdR3Hkex8&#10;98cwy/0AQEgjVgA1qOw++78v2jMOR+40ZobGqJyDCkryjLUty5LsvKtLMLRMAEUABFQAOyADtgA7&#10;qOuWgTmoE56yLMtCHzDL7MymhkqolPD6T/PNBUG5KAiAACBQOCQWDQeEQmFQuGQ2HQ+IRGJROKRW&#10;LReLv+FgGMR2PR+GqGBl6Dr2BlCBvSPgyBrCBkOFqKBmuUweNQqOSCdTueT2fR+bx2cz6gwihz+k&#10;UmB0WD0elU+oVGpVOqVWrVesVmtVuuV2vQKmQanV+syyBHOBoCFu2BmyBrSaxKzAC0QK1RJlwMzw&#10;NnRuyX/AViwxWxzrBwTC4Gr4eB4nFY/IZHJZPKZXLZfMYrGQLHZmQZuKyaBSiBSqDDGBruBhOoZ3&#10;Pa/K6CIa6MaDabCPbbcbveb3fb/gcHhZjdcPjRPi8flVvZQ/bxbk8uK9HpdXrdfsdntdukdTucLv&#10;d/xbmP8/p37xwvw+n2e33e/4fGqev5ZP6fX8QXmw7zRT7vY/78wFAcCQLAzjwDA7BPRBUDv2hr+u&#10;RBj6wTBsLQvDEMw07sJw2nkHoZCLrQfETsxBDqdwq78VQ9FsXN+gIIAAIFA4JBYNB4RCYVC4ZDYd&#10;D4hEYlE4pFYtF4u/4WAYxHY9H5BFY1IQBHJJJ5RCZHIZNKZdLpXGJbKJjB5nL5xOJrBpvOZ9P6BQ&#10;aFQ6JRaNR6RSaVS6ZTQBO4LPadU5pP6lVKrPqvWJhH63HqhBK/XKHYYHY7JabVa7Zbbdb7hcblVL&#10;Nc7tTbRd4Hdb1fYdeYtfMBfsDG8Jh8RicVi8ZjcdS75j8lHcHbcjk8JlYngsxGcNndBodFo9JpdN&#10;JMvp9PmrXqdVbNZEc5r4Xs9pt9xud1u95SNtvZTrpRsbjwpPxL9xoVyIdtuVt+ZwOl0+p1etkt/1&#10;5Dz4p0bv3In3uTXpf4Ov4u16fV6/Z7aLK/R7oR5oT8cJ9IR9vHHv1Buc9j+vlAUBr0gIgAAgUDgk&#10;Fg0HhEJhULhkNh0PiERiUTikVi0XjEZjUbjkdj0Gf8PAMfkkli8hh0jk0rlkFlEZlUll8ImMtm0y&#10;hc1m87nk9n0/oFBoVDolFo1HpFJpVLplNp1PqFImcXnUeqcGqtRn1XgtZrVfsFhsVjslls1ntFpt&#10;Vrtlts9cilejdwgdyt0nnN3vV7vl9v1/wGBwWDwmFwV0iV2jOIAGKw0HxmOx+TymVy2XzGZzWbzm&#10;dAGMiGSi2Rz0Jl+i0up1Wr1mt12v2GxvegkUr0lJJkDWcDOkDRuy4HB4XD4nF43H5FD2kp2153G6&#10;3m+5PT6nV63X7HZ7V95cN1EU29I3MC3cC3sC3/b9Xr2MBIAAIFA4JBYNB4RCYVC4ZDYdD4hEYlE4&#10;pFYtF4xGY1G45HY9H5BIZFI5JJZA/42AZHKIVKpNECZA1nAzpA0bL5xOZ1O55PZ9P6BQaFQ6JRaN&#10;R6RSaVS6ZTadQ5ZGZdIajCKnRJjApnAprApvT7BYbFY7JZbNZ7RabVa7Zbbdb6PVYvV4/coNdKFW&#10;QBWwBXQBX7hgcFg8JhcNh8RicVi8ZP71fLQTYGtIXdoreI7loJmKBj5pNsbodFo9JpdNp9RqdVic&#10;9aslAspCs1E85G9nAtrPtbfdBq99v+BweFw+JxeNx6ft4juYzyuZPN3fsByOp1et1+x2e12+5YeV&#10;EOfF+dE93kcn3fR6fV6/Z7fd77F34f4Yt44l5bPrwBsfh/f8wqAggAAgUDgkFg0HhEJhULhkNh0P&#10;iERiUTikVi0XjEZjUbjkdj0fkEhkUjkklkD/jYBkcohUqk0QJkDWcDOkDRsvnE5nU7nk9n0/oFBo&#10;VDolFo1HpFJpVLplNp1DlkZl0hqMIqdEmMCmcCmsCm9PsFhsVjslls1ntFptVrtltt1vo9Vi9Xj9&#10;yg10oVZAFbAFdAFfuGBwWDwmFw2HxGJxWLxmNx0Uu0FvFBvV8v2Ax+ZzWbzmdz2f0Gh0Wj0kLyME&#10;ydAys0m2l12v2Gx2Wz2m1223wmngepn+rrmt3HB4XD4nF43H5HJxe6gW8n2+vvA5XT6nV63X7HZ7&#10;XJ5gA5096GX7fj8mwgKAACBQOCQWDQeEQmFQuGQ2HQ+IRGJROKRWLReMRmNRuOR2PR+QSGRSOSSW&#10;TSeJv+FgGUQ8mQNZwM6QNGy2bTecTmdTueT2fT+gUGhUOiUWjUekUmlUumU2BSqFSynVOqVWrVes&#10;VmtVuuV2vV+wWGxWOg1CE1KyWm1Wu2W23W+4XG5XO6XW7RyzQi0Xe+X2/X/AYHBYPCYXDYeN3mD3&#10;vEY3HY/IZHJZPKZXLYDFQbGZfOZ3PZ/QaHRaPSY/MwXN6XVavWa3Xa/YbHZQ7TwTU7PcbndQuAiA&#10;ACBQOCQWDQeEQmFQuGQ2HQ+IRGJROKRWLReMRmNRuOR2PR+QSGRSOSSWTSeJv+FgGUS2XS+YTGZT&#10;OaTWbTecTmdTueT2fT+gUGhUOiUWPSqFSyjUumU2nU+oVGpVOqVWrVesVmtVuc0iE0quWGxWOyWW&#10;zWe0Wm1Wu2W23RyvQiwW+6XW7Xe8Xm9Xu+X2/X+N3GD3PAYXDYfEYnFYvGY3HXjBQbCY/KZXLZfM&#10;ZnNZvOYfIwXJ53RaPSaXTafUanVQ7PwTQ6vYbHZQuAiAACBQOCQWDQeEQmFQuGQ2HQ+IRGJROKRW&#10;LReMRmNRuOR2PR+QSGRSOSSWTSeJv+FgGUS2XS+YTGZTOaTWbTecTmdTueT2fT+gUGhUOiUWPSqF&#10;SyjUumU2nU+oVGpVOqVWrVesVmtVue0gAUquWGxWOyWWzWe0Wm1Wu2W23W+4XG5XO6XW7Xe8Xm9X&#10;u+X2/X/AYHBYPCYXDYfEYnFYvGTiAgAQAP4ABAABAAAAAAAAAAABBAABAAAAYAEAAAEBBAABAAAA&#10;PgEAAAIBAwAEAAAA6jIAAAMBAwABAAAABQAAAAYBAwABAAAAAgAAABEBBAAoAAAA8jIAABUBAwAB&#10;AAAABAAAABYBBAABAAAACAAAABcBBAAoAAAAkjMAABoBBQABAAAAMjQAABsBBQABAAAAOjQAABwB&#10;AwABAAAAAQAAACgBAwABAAAAAgAAAD0BAwABAAAAAgAAAFIBAwABAAAAAgAAAAAAAAAIAAgACAAI&#10;AAgAAACzAAAAXgEAAAkCAADGAgAAMgQAABcGAAD8BwAA+ggAAK4JAABZCgAAHgsAAFoMAABmDgAA&#10;xBAAAL4SAACiFAAAuRYAANcYAACWGgAA+hsAADQdAACDHgAAxx8AAOMgAADDIQAAoyIAAIMjAABj&#10;JAAAQyUAANImAABhKAAAKSoAAIcrAACvLAAAuy0AAN0uAADhLwAAtjAAAIIxAACrAAAAqwAAAKsA&#10;AAC9AAAAbAEAAOUBAADlAQAA/gAAALQAAACrAAAAxQAAADwBAAAMAgAAXgIAAPoBAADkAQAAFwIA&#10;AB4CAAC/AQAAZAEAADoBAABPAQAARAEAABwBAADgAAAA4AAAAOAAAADgAAAA4AAAAI8BAACPAQAA&#10;yAEAAF4BAAAoAQAADAEAACIBAAAEAQAA1QAAAMwAAAChAAAAAHcBAOgDAAAAdwEA6AMAAFBLAwQU&#10;AAYACAAAACEA5QqsEeEAAAAKAQAADwAAAGRycy9kb3ducmV2LnhtbEyPwWrDMBBE74X+g9hCb40s&#10;uzGO63UIoe0pFJoUSm6KtbFNLMlYiu38fdVTe1zmMfO2WM+6YyMNrrUGQSwiYGQqq1pTI3wd3p4y&#10;YM5Lo2RnDSHcyMG6vL8rZK7sZD5p3PuahRLjconQeN/nnLuqIS3dwvZkQna2g5Y+nEPN1SCnUK47&#10;HkdRyrVsTVhoZE/bhqrL/qoR3ic5bRLxOu4u5+3teFh+fO8EIT4+zJsXYJ5m/wfDr35QhzI4nezV&#10;KMc6hDQVy4AiJPEzsABkWZIAOyHEK5EBLwv+/4XyBwAA//8DAFBLAwQUAAYACAAAACEAtAgv7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iqQH4E3NV481bwAAAP//AwBQSwECLQAU&#10;AAYACAAAACEAK3rstQoBAAAUAgAAEwAAAAAAAAAAAAAAAAAAAAAAW0NvbnRlbnRfVHlwZXNdLnht&#10;bFBLAQItABQABgAIAAAAIQA4/SH/1gAAAJQBAAALAAAAAAAAAAAAAAAAADsBAABfcmVscy8ucmVs&#10;c1BLAQItABQABgAIAAAAIQAD0TTndwMAAL4HAAAOAAAAAAAAAAAAAAAAADoCAABkcnMvZTJvRG9j&#10;LnhtbFBLAQItAAoAAAAAAAAAIQATE7trQjQAAEI0AAAUAAAAAAAAAAAAAAAAAN0FAABkcnMvbWVk&#10;aWEvaW1hZ2UxLnRpZlBLAQItABQABgAIAAAAIQDlCqwR4QAAAAoBAAAPAAAAAAAAAAAAAAAAAFE6&#10;AABkcnMvZG93bnJldi54bWxQSwECLQAUAAYACAAAACEAtAgv7roAAAAhAQAAGQAAAAAAAAAAAAAA&#10;AABfOwAAZHJzL19yZWxzL2Uyb0RvYy54bWwucmVsc1BLBQYAAAAABgAGAHwBAABQPAAAAAA=&#10;">
                <v:shape id="图片 19" o:spid="_x0000_s1031" type="#_x0000_t75" style="position:absolute;width:14084;height:12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friwwAAANsAAAAPAAAAZHJzL2Rvd25yZXYueG1sRE9La8JA&#10;EL4X/A/LCL3VTSOUGl1DKaRUD4X6Am9DdkwWs7Mhu8bYX98tFLzNx/ecRT7YRvTUeeNYwfMkAUFc&#10;Om24UrDbFk+vIHxA1tg4JgU38pAvRw8LzLS78jf1m1CJGMI+QwV1CG0mpS9rsugnriWO3Ml1FkOE&#10;XSV1h9cYbhuZJsmLtGg4NtTY0ntN5XlzsQoO/Tr9mk5bi4Uxs9XHT3FZH/dKPY6HtzmIQEO4i//d&#10;nzrOn8HfL/EAufwFAAD//wMAUEsBAi0AFAAGAAgAAAAhANvh9svuAAAAhQEAABMAAAAAAAAAAAAA&#10;AAAAAAAAAFtDb250ZW50X1R5cGVzXS54bWxQSwECLQAUAAYACAAAACEAWvQsW78AAAAVAQAACwAA&#10;AAAAAAAAAAAAAAAfAQAAX3JlbHMvLnJlbHNQSwECLQAUAAYACAAAACEAzOn64sMAAADbAAAADwAA&#10;AAAAAAAAAAAAAAAHAgAAZHJzL2Rvd25yZXYueG1sUEsFBgAAAAADAAMAtwAAAPcCAAAAAA==&#10;">
                  <v:imagedata r:id="rId21" o:title=""/>
                </v:shape>
                <v:shape id="_x0000_s1032" type="#_x0000_t202" style="position:absolute;left:2345;top:13278;width:9145;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A37424F" w14:textId="77777777" w:rsidR="00777BEB" w:rsidRDefault="00777BEB" w:rsidP="00777BEB">
                        <w:r>
                          <w:t>选择题10</w:t>
                        </w:r>
                      </w:p>
                    </w:txbxContent>
                  </v:textbox>
                </v:shape>
                <w10:wrap type="tight"/>
              </v:group>
            </w:pict>
          </mc:Fallback>
        </mc:AlternateContent>
      </w: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color w:val="FF0000"/>
          <w:szCs w:val="24"/>
        </w:rPr>
        <w:t>C</w:t>
      </w:r>
    </w:p>
    <w:p w14:paraId="6F9C06C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10.</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附图中，</w:t>
      </w:r>
      <w:r w:rsidRPr="00777BEB">
        <w:rPr>
          <w:rFonts w:ascii="Times New Roman" w:eastAsia="宋体" w:hAnsi="Times New Roman" w:cs="Times New Roman"/>
          <w:i/>
          <w:szCs w:val="24"/>
        </w:rPr>
        <w:t>M</w:t>
      </w:r>
      <w:r w:rsidRPr="00777BEB">
        <w:rPr>
          <w:rFonts w:ascii="Times New Roman" w:eastAsia="宋体" w:hAnsi="Times New Roman" w:cs="Times New Roman" w:hint="eastAsia"/>
          <w:szCs w:val="24"/>
        </w:rPr>
        <w:t>、</w:t>
      </w:r>
      <w:r w:rsidRPr="00777BEB">
        <w:rPr>
          <w:rFonts w:ascii="Times New Roman" w:eastAsia="宋体" w:hAnsi="Times New Roman" w:cs="Times New Roman"/>
          <w:i/>
          <w:szCs w:val="24"/>
        </w:rPr>
        <w:t>P</w:t>
      </w:r>
      <w:r w:rsidRPr="00777BEB">
        <w:rPr>
          <w:rFonts w:ascii="Times New Roman" w:eastAsia="宋体" w:hAnsi="Times New Roman" w:cs="Times New Roman" w:hint="eastAsia"/>
          <w:szCs w:val="24"/>
        </w:rPr>
        <w:t>、</w:t>
      </w:r>
      <w:r w:rsidRPr="00777BEB">
        <w:rPr>
          <w:rFonts w:ascii="Times New Roman" w:eastAsia="宋体" w:hAnsi="Times New Roman" w:cs="Times New Roman"/>
          <w:i/>
          <w:szCs w:val="24"/>
        </w:rPr>
        <w:t>O</w:t>
      </w:r>
      <w:r w:rsidRPr="00777BEB">
        <w:rPr>
          <w:rFonts w:ascii="Times New Roman" w:eastAsia="宋体" w:hAnsi="Times New Roman" w:cs="Times New Roman" w:hint="eastAsia"/>
          <w:szCs w:val="24"/>
        </w:rPr>
        <w:t>为由软磁材料制成的棒，三者在同一平面内，当</w:t>
      </w:r>
      <w:r w:rsidRPr="00777BEB">
        <w:rPr>
          <w:rFonts w:ascii="Times New Roman" w:eastAsia="宋体" w:hAnsi="Times New Roman" w:cs="Times New Roman" w:hint="eastAsia"/>
          <w:i/>
          <w:szCs w:val="24"/>
        </w:rPr>
        <w:t>K</w:t>
      </w:r>
      <w:r w:rsidRPr="00777BEB">
        <w:rPr>
          <w:rFonts w:ascii="Times New Roman" w:eastAsia="宋体" w:hAnsi="Times New Roman" w:cs="Times New Roman" w:hint="eastAsia"/>
          <w:szCs w:val="24"/>
        </w:rPr>
        <w:t>闭合后，</w:t>
      </w:r>
      <w:r w:rsidRPr="00777BEB">
        <w:rPr>
          <w:rFonts w:ascii="Times New Roman" w:eastAsia="宋体" w:hAnsi="Times New Roman" w:cs="Times New Roman"/>
          <w:szCs w:val="24"/>
        </w:rPr>
        <w:t xml:space="preserve"> </w:t>
      </w:r>
    </w:p>
    <w:p w14:paraId="4FBD7BD4"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 xml:space="preserve"> (A) </w:t>
      </w:r>
      <w:r w:rsidRPr="00777BEB">
        <w:rPr>
          <w:rFonts w:ascii="Times New Roman" w:eastAsia="宋体" w:hAnsi="Times New Roman" w:cs="Times New Roman"/>
          <w:i/>
          <w:szCs w:val="24"/>
        </w:rPr>
        <w:t>M</w:t>
      </w:r>
      <w:r w:rsidRPr="00777BEB">
        <w:rPr>
          <w:rFonts w:ascii="Times New Roman" w:eastAsia="宋体" w:hAnsi="Times New Roman" w:cs="Times New Roman" w:hint="eastAsia"/>
          <w:szCs w:val="24"/>
        </w:rPr>
        <w:t>的左端出现</w:t>
      </w:r>
      <w:r w:rsidRPr="00777BEB">
        <w:rPr>
          <w:rFonts w:ascii="Times New Roman" w:eastAsia="宋体" w:hAnsi="Times New Roman" w:cs="Times New Roman"/>
          <w:szCs w:val="24"/>
        </w:rPr>
        <w:t>N</w:t>
      </w:r>
      <w:r w:rsidRPr="00777BEB">
        <w:rPr>
          <w:rFonts w:ascii="Times New Roman" w:eastAsia="宋体" w:hAnsi="Times New Roman" w:cs="Times New Roman" w:hint="eastAsia"/>
          <w:szCs w:val="24"/>
        </w:rPr>
        <w:t>极．</w:t>
      </w:r>
      <w:r w:rsidRPr="00777BEB">
        <w:rPr>
          <w:rFonts w:ascii="Times New Roman" w:eastAsia="宋体" w:hAnsi="Times New Roman" w:cs="Times New Roman"/>
          <w:szCs w:val="24"/>
        </w:rPr>
        <w:t xml:space="preserve">     (B) </w:t>
      </w:r>
      <w:r w:rsidRPr="00777BEB">
        <w:rPr>
          <w:rFonts w:ascii="Times New Roman" w:eastAsia="宋体" w:hAnsi="Times New Roman" w:cs="Times New Roman"/>
          <w:i/>
          <w:szCs w:val="24"/>
        </w:rPr>
        <w:t>P</w:t>
      </w:r>
      <w:r w:rsidRPr="00777BEB">
        <w:rPr>
          <w:rFonts w:ascii="Times New Roman" w:eastAsia="宋体" w:hAnsi="Times New Roman" w:cs="Times New Roman" w:hint="eastAsia"/>
          <w:szCs w:val="24"/>
        </w:rPr>
        <w:t>的左端出现</w:t>
      </w:r>
      <w:r w:rsidRPr="00777BEB">
        <w:rPr>
          <w:rFonts w:ascii="Times New Roman" w:eastAsia="宋体" w:hAnsi="Times New Roman" w:cs="Times New Roman"/>
          <w:szCs w:val="24"/>
        </w:rPr>
        <w:t>N</w:t>
      </w:r>
      <w:r w:rsidRPr="00777BEB">
        <w:rPr>
          <w:rFonts w:ascii="Times New Roman" w:eastAsia="宋体" w:hAnsi="Times New Roman" w:cs="Times New Roman" w:hint="eastAsia"/>
          <w:szCs w:val="24"/>
        </w:rPr>
        <w:t>极．</w:t>
      </w:r>
      <w:r w:rsidRPr="00777BEB">
        <w:rPr>
          <w:rFonts w:ascii="Times New Roman" w:eastAsia="宋体" w:hAnsi="Times New Roman" w:cs="Times New Roman"/>
          <w:szCs w:val="24"/>
        </w:rPr>
        <w:t xml:space="preserve"> </w:t>
      </w:r>
    </w:p>
    <w:p w14:paraId="33444504"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C) </w:t>
      </w:r>
      <w:r w:rsidRPr="00777BEB">
        <w:rPr>
          <w:rFonts w:ascii="Times New Roman" w:eastAsia="宋体" w:hAnsi="Times New Roman" w:cs="Times New Roman"/>
          <w:i/>
          <w:szCs w:val="24"/>
        </w:rPr>
        <w:t>O</w:t>
      </w:r>
      <w:r w:rsidRPr="00777BEB">
        <w:rPr>
          <w:rFonts w:ascii="Times New Roman" w:eastAsia="宋体" w:hAnsi="Times New Roman" w:cs="Times New Roman" w:hint="eastAsia"/>
          <w:szCs w:val="24"/>
        </w:rPr>
        <w:t>的右端出现</w:t>
      </w:r>
      <w:r w:rsidRPr="00777BEB">
        <w:rPr>
          <w:rFonts w:ascii="Times New Roman" w:eastAsia="宋体" w:hAnsi="Times New Roman" w:cs="Times New Roman"/>
          <w:szCs w:val="24"/>
        </w:rPr>
        <w:t>N</w:t>
      </w:r>
      <w:r w:rsidRPr="00777BEB">
        <w:rPr>
          <w:rFonts w:ascii="Times New Roman" w:eastAsia="宋体" w:hAnsi="Times New Roman" w:cs="Times New Roman" w:hint="eastAsia"/>
          <w:szCs w:val="24"/>
        </w:rPr>
        <w:t>极．</w:t>
      </w:r>
      <w:r w:rsidRPr="00777BEB">
        <w:rPr>
          <w:rFonts w:ascii="Times New Roman" w:eastAsia="宋体" w:hAnsi="Times New Roman" w:cs="Times New Roman"/>
          <w:szCs w:val="24"/>
        </w:rPr>
        <w:t xml:space="preserve">     (D) </w:t>
      </w:r>
      <w:r w:rsidRPr="00777BEB">
        <w:rPr>
          <w:rFonts w:ascii="Times New Roman" w:eastAsia="宋体" w:hAnsi="Times New Roman" w:cs="Times New Roman"/>
          <w:i/>
          <w:szCs w:val="24"/>
        </w:rPr>
        <w:t>P</w:t>
      </w:r>
      <w:r w:rsidRPr="00777BEB">
        <w:rPr>
          <w:rFonts w:ascii="Times New Roman" w:eastAsia="宋体" w:hAnsi="Times New Roman" w:cs="Times New Roman" w:hint="eastAsia"/>
          <w:szCs w:val="24"/>
        </w:rPr>
        <w:t>的右端出现</w:t>
      </w:r>
      <w:r w:rsidRPr="00777BEB">
        <w:rPr>
          <w:rFonts w:ascii="Times New Roman" w:eastAsia="宋体" w:hAnsi="Times New Roman" w:cs="Times New Roman"/>
          <w:szCs w:val="24"/>
        </w:rPr>
        <w:t>N</w:t>
      </w:r>
      <w:r w:rsidRPr="00777BEB">
        <w:rPr>
          <w:rFonts w:ascii="Times New Roman" w:eastAsia="宋体" w:hAnsi="Times New Roman" w:cs="Times New Roman" w:hint="eastAsia"/>
          <w:szCs w:val="24"/>
        </w:rPr>
        <w:t>极．</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w:t>
      </w:r>
    </w:p>
    <w:p w14:paraId="5D186B7D" w14:textId="77777777" w:rsidR="00777BEB" w:rsidRPr="00777BEB" w:rsidRDefault="00777BEB" w:rsidP="00777BEB">
      <w:pPr>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szCs w:val="24"/>
        </w:rPr>
        <w:t>B</w:t>
      </w:r>
    </w:p>
    <w:p w14:paraId="0CE08DBA" w14:textId="77777777" w:rsidR="00777BEB" w:rsidRPr="00777BEB" w:rsidRDefault="00777BEB" w:rsidP="00777BEB">
      <w:pPr>
        <w:widowControl/>
        <w:spacing w:line="360" w:lineRule="auto"/>
        <w:jc w:val="left"/>
        <w:rPr>
          <w:rFonts w:ascii="Times New Roman" w:eastAsia="宋体" w:hAnsi="Times New Roman" w:cs="Times New Roman"/>
          <w:szCs w:val="24"/>
        </w:rPr>
      </w:pPr>
    </w:p>
    <w:p w14:paraId="1DA9E0F4" w14:textId="77777777" w:rsidR="00777BEB" w:rsidRPr="00777BEB" w:rsidRDefault="00777BEB" w:rsidP="00777BEB">
      <w:pPr>
        <w:widowControl/>
        <w:spacing w:line="360" w:lineRule="auto"/>
        <w:jc w:val="left"/>
        <w:rPr>
          <w:rFonts w:ascii="Times New Roman" w:eastAsia="宋体" w:hAnsi="Times New Roman" w:cs="Times New Roman"/>
          <w:b/>
          <w:szCs w:val="21"/>
        </w:rPr>
      </w:pPr>
      <w:r w:rsidRPr="00777BEB">
        <w:rPr>
          <w:rFonts w:ascii="Times New Roman" w:eastAsia="宋体" w:hAnsi="Times New Roman" w:cs="Times New Roman" w:hint="eastAsia"/>
          <w:b/>
          <w:szCs w:val="21"/>
        </w:rPr>
        <w:t>二</w:t>
      </w:r>
      <w:r w:rsidRPr="00777BEB">
        <w:rPr>
          <w:rFonts w:ascii="Times New Roman" w:eastAsia="宋体" w:hAnsi="Times New Roman" w:cs="Times New Roman" w:hint="eastAsia"/>
          <w:b/>
          <w:szCs w:val="21"/>
        </w:rPr>
        <w:t xml:space="preserve"> </w:t>
      </w:r>
      <w:r w:rsidRPr="00777BEB">
        <w:rPr>
          <w:rFonts w:ascii="宋体" w:eastAsia="宋体" w:hAnsi="宋体" w:cs="Times New Roman" w:hint="eastAsia"/>
          <w:b/>
          <w:szCs w:val="21"/>
        </w:rPr>
        <w:t>、</w:t>
      </w:r>
      <w:r w:rsidRPr="00777BEB">
        <w:rPr>
          <w:rFonts w:ascii="Times New Roman" w:eastAsia="宋体" w:hAnsi="Times New Roman" w:cs="Times New Roman" w:hint="eastAsia"/>
          <w:b/>
          <w:szCs w:val="21"/>
        </w:rPr>
        <w:t>填空题</w:t>
      </w:r>
    </w:p>
    <w:p w14:paraId="1927B5F4"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1. </w:t>
      </w:r>
      <w:r w:rsidRPr="00777BEB">
        <w:rPr>
          <w:rFonts w:ascii="Times New Roman" w:eastAsia="宋体" w:hAnsi="Times New Roman" w:cs="Times New Roman" w:hint="eastAsia"/>
          <w:szCs w:val="24"/>
        </w:rPr>
        <w:t>一个绕有</w:t>
      </w:r>
      <w:r w:rsidRPr="00777BEB">
        <w:rPr>
          <w:rFonts w:ascii="Times New Roman" w:eastAsia="宋体" w:hAnsi="Times New Roman" w:cs="Times New Roman"/>
          <w:szCs w:val="24"/>
        </w:rPr>
        <w:t>500</w:t>
      </w:r>
      <w:r w:rsidRPr="00777BEB">
        <w:rPr>
          <w:rFonts w:ascii="Times New Roman" w:eastAsia="宋体" w:hAnsi="Times New Roman" w:cs="Times New Roman" w:hint="eastAsia"/>
          <w:szCs w:val="24"/>
        </w:rPr>
        <w:t>匝导线的平均周长</w:t>
      </w:r>
      <w:smartTag w:uri="urn:schemas-microsoft-com:office:smarttags" w:element="chmetcnv">
        <w:smartTagPr>
          <w:attr w:name="UnitName" w:val="cm"/>
          <w:attr w:name="SourceValue" w:val="50"/>
          <w:attr w:name="HasSpace" w:val="True"/>
          <w:attr w:name="Negative" w:val="False"/>
          <w:attr w:name="NumberType" w:val="1"/>
          <w:attr w:name="TCSC" w:val="0"/>
        </w:smartTagPr>
        <w:r w:rsidRPr="00777BEB">
          <w:rPr>
            <w:rFonts w:ascii="Times New Roman" w:eastAsia="宋体" w:hAnsi="Times New Roman" w:cs="Times New Roman"/>
            <w:szCs w:val="24"/>
          </w:rPr>
          <w:t>50 cm</w:t>
        </w:r>
      </w:smartTag>
      <w:r w:rsidRPr="00777BEB">
        <w:rPr>
          <w:rFonts w:ascii="Times New Roman" w:eastAsia="宋体" w:hAnsi="Times New Roman" w:cs="Times New Roman" w:hint="eastAsia"/>
          <w:szCs w:val="24"/>
        </w:rPr>
        <w:t>的细环，载有</w:t>
      </w:r>
      <w:r w:rsidRPr="00777BEB">
        <w:rPr>
          <w:rFonts w:ascii="Times New Roman" w:eastAsia="宋体" w:hAnsi="Times New Roman" w:cs="Times New Roman"/>
          <w:szCs w:val="24"/>
        </w:rPr>
        <w:t xml:space="preserve"> </w:t>
      </w:r>
      <w:smartTag w:uri="urn:schemas-microsoft-com:office:smarttags" w:element="chmetcnv">
        <w:smartTagPr>
          <w:attr w:name="UnitName" w:val="a"/>
          <w:attr w:name="SourceValue" w:val=".3"/>
          <w:attr w:name="HasSpace" w:val="True"/>
          <w:attr w:name="Negative" w:val="False"/>
          <w:attr w:name="NumberType" w:val="1"/>
          <w:attr w:name="TCSC" w:val="0"/>
        </w:smartTagPr>
        <w:r w:rsidRPr="00777BEB">
          <w:rPr>
            <w:rFonts w:ascii="Times New Roman" w:eastAsia="宋体" w:hAnsi="Times New Roman" w:cs="Times New Roman"/>
            <w:szCs w:val="24"/>
          </w:rPr>
          <w:t>0.3 A</w:t>
        </w:r>
      </w:smartTag>
      <w:r w:rsidRPr="00777BEB">
        <w:rPr>
          <w:rFonts w:ascii="Times New Roman" w:eastAsia="宋体" w:hAnsi="Times New Roman" w:cs="Times New Roman" w:hint="eastAsia"/>
          <w:szCs w:val="24"/>
        </w:rPr>
        <w:t>电流时，铁芯的相对磁导率为</w:t>
      </w:r>
      <w:r w:rsidRPr="00777BEB">
        <w:rPr>
          <w:rFonts w:ascii="Times New Roman" w:eastAsia="宋体" w:hAnsi="Times New Roman" w:cs="Times New Roman"/>
          <w:szCs w:val="24"/>
        </w:rPr>
        <w:t xml:space="preserve">600 </w:t>
      </w:r>
      <w:r w:rsidRPr="00777BEB">
        <w:rPr>
          <w:rFonts w:ascii="Times New Roman" w:eastAsia="宋体" w:hAnsi="Times New Roman" w:cs="Times New Roman" w:hint="eastAsia"/>
          <w:szCs w:val="24"/>
        </w:rPr>
        <w:t>。铁芯中的磁感强度</w:t>
      </w:r>
      <w:r w:rsidRPr="00777BEB">
        <w:rPr>
          <w:rFonts w:ascii="Times New Roman" w:eastAsia="宋体" w:hAnsi="Times New Roman" w:cs="Times New Roman" w:hint="eastAsia"/>
          <w:i/>
          <w:szCs w:val="24"/>
        </w:rPr>
        <w:t>B</w:t>
      </w:r>
      <w:r w:rsidRPr="00777BEB">
        <w:rPr>
          <w:rFonts w:ascii="Times New Roman" w:eastAsia="宋体" w:hAnsi="Times New Roman" w:cs="Times New Roman" w:hint="eastAsia"/>
          <w:szCs w:val="24"/>
        </w:rPr>
        <w:t>为</w:t>
      </w:r>
      <w:r w:rsidRPr="00777BEB">
        <w:rPr>
          <w:rFonts w:ascii="Times New Roman" w:eastAsia="宋体" w:hAnsi="Times New Roman" w:cs="Times New Roman"/>
          <w:szCs w:val="24"/>
        </w:rPr>
        <w:t>_______________</w: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铁芯中的磁场强度</w:t>
      </w:r>
      <w:r w:rsidRPr="00777BEB">
        <w:rPr>
          <w:rFonts w:ascii="Times New Roman" w:eastAsia="宋体" w:hAnsi="Times New Roman" w:cs="Times New Roman"/>
          <w:i/>
          <w:szCs w:val="24"/>
        </w:rPr>
        <w:t>H</w:t>
      </w:r>
      <w:r w:rsidRPr="00777BEB">
        <w:rPr>
          <w:rFonts w:ascii="Times New Roman" w:eastAsia="宋体" w:hAnsi="Times New Roman" w:cs="Times New Roman" w:hint="eastAsia"/>
          <w:szCs w:val="24"/>
        </w:rPr>
        <w:t>为</w:t>
      </w:r>
      <w:r w:rsidRPr="00777BEB">
        <w:rPr>
          <w:rFonts w:ascii="Times New Roman" w:eastAsia="宋体" w:hAnsi="Times New Roman" w:cs="Times New Roman"/>
          <w:szCs w:val="24"/>
        </w:rPr>
        <w:t>________</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w:t>
      </w:r>
      <w:r w:rsidRPr="00777BEB">
        <w:rPr>
          <w:rFonts w:ascii="Symbol" w:eastAsia="宋体" w:hAnsi="Symbol" w:cs="Times New Roman"/>
          <w:i/>
          <w:szCs w:val="24"/>
        </w:rPr>
        <w:t></w:t>
      </w:r>
      <w:r w:rsidRPr="00777BEB">
        <w:rPr>
          <w:rFonts w:ascii="Times New Roman" w:eastAsia="宋体" w:hAnsi="Times New Roman" w:cs="Times New Roman"/>
          <w:szCs w:val="24"/>
          <w:vertAlign w:val="subscript"/>
        </w:rPr>
        <w:t>0</w:t>
      </w:r>
      <w:r w:rsidRPr="00777BEB">
        <w:rPr>
          <w:rFonts w:ascii="Times New Roman" w:eastAsia="宋体" w:hAnsi="Times New Roman" w:cs="Times New Roman"/>
          <w:szCs w:val="24"/>
        </w:rPr>
        <w:t xml:space="preserve"> =4</w:t>
      </w:r>
      <w:r w:rsidRPr="00777BEB">
        <w:rPr>
          <w:rFonts w:ascii="Symbol" w:eastAsia="宋体" w:hAnsi="Symbol" w:cs="Times New Roman"/>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7</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A</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1</w:t>
      </w:r>
      <w:r w:rsidRPr="00777BEB">
        <w:rPr>
          <w:rFonts w:ascii="Times New Roman" w:eastAsia="宋体" w:hAnsi="Times New Roman" w:cs="Times New Roman"/>
          <w:szCs w:val="24"/>
        </w:rPr>
        <w:t xml:space="preserve">)       </w:t>
      </w:r>
    </w:p>
    <w:p w14:paraId="237C05C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hAnsi="Times New Roman" w:cs="Times New Roman"/>
        </w:rPr>
        <w:t>0.226 T</w:t>
      </w:r>
      <w:r w:rsidRPr="00777BEB">
        <w:rPr>
          <w:rFonts w:ascii="Times New Roman" w:hAnsi="Times New Roman" w:cs="Times New Roman"/>
        </w:rPr>
        <w:t>；</w:t>
      </w:r>
      <w:smartTag w:uri="urn:schemas-microsoft-com:office:smarttags" w:element="chmetcnv">
        <w:smartTagPr>
          <w:attr w:name="TCSC" w:val="0"/>
          <w:attr w:name="NumberType" w:val="1"/>
          <w:attr w:name="Negative" w:val="False"/>
          <w:attr w:name="HasSpace" w:val="True"/>
          <w:attr w:name="SourceValue" w:val="300"/>
          <w:attr w:name="UnitName" w:val="a"/>
        </w:smartTagPr>
        <w:r w:rsidRPr="00777BEB">
          <w:rPr>
            <w:rFonts w:ascii="Times New Roman" w:hAnsi="Times New Roman" w:cs="Times New Roman"/>
          </w:rPr>
          <w:t>300 A</w:t>
        </w:r>
      </w:smartTag>
      <w:r w:rsidRPr="00777BEB">
        <w:rPr>
          <w:rFonts w:ascii="Times New Roman" w:hAnsi="Times New Roman" w:cs="Times New Roman"/>
        </w:rPr>
        <w:t>/m</w:t>
      </w:r>
    </w:p>
    <w:p w14:paraId="67F70067"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2. </w:t>
      </w:r>
      <w:r w:rsidRPr="00777BEB">
        <w:rPr>
          <w:rFonts w:ascii="Times New Roman" w:eastAsia="宋体" w:hAnsi="Times New Roman" w:cs="Times New Roman" w:hint="eastAsia"/>
          <w:szCs w:val="24"/>
        </w:rPr>
        <w:t>铜的相对磁导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szCs w:val="24"/>
        </w:rPr>
        <w:t xml:space="preserve"> = 0.9999912</w:t>
      </w:r>
      <w:r w:rsidRPr="00777BEB">
        <w:rPr>
          <w:rFonts w:ascii="Times New Roman" w:eastAsia="宋体" w:hAnsi="Times New Roman" w:cs="Times New Roman" w:hint="eastAsia"/>
          <w:szCs w:val="24"/>
        </w:rPr>
        <w:t>，其磁化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m</w:t>
      </w:r>
      <w:r w:rsidRPr="00777BEB">
        <w:rPr>
          <w:rFonts w:ascii="Times New Roman" w:eastAsia="宋体" w:hAnsi="Times New Roman" w:cs="Times New Roman"/>
          <w:szCs w:val="24"/>
        </w:rPr>
        <w:t xml:space="preserve"> =_________</w:t>
      </w:r>
      <w:r w:rsidRPr="00777BEB">
        <w:rPr>
          <w:rFonts w:ascii="Times New Roman" w:eastAsia="宋体" w:hAnsi="Times New Roman" w:cs="Times New Roman" w:hint="eastAsia"/>
          <w:szCs w:val="24"/>
        </w:rPr>
        <w:t>它是</w:t>
      </w:r>
      <w:r w:rsidRPr="00777BEB">
        <w:rPr>
          <w:rFonts w:ascii="Times New Roman" w:eastAsia="宋体" w:hAnsi="Times New Roman" w:cs="Times New Roman"/>
          <w:szCs w:val="24"/>
        </w:rPr>
        <w:t>______</w:t>
      </w:r>
      <w:r w:rsidRPr="00777BEB">
        <w:rPr>
          <w:rFonts w:ascii="Times New Roman" w:eastAsia="宋体" w:hAnsi="Times New Roman" w:cs="Times New Roman" w:hint="eastAsia"/>
          <w:szCs w:val="24"/>
        </w:rPr>
        <w:t>磁性磁介质．</w:t>
      </w:r>
      <w:r w:rsidRPr="00777BEB">
        <w:rPr>
          <w:rFonts w:ascii="Times New Roman" w:eastAsia="宋体" w:hAnsi="Times New Roman" w:cs="Times New Roman"/>
          <w:szCs w:val="24"/>
        </w:rPr>
        <w:t xml:space="preserve">  </w:t>
      </w:r>
    </w:p>
    <w:p w14:paraId="09D77073"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rPr>
        <w:t>－</w:t>
      </w:r>
      <w:r w:rsidRPr="00777BEB">
        <w:rPr>
          <w:rFonts w:ascii="Times New Roman" w:eastAsia="宋体" w:hAnsi="Times New Roman" w:cs="Times New Roman"/>
        </w:rPr>
        <w:t>8.88×10</w:t>
      </w:r>
      <w:r w:rsidRPr="00777BEB">
        <w:rPr>
          <w:rFonts w:ascii="Times New Roman" w:eastAsia="宋体" w:hAnsi="Times New Roman" w:cs="Times New Roman"/>
          <w:vertAlign w:val="superscript"/>
        </w:rPr>
        <w:t>-6</w:t>
      </w:r>
      <w:r w:rsidRPr="00777BEB">
        <w:rPr>
          <w:rFonts w:ascii="Times New Roman" w:eastAsia="宋体" w:hAnsi="Times New Roman" w:cs="Times New Roman"/>
        </w:rPr>
        <w:t xml:space="preserve"> </w:t>
      </w:r>
      <w:r w:rsidRPr="00777BEB">
        <w:rPr>
          <w:rFonts w:ascii="Times New Roman" w:eastAsia="宋体" w:hAnsi="Times New Roman" w:cs="Times New Roman"/>
        </w:rPr>
        <w:t>；抗</w:t>
      </w:r>
    </w:p>
    <w:p w14:paraId="29019703"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3. </w:t>
      </w:r>
      <w:r w:rsidRPr="00777BEB">
        <w:rPr>
          <w:rFonts w:ascii="Times New Roman" w:eastAsia="宋体" w:hAnsi="Times New Roman" w:cs="Times New Roman" w:hint="eastAsia"/>
          <w:szCs w:val="24"/>
        </w:rPr>
        <w:t>有很大的剩余磁化强度的软磁材料不能做成永磁体，这是因为软磁材料</w:t>
      </w:r>
      <w:r w:rsidRPr="00777BEB">
        <w:rPr>
          <w:rFonts w:ascii="Times New Roman" w:eastAsia="宋体" w:hAnsi="Times New Roman" w:cs="Times New Roman"/>
          <w:szCs w:val="24"/>
        </w:rPr>
        <w:t>_____</w:t>
      </w:r>
      <w:r w:rsidRPr="00777BEB">
        <w:rPr>
          <w:rFonts w:ascii="Times New Roman" w:eastAsia="宋体" w:hAnsi="Times New Roman" w:cs="Times New Roman" w:hint="eastAsia"/>
          <w:szCs w:val="24"/>
        </w:rPr>
        <w:t>，如果做成永磁体会</w:t>
      </w:r>
      <w:r w:rsidRPr="00777BEB">
        <w:rPr>
          <w:rFonts w:ascii="Times New Roman" w:eastAsia="宋体" w:hAnsi="Times New Roman" w:cs="Times New Roman"/>
          <w:szCs w:val="24"/>
        </w:rPr>
        <w:t>__________</w:t>
      </w:r>
      <w:r w:rsidRPr="00777BEB">
        <w:rPr>
          <w:rFonts w:ascii="Times New Roman" w:eastAsia="宋体" w:hAnsi="Times New Roman" w:cs="Times New Roman" w:hint="eastAsia"/>
          <w:szCs w:val="24"/>
        </w:rPr>
        <w:t>。</w:t>
      </w:r>
    </w:p>
    <w:p w14:paraId="3D0B2083" w14:textId="77777777" w:rsidR="00777BEB" w:rsidRPr="00777BEB" w:rsidRDefault="00777BEB" w:rsidP="00777BEB">
      <w:pPr>
        <w:widowControl/>
        <w:spacing w:line="360" w:lineRule="auto"/>
        <w:rPr>
          <w:rFonts w:ascii="宋体" w:eastAsia="宋体" w:hAnsi="宋体" w:cs="Times New Roman"/>
          <w:szCs w:val="24"/>
        </w:rPr>
      </w:pPr>
      <w:bookmarkStart w:id="2" w:name="_Hlk48671347"/>
      <w:r w:rsidRPr="00777BEB">
        <w:rPr>
          <w:rFonts w:ascii="Times New Roman" w:eastAsia="宋体" w:hAnsi="Times New Roman" w:cs="Times New Roman" w:hint="eastAsia"/>
          <w:color w:val="FF0000"/>
          <w:szCs w:val="24"/>
        </w:rPr>
        <w:t>答案：</w:t>
      </w:r>
      <w:bookmarkEnd w:id="2"/>
      <w:r w:rsidRPr="00777BEB">
        <w:rPr>
          <w:rFonts w:ascii="Times New Roman" w:eastAsia="宋体" w:hAnsi="Times New Roman" w:cs="Times New Roman" w:hint="eastAsia"/>
          <w:color w:val="FF0000"/>
          <w:szCs w:val="24"/>
        </w:rPr>
        <w:t xml:space="preserve"> </w:t>
      </w:r>
      <w:r w:rsidRPr="00777BEB">
        <w:rPr>
          <w:rFonts w:ascii="宋体" w:eastAsia="宋体" w:hAnsi="宋体" w:hint="eastAsia"/>
        </w:rPr>
        <w:t>矫顽力小；容易退磁</w:t>
      </w:r>
    </w:p>
    <w:p w14:paraId="6EEB13EF"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4. </w:t>
      </w:r>
      <w:r w:rsidRPr="00777BEB">
        <w:rPr>
          <w:rFonts w:ascii="Times New Roman" w:eastAsia="宋体" w:hAnsi="Times New Roman" w:cs="Times New Roman" w:hint="eastAsia"/>
          <w:szCs w:val="24"/>
        </w:rPr>
        <w:t>一均匀磁化的磁棒，体积为</w:t>
      </w:r>
      <w:smartTag w:uri="urn:schemas-microsoft-com:office:smarttags" w:element="chmetcnv">
        <w:smartTagPr>
          <w:attr w:name="TCSC" w:val="0"/>
          <w:attr w:name="NumberType" w:val="1"/>
          <w:attr w:name="Negative" w:val="False"/>
          <w:attr w:name="HasSpace" w:val="True"/>
          <w:attr w:name="SourceValue" w:val=".01"/>
          <w:attr w:name="UnitName" w:val="m3"/>
        </w:smartTagPr>
        <w:r w:rsidRPr="00777BEB">
          <w:rPr>
            <w:rFonts w:ascii="Times New Roman" w:eastAsia="宋体" w:hAnsi="Times New Roman" w:cs="Times New Roman"/>
            <w:szCs w:val="24"/>
          </w:rPr>
          <w:t>0.01 m</w:t>
        </w:r>
        <w:r w:rsidRPr="00777BEB">
          <w:rPr>
            <w:rFonts w:ascii="Times New Roman" w:eastAsia="宋体" w:hAnsi="Times New Roman" w:cs="Times New Roman"/>
            <w:szCs w:val="24"/>
            <w:vertAlign w:val="superscript"/>
          </w:rPr>
          <w:t>3</w:t>
        </w:r>
      </w:smartTag>
      <w:r w:rsidRPr="00777BEB">
        <w:rPr>
          <w:rFonts w:ascii="Times New Roman" w:eastAsia="宋体" w:hAnsi="Times New Roman" w:cs="Times New Roman" w:hint="eastAsia"/>
          <w:szCs w:val="24"/>
        </w:rPr>
        <w:t>，磁矩为</w:t>
      </w:r>
      <w:r w:rsidRPr="00777BEB">
        <w:rPr>
          <w:rFonts w:ascii="Times New Roman" w:eastAsia="宋体" w:hAnsi="Times New Roman" w:cs="Times New Roman"/>
          <w:szCs w:val="24"/>
        </w:rPr>
        <w:t xml:space="preserve"> </w:t>
      </w:r>
      <w:smartTag w:uri="urn:schemas-microsoft-com:office:smarttags" w:element="chmetcnv">
        <w:smartTagPr>
          <w:attr w:name="TCSC" w:val="0"/>
          <w:attr w:name="NumberType" w:val="1"/>
          <w:attr w:name="Negative" w:val="False"/>
          <w:attr w:name="HasSpace" w:val="True"/>
          <w:attr w:name="SourceValue" w:val="400"/>
          <w:attr w:name="UnitName" w:val="a"/>
        </w:smartTagPr>
        <w:r w:rsidRPr="00777BEB">
          <w:rPr>
            <w:rFonts w:ascii="Times New Roman" w:eastAsia="宋体" w:hAnsi="Times New Roman" w:cs="Times New Roman"/>
            <w:szCs w:val="24"/>
          </w:rPr>
          <w:t>400 A</w:t>
        </w:r>
      </w:smartTag>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hint="eastAsia"/>
          <w:szCs w:val="24"/>
        </w:rPr>
        <w:t>，棒内的磁感强度</w:t>
      </w:r>
      <w:r w:rsidRPr="00777BEB">
        <w:rPr>
          <w:rFonts w:ascii="Times New Roman" w:eastAsia="宋体" w:hAnsi="Times New Roman" w:cs="Times New Roman" w:hint="eastAsia"/>
          <w:i/>
          <w:szCs w:val="24"/>
        </w:rPr>
        <w:t>B</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3</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4</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Cs w:val="24"/>
        </w:rPr>
        <w:t>，那么磁场强度的大小为</w:t>
      </w:r>
      <w:r w:rsidRPr="00777BEB">
        <w:rPr>
          <w:rFonts w:ascii="Times New Roman" w:eastAsia="宋体" w:hAnsi="Times New Roman" w:cs="Times New Roman"/>
          <w:szCs w:val="24"/>
        </w:rPr>
        <w:t>______________</w:t>
      </w:r>
      <w:r w:rsidRPr="00777BEB">
        <w:rPr>
          <w:rFonts w:ascii="Times New Roman" w:eastAsia="宋体" w:hAnsi="Times New Roman" w:cs="Times New Roman" w:hint="eastAsia"/>
          <w:szCs w:val="24"/>
        </w:rPr>
        <w:t>，棒内磁场强度的方向和磁感强度的方向是</w:t>
      </w:r>
      <w:r w:rsidRPr="00777BEB">
        <w:rPr>
          <w:rFonts w:ascii="Times New Roman" w:eastAsia="宋体" w:hAnsi="Times New Roman" w:cs="Times New Roman"/>
          <w:szCs w:val="24"/>
        </w:rPr>
        <w:t>____________</w:t>
      </w:r>
      <w:r w:rsidRPr="00777BEB">
        <w:rPr>
          <w:rFonts w:ascii="Times New Roman" w:eastAsia="宋体" w:hAnsi="Times New Roman" w:cs="Times New Roman" w:hint="eastAsia"/>
          <w:szCs w:val="24"/>
        </w:rPr>
        <w:t>的．</w:t>
      </w:r>
      <w:r w:rsidRPr="00777BEB">
        <w:rPr>
          <w:rFonts w:ascii="宋体" w:eastAsia="宋体" w:hAnsi="Times New Roman" w:cs="Times New Roman" w:hint="eastAsia"/>
          <w:szCs w:val="24"/>
        </w:rPr>
        <w:t>(</w:t>
      </w:r>
      <w:r w:rsidRPr="00777BEB">
        <w:rPr>
          <w:rFonts w:ascii="Symbol" w:eastAsia="宋体" w:hAnsi="Symbol" w:cs="Times New Roman"/>
          <w:i/>
          <w:szCs w:val="24"/>
        </w:rPr>
        <w:t></w:t>
      </w:r>
      <w:r w:rsidRPr="00777BEB">
        <w:rPr>
          <w:rFonts w:ascii="Symbol" w:eastAsia="宋体" w:hAnsi="Symbol" w:cs="Times New Roman"/>
          <w:i/>
          <w:szCs w:val="24"/>
        </w:rPr>
        <w:t></w:t>
      </w:r>
      <w:r w:rsidRPr="00777BEB">
        <w:rPr>
          <w:rFonts w:ascii="Times New Roman" w:eastAsia="宋体" w:hAnsi="Times New Roman" w:cs="Times New Roman"/>
          <w:szCs w:val="24"/>
          <w:vertAlign w:val="subscript"/>
        </w:rPr>
        <w:t>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4</w:t>
      </w:r>
      <w:r w:rsidRPr="00777BEB">
        <w:rPr>
          <w:rFonts w:ascii="Symbol" w:eastAsia="宋体" w:hAnsi="Symbol" w:cs="Times New Roman"/>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7</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A</w:t>
      </w:r>
      <w:r w:rsidRPr="00777BEB">
        <w:rPr>
          <w:rFonts w:ascii="宋体" w:eastAsia="宋体" w:hAnsi="Times New Roman" w:cs="Times New Roman" w:hint="eastAsia"/>
          <w:szCs w:val="24"/>
        </w:rPr>
        <w:t>)</w:t>
      </w:r>
    </w:p>
    <w:p w14:paraId="4B68A991"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hAnsi="Times New Roman" w:cs="Times New Roman"/>
        </w:rPr>
        <w:t>3.98×</w:t>
      </w:r>
      <w:smartTag w:uri="urn:schemas-microsoft-com:office:smarttags" w:element="chmetcnv">
        <w:smartTagPr>
          <w:attr w:name="UnitName" w:val="a"/>
          <w:attr w:name="SourceValue" w:val="104"/>
          <w:attr w:name="HasSpace" w:val="True"/>
          <w:attr w:name="Negative" w:val="False"/>
          <w:attr w:name="NumberType" w:val="1"/>
          <w:attr w:name="TCSC" w:val="0"/>
        </w:smartTagPr>
        <w:r w:rsidRPr="00777BEB">
          <w:rPr>
            <w:rFonts w:ascii="Times New Roman" w:hAnsi="Times New Roman" w:cs="Times New Roman"/>
          </w:rPr>
          <w:t>10</w:t>
        </w:r>
        <w:r w:rsidRPr="00777BEB">
          <w:rPr>
            <w:rFonts w:ascii="Times New Roman" w:hAnsi="Times New Roman" w:cs="Times New Roman"/>
            <w:vertAlign w:val="superscript"/>
          </w:rPr>
          <w:t>4</w:t>
        </w:r>
        <w:r w:rsidRPr="00777BEB">
          <w:rPr>
            <w:rFonts w:ascii="Times New Roman" w:hAnsi="Times New Roman" w:cs="Times New Roman"/>
          </w:rPr>
          <w:t xml:space="preserve"> A</w:t>
        </w:r>
      </w:smartTag>
      <w:r w:rsidRPr="00777BEB">
        <w:rPr>
          <w:rFonts w:ascii="Times New Roman" w:hAnsi="Times New Roman" w:cs="Times New Roman"/>
        </w:rPr>
        <w:t>·m</w:t>
      </w:r>
      <w:r w:rsidRPr="00777BEB">
        <w:rPr>
          <w:rFonts w:ascii="Times New Roman" w:hAnsi="Times New Roman" w:cs="Times New Roman"/>
          <w:vertAlign w:val="superscript"/>
        </w:rPr>
        <w:t>-1</w:t>
      </w:r>
      <w:r w:rsidRPr="00777BEB">
        <w:rPr>
          <w:rFonts w:ascii="Times New Roman" w:hAnsi="Times New Roman" w:cs="Times New Roman"/>
        </w:rPr>
        <w:t xml:space="preserve"> </w:t>
      </w:r>
      <w:r w:rsidRPr="00777BEB">
        <w:rPr>
          <w:rFonts w:ascii="Times New Roman" w:hAnsi="Times New Roman" w:cs="Times New Roman"/>
        </w:rPr>
        <w:t>；相反</w:t>
      </w:r>
    </w:p>
    <w:p w14:paraId="093DEF54"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5. </w:t>
      </w:r>
      <w:r w:rsidRPr="00777BEB">
        <w:rPr>
          <w:rFonts w:ascii="Times New Roman" w:eastAsia="宋体" w:hAnsi="Times New Roman" w:cs="Times New Roman" w:hint="eastAsia"/>
          <w:szCs w:val="24"/>
        </w:rPr>
        <w:t>一环形铁芯上均匀绕着线圈，铁芯中磁化强度</w:t>
      </w:r>
      <w:r w:rsidRPr="00777BEB">
        <w:rPr>
          <w:rFonts w:ascii="Times New Roman" w:eastAsia="宋体" w:hAnsi="Times New Roman" w:cs="Times New Roman" w:hint="eastAsia"/>
          <w:i/>
          <w:szCs w:val="24"/>
        </w:rPr>
        <w:t>M</w:t>
      </w:r>
      <w:r w:rsidRPr="00777BEB">
        <w:rPr>
          <w:rFonts w:ascii="Times New Roman" w:eastAsia="宋体" w:hAnsi="Times New Roman" w:cs="Times New Roman" w:hint="eastAsia"/>
          <w:szCs w:val="24"/>
        </w:rPr>
        <w:t>＝</w:t>
      </w:r>
      <w:smartTag w:uri="urn:schemas-microsoft-com:office:smarttags" w:element="chmetcnv">
        <w:smartTagPr>
          <w:attr w:name="UnitName" w:val="a"/>
          <w:attr w:name="SourceValue" w:val=".2"/>
          <w:attr w:name="HasSpace" w:val="True"/>
          <w:attr w:name="Negative" w:val="False"/>
          <w:attr w:name="NumberType" w:val="1"/>
          <w:attr w:name="TCSC" w:val="0"/>
        </w:smartTagPr>
        <w:r w:rsidRPr="00777BEB">
          <w:rPr>
            <w:rFonts w:ascii="Times New Roman" w:eastAsia="宋体" w:hAnsi="Times New Roman" w:cs="Times New Roman"/>
            <w:szCs w:val="24"/>
          </w:rPr>
          <w:t>0.2 A</w:t>
        </w:r>
      </w:smartTag>
      <w:r w:rsidRPr="00777BEB">
        <w:rPr>
          <w:rFonts w:ascii="Times New Roman" w:eastAsia="宋体" w:hAnsi="Times New Roman" w:cs="Times New Roman"/>
          <w:szCs w:val="24"/>
        </w:rPr>
        <w:t>/m</w:t>
      </w:r>
      <w:r w:rsidRPr="00777BEB">
        <w:rPr>
          <w:rFonts w:ascii="Times New Roman" w:eastAsia="宋体" w:hAnsi="Times New Roman" w:cs="Times New Roman" w:hint="eastAsia"/>
          <w:szCs w:val="24"/>
        </w:rPr>
        <w:t>，相对磁导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800</w:t>
      </w:r>
      <w:r w:rsidRPr="00777BEB">
        <w:rPr>
          <w:rFonts w:ascii="Times New Roman" w:eastAsia="宋体" w:hAnsi="Times New Roman" w:cs="Times New Roman" w:hint="eastAsia"/>
          <w:szCs w:val="24"/>
        </w:rPr>
        <w:t>，铁芯中磁场强度</w:t>
      </w:r>
      <w:r w:rsidRPr="00777BEB">
        <w:rPr>
          <w:rFonts w:ascii="Times New Roman" w:eastAsia="宋体" w:hAnsi="Times New Roman" w:cs="Times New Roman"/>
          <w:i/>
          <w:szCs w:val="24"/>
        </w:rPr>
        <w:t>H</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__________________________ </w:t>
      </w:r>
      <w:r w:rsidRPr="00777BEB">
        <w:rPr>
          <w:rFonts w:ascii="Times New Roman" w:eastAsia="宋体" w:hAnsi="Times New Roman" w:cs="Times New Roman" w:hint="eastAsia"/>
          <w:szCs w:val="24"/>
        </w:rPr>
        <w:t>．</w:t>
      </w:r>
    </w:p>
    <w:p w14:paraId="28132037"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t>2.50</w:t>
      </w:r>
      <w:r w:rsidRPr="00777BEB">
        <w:rPr>
          <w:rFonts w:hint="eastAsia"/>
        </w:rPr>
        <w:t>×</w:t>
      </w:r>
      <w:r w:rsidRPr="00777BEB">
        <w:t>10</w:t>
      </w:r>
      <w:r w:rsidRPr="00777BEB">
        <w:rPr>
          <w:rFonts w:ascii="Symbol" w:hAnsi="Symbol"/>
          <w:vertAlign w:val="superscript"/>
        </w:rPr>
        <w:t></w:t>
      </w:r>
      <w:smartTag w:uri="urn:schemas-microsoft-com:office:smarttags" w:element="chmetcnv">
        <w:smartTagPr>
          <w:attr w:name="UnitName" w:val="a"/>
          <w:attr w:name="SourceValue" w:val="4"/>
          <w:attr w:name="HasSpace" w:val="True"/>
          <w:attr w:name="Negative" w:val="False"/>
          <w:attr w:name="NumberType" w:val="1"/>
          <w:attr w:name="TCSC" w:val="0"/>
        </w:smartTagPr>
        <w:r w:rsidRPr="00777BEB">
          <w:rPr>
            <w:vertAlign w:val="superscript"/>
          </w:rPr>
          <w:t>4</w:t>
        </w:r>
        <w:r w:rsidRPr="00777BEB">
          <w:t xml:space="preserve"> A</w:t>
        </w:r>
      </w:smartTag>
      <w:r w:rsidRPr="00777BEB">
        <w:t xml:space="preserve">/m  </w:t>
      </w:r>
    </w:p>
    <w:p w14:paraId="00C7A863"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6. </w:t>
      </w:r>
      <w:r w:rsidRPr="00777BEB">
        <w:rPr>
          <w:rFonts w:ascii="Times New Roman" w:eastAsia="宋体" w:hAnsi="Times New Roman" w:cs="Times New Roman" w:hint="eastAsia"/>
          <w:szCs w:val="24"/>
        </w:rPr>
        <w:t>空气中某处的磁感强度</w:t>
      </w:r>
      <w:r w:rsidRPr="00777BEB">
        <w:rPr>
          <w:rFonts w:ascii="Times New Roman" w:eastAsia="宋体" w:hAnsi="Times New Roman" w:cs="Times New Roman"/>
          <w:i/>
          <w:szCs w:val="24"/>
        </w:rPr>
        <w:t>B</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 T</w:t>
      </w:r>
      <w:r w:rsidRPr="00777BEB">
        <w:rPr>
          <w:rFonts w:ascii="Times New Roman" w:eastAsia="宋体" w:hAnsi="Times New Roman" w:cs="Times New Roman" w:hint="eastAsia"/>
          <w:szCs w:val="24"/>
        </w:rPr>
        <w:t>，空气的磁化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m</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3.04</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4</w:t>
      </w:r>
      <w:r w:rsidRPr="00777BEB">
        <w:rPr>
          <w:rFonts w:ascii="Times New Roman" w:eastAsia="宋体" w:hAnsi="Times New Roman" w:cs="Times New Roman" w:hint="eastAsia"/>
          <w:szCs w:val="24"/>
        </w:rPr>
        <w:t>，那么此处磁场强度</w:t>
      </w:r>
      <w:r w:rsidRPr="00777BEB">
        <w:rPr>
          <w:rFonts w:ascii="Times New Roman" w:eastAsia="宋体" w:hAnsi="Times New Roman" w:cs="Times New Roman"/>
          <w:i/>
          <w:szCs w:val="24"/>
        </w:rPr>
        <w:t>H</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_____________</w:t>
      </w:r>
      <w:r w:rsidRPr="00777BEB">
        <w:rPr>
          <w:rFonts w:ascii="Times New Roman" w:eastAsia="宋体" w:hAnsi="Times New Roman" w:cs="Times New Roman" w:hint="eastAsia"/>
          <w:szCs w:val="24"/>
        </w:rPr>
        <w:t>，此处空气的磁化强度</w:t>
      </w:r>
      <w:r w:rsidRPr="00777BEB">
        <w:rPr>
          <w:rFonts w:ascii="Times New Roman" w:eastAsia="宋体" w:hAnsi="Times New Roman" w:cs="Times New Roman"/>
          <w:i/>
          <w:szCs w:val="24"/>
        </w:rPr>
        <w:t>M</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_______________</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w:t>
      </w:r>
      <w:r w:rsidRPr="00777BEB">
        <w:rPr>
          <w:rFonts w:ascii="Times New Roman" w:eastAsia="宋体" w:hAnsi="Times New Roman" w:cs="Times New Roman"/>
          <w:position w:val="-12"/>
          <w:szCs w:val="24"/>
        </w:rPr>
        <w:object w:dxaOrig="2439" w:dyaOrig="380" w14:anchorId="180AB3F7">
          <v:shape id="_x0000_i1033" type="#_x0000_t75" style="width:122.1pt;height:19pt" o:ole="" fillcolor="window">
            <v:imagedata r:id="rId22" o:title=""/>
          </v:shape>
          <o:OLEObject Type="Embed" ProgID="Equation.3" ShapeID="_x0000_i1033" DrawAspect="Content" ObjectID="_1689342580" r:id="rId23"/>
        </w:object>
      </w:r>
      <w:r w:rsidRPr="00777BEB">
        <w:rPr>
          <w:rFonts w:ascii="Times New Roman" w:eastAsia="宋体" w:hAnsi="Times New Roman" w:cs="Times New Roman"/>
          <w:szCs w:val="24"/>
        </w:rPr>
        <w:t>)</w:t>
      </w:r>
    </w:p>
    <w:p w14:paraId="06939F9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hAnsi="Times New Roman" w:cs="Times New Roman"/>
        </w:rPr>
        <w:t>7.96×</w:t>
      </w:r>
      <w:smartTag w:uri="urn:schemas-microsoft-com:office:smarttags" w:element="chmetcnv">
        <w:smartTagPr>
          <w:attr w:name="UnitName" w:val="a"/>
          <w:attr w:name="SourceValue" w:val="105"/>
          <w:attr w:name="HasSpace" w:val="True"/>
          <w:attr w:name="Negative" w:val="False"/>
          <w:attr w:name="NumberType" w:val="1"/>
          <w:attr w:name="TCSC" w:val="0"/>
        </w:smartTagPr>
        <w:r w:rsidRPr="00777BEB">
          <w:rPr>
            <w:rFonts w:ascii="Times New Roman" w:hAnsi="Times New Roman" w:cs="Times New Roman"/>
          </w:rPr>
          <w:t>10</w:t>
        </w:r>
        <w:r w:rsidRPr="00777BEB">
          <w:rPr>
            <w:rFonts w:ascii="Times New Roman" w:hAnsi="Times New Roman" w:cs="Times New Roman"/>
            <w:vertAlign w:val="superscript"/>
          </w:rPr>
          <w:t>5</w:t>
        </w:r>
        <w:r w:rsidRPr="00777BEB">
          <w:rPr>
            <w:rFonts w:ascii="Times New Roman" w:hAnsi="Times New Roman" w:cs="Times New Roman"/>
          </w:rPr>
          <w:t xml:space="preserve"> A</w:t>
        </w:r>
      </w:smartTag>
      <w:r w:rsidRPr="00777BEB">
        <w:rPr>
          <w:rFonts w:ascii="Times New Roman" w:hAnsi="Times New Roman" w:cs="Times New Roman"/>
        </w:rPr>
        <w:t>/m</w:t>
      </w:r>
      <w:r w:rsidRPr="00777BEB">
        <w:rPr>
          <w:rFonts w:ascii="Times New Roman" w:hAnsi="Times New Roman" w:cs="Times New Roman"/>
        </w:rPr>
        <w:t>；</w:t>
      </w:r>
      <w:r w:rsidRPr="00777BEB">
        <w:rPr>
          <w:rFonts w:ascii="Times New Roman" w:hAnsi="Times New Roman" w:cs="Times New Roman"/>
        </w:rPr>
        <w:t>2.42×</w:t>
      </w:r>
      <w:smartTag w:uri="urn:schemas-microsoft-com:office:smarttags" w:element="chmetcnv">
        <w:smartTagPr>
          <w:attr w:name="UnitName" w:val="a"/>
          <w:attr w:name="SourceValue" w:val="102"/>
          <w:attr w:name="HasSpace" w:val="True"/>
          <w:attr w:name="Negative" w:val="False"/>
          <w:attr w:name="NumberType" w:val="1"/>
          <w:attr w:name="TCSC" w:val="0"/>
        </w:smartTagPr>
        <w:r w:rsidRPr="00777BEB">
          <w:rPr>
            <w:rFonts w:ascii="Times New Roman" w:hAnsi="Times New Roman" w:cs="Times New Roman"/>
          </w:rPr>
          <w:t>10</w:t>
        </w:r>
        <w:r w:rsidRPr="00777BEB">
          <w:rPr>
            <w:rFonts w:ascii="Times New Roman" w:hAnsi="Times New Roman" w:cs="Times New Roman"/>
            <w:vertAlign w:val="superscript"/>
          </w:rPr>
          <w:t>2</w:t>
        </w:r>
        <w:r w:rsidRPr="00777BEB">
          <w:rPr>
            <w:rFonts w:ascii="Times New Roman" w:hAnsi="Times New Roman" w:cs="Times New Roman"/>
          </w:rPr>
          <w:t xml:space="preserve"> A</w:t>
        </w:r>
      </w:smartTag>
      <w:r w:rsidRPr="00777BEB">
        <w:rPr>
          <w:rFonts w:ascii="Times New Roman" w:hAnsi="Times New Roman" w:cs="Times New Roman"/>
        </w:rPr>
        <w:t>/m</w:t>
      </w:r>
    </w:p>
    <w:p w14:paraId="685EB547"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7. </w:t>
      </w:r>
      <w:r w:rsidRPr="00777BEB">
        <w:rPr>
          <w:rFonts w:ascii="Times New Roman" w:eastAsia="宋体" w:hAnsi="Times New Roman" w:cs="Times New Roman" w:hint="eastAsia"/>
          <w:szCs w:val="24"/>
        </w:rPr>
        <w:t>截面积为</w:t>
      </w:r>
      <w:smartTag w:uri="urn:schemas-microsoft-com:office:smarttags" w:element="chmetcnv">
        <w:smartTagPr>
          <w:attr w:name="UnitName" w:val="cm"/>
          <w:attr w:name="SourceValue" w:val="5"/>
          <w:attr w:name="HasSpace" w:val="True"/>
          <w:attr w:name="Negative" w:val="False"/>
          <w:attr w:name="NumberType" w:val="1"/>
          <w:attr w:name="TCSC" w:val="0"/>
        </w:smartTagPr>
        <w:r w:rsidRPr="00777BEB">
          <w:rPr>
            <w:rFonts w:ascii="Times New Roman" w:eastAsia="宋体" w:hAnsi="Times New Roman" w:cs="Times New Roman"/>
            <w:szCs w:val="24"/>
          </w:rPr>
          <w:t>5 cm</w:t>
        </w:r>
      </w:smartTag>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hint="eastAsia"/>
          <w:szCs w:val="24"/>
        </w:rPr>
        <w:t>，中心线周长为</w:t>
      </w:r>
      <w:smartTag w:uri="urn:schemas-microsoft-com:office:smarttags" w:element="chmetcnv">
        <w:smartTagPr>
          <w:attr w:name="UnitName" w:val="cm"/>
          <w:attr w:name="SourceValue" w:val="40"/>
          <w:attr w:name="HasSpace" w:val="True"/>
          <w:attr w:name="Negative" w:val="False"/>
          <w:attr w:name="NumberType" w:val="1"/>
          <w:attr w:name="TCSC" w:val="0"/>
        </w:smartTagPr>
        <w:r w:rsidRPr="00777BEB">
          <w:rPr>
            <w:rFonts w:ascii="Times New Roman" w:eastAsia="宋体" w:hAnsi="Times New Roman" w:cs="Times New Roman"/>
            <w:szCs w:val="24"/>
          </w:rPr>
          <w:t>40 cm</w:t>
        </w:r>
      </w:smartTag>
      <w:r w:rsidRPr="00777BEB">
        <w:rPr>
          <w:rFonts w:ascii="Times New Roman" w:eastAsia="宋体" w:hAnsi="Times New Roman" w:cs="Times New Roman" w:hint="eastAsia"/>
          <w:szCs w:val="24"/>
        </w:rPr>
        <w:t>的软铁环绕有</w:t>
      </w:r>
      <w:r w:rsidRPr="00777BEB">
        <w:rPr>
          <w:rFonts w:ascii="Times New Roman" w:eastAsia="宋体" w:hAnsi="Times New Roman" w:cs="Times New Roman"/>
          <w:szCs w:val="24"/>
        </w:rPr>
        <w:t>5000</w:t>
      </w:r>
      <w:r w:rsidRPr="00777BEB">
        <w:rPr>
          <w:rFonts w:ascii="Times New Roman" w:eastAsia="宋体" w:hAnsi="Times New Roman" w:cs="Times New Roman" w:hint="eastAsia"/>
          <w:szCs w:val="24"/>
        </w:rPr>
        <w:t>匝漆包线．当</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4000</w:t>
      </w:r>
      <w:r w:rsidRPr="00777BEB">
        <w:rPr>
          <w:rFonts w:ascii="Times New Roman" w:eastAsia="宋体" w:hAnsi="Times New Roman" w:cs="Times New Roman" w:hint="eastAsia"/>
          <w:szCs w:val="24"/>
        </w:rPr>
        <w:t>时，铁芯中磁通量</w:t>
      </w:r>
      <w:r w:rsidRPr="00777BEB">
        <w:rPr>
          <w:rFonts w:ascii="Symbol" w:eastAsia="宋体" w:hAnsi="Symbol" w:cs="Times New Roman"/>
          <w:i/>
          <w:szCs w:val="24"/>
        </w:rPr>
        <w:t></w:t>
      </w:r>
      <w:r w:rsidRPr="00777BEB">
        <w:rPr>
          <w:rFonts w:ascii="Times New Roman" w:eastAsia="宋体" w:hAnsi="Times New Roman" w:cs="Times New Roman" w:hint="eastAsia"/>
          <w:i/>
          <w:szCs w:val="24"/>
          <w:vertAlign w:val="subscript"/>
        </w:rPr>
        <w:t>m</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3.14</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Wb</w:t>
      </w:r>
      <w:r w:rsidRPr="00777BEB">
        <w:rPr>
          <w:rFonts w:ascii="Times New Roman" w:eastAsia="宋体" w:hAnsi="Times New Roman" w:cs="Times New Roman" w:hint="eastAsia"/>
          <w:szCs w:val="24"/>
        </w:rPr>
        <w:t>．那么此时导线中电流强度</w:t>
      </w:r>
      <w:r w:rsidRPr="00777BEB">
        <w:rPr>
          <w:rFonts w:ascii="Times New Roman" w:eastAsia="宋体" w:hAnsi="Times New Roman" w:cs="Times New Roman" w:hint="eastAsia"/>
          <w:i/>
          <w:szCs w:val="24"/>
        </w:rPr>
        <w:t>I</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______</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环中的磁化强度的大小</w:t>
      </w:r>
      <w:r w:rsidRPr="00777BEB">
        <w:rPr>
          <w:rFonts w:ascii="Times New Roman" w:eastAsia="宋体" w:hAnsi="Times New Roman" w:cs="Times New Roman"/>
          <w:i/>
          <w:szCs w:val="24"/>
        </w:rPr>
        <w:t>M</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___________</w:t>
      </w:r>
      <w:r w:rsidRPr="00777BEB">
        <w:rPr>
          <w:rFonts w:ascii="Times New Roman" w:eastAsia="宋体" w:hAnsi="Times New Roman" w:cs="Times New Roman" w:hint="eastAsia"/>
          <w:szCs w:val="24"/>
        </w:rPr>
        <w:t>．</w:t>
      </w:r>
      <w:r w:rsidRPr="00777BEB">
        <w:rPr>
          <w:rFonts w:ascii="宋体" w:eastAsia="宋体" w:hAnsi="Times New Roman" w:cs="Times New Roman" w:hint="eastAsia"/>
          <w:szCs w:val="24"/>
        </w:rPr>
        <w:t>(</w:t>
      </w:r>
      <w:r w:rsidRPr="00777BEB">
        <w:rPr>
          <w:rFonts w:ascii="Symbol" w:eastAsia="宋体" w:hAnsi="Symbol" w:cs="Times New Roman"/>
          <w:i/>
          <w:szCs w:val="24"/>
        </w:rPr>
        <w:t></w:t>
      </w:r>
      <w:r w:rsidRPr="00777BEB">
        <w:rPr>
          <w:rFonts w:ascii="Symbol" w:eastAsia="宋体" w:hAnsi="Symbol" w:cs="Times New Roman"/>
          <w:i/>
          <w:szCs w:val="24"/>
          <w:vertAlign w:val="subscript"/>
        </w:rPr>
        <w:t></w:t>
      </w:r>
      <w:r w:rsidRPr="00777BEB">
        <w:rPr>
          <w:rFonts w:ascii="Times New Roman" w:eastAsia="宋体" w:hAnsi="Times New Roman" w:cs="Times New Roman"/>
          <w:szCs w:val="24"/>
          <w:vertAlign w:val="subscript"/>
        </w:rPr>
        <w:t>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4</w:t>
      </w:r>
      <w:r w:rsidRPr="00777BEB">
        <w:rPr>
          <w:rFonts w:ascii="Symbol" w:eastAsia="宋体" w:hAnsi="Symbol" w:cs="Times New Roman"/>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7</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m/A</w:t>
      </w:r>
      <w:r w:rsidRPr="00777BEB">
        <w:rPr>
          <w:rFonts w:ascii="宋体" w:eastAsia="宋体" w:hAnsi="Times New Roman" w:cs="Times New Roman"/>
          <w:szCs w:val="24"/>
        </w:rPr>
        <w:t>)</w:t>
      </w:r>
    </w:p>
    <w:p w14:paraId="145D646E"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lastRenderedPageBreak/>
        <w:t>答案：</w:t>
      </w:r>
      <w:r w:rsidRPr="00777BEB">
        <w:rPr>
          <w:rFonts w:ascii="Times New Roman" w:hAnsi="Times New Roman" w:cs="Times New Roman"/>
        </w:rPr>
        <w:t>1.00 A</w:t>
      </w:r>
      <w:r w:rsidRPr="00777BEB">
        <w:rPr>
          <w:rFonts w:ascii="Times New Roman" w:hAnsi="Times New Roman" w:cs="Times New Roman"/>
        </w:rPr>
        <w:t>；</w:t>
      </w:r>
      <w:r w:rsidRPr="00777BEB">
        <w:rPr>
          <w:rFonts w:ascii="Times New Roman" w:hAnsi="Times New Roman" w:cs="Times New Roman"/>
        </w:rPr>
        <w:t>5.00×</w:t>
      </w:r>
      <w:smartTag w:uri="urn:schemas-microsoft-com:office:smarttags" w:element="chmetcnv">
        <w:smartTagPr>
          <w:attr w:name="TCSC" w:val="0"/>
          <w:attr w:name="NumberType" w:val="1"/>
          <w:attr w:name="Negative" w:val="False"/>
          <w:attr w:name="HasSpace" w:val="True"/>
          <w:attr w:name="SourceValue" w:val="107"/>
          <w:attr w:name="UnitName" w:val="a"/>
        </w:smartTagPr>
        <w:r w:rsidRPr="00777BEB">
          <w:rPr>
            <w:rFonts w:ascii="Times New Roman" w:hAnsi="Times New Roman" w:cs="Times New Roman"/>
          </w:rPr>
          <w:t>10</w:t>
        </w:r>
        <w:r w:rsidRPr="00777BEB">
          <w:rPr>
            <w:rFonts w:ascii="Times New Roman" w:hAnsi="Times New Roman" w:cs="Times New Roman"/>
            <w:vertAlign w:val="superscript"/>
          </w:rPr>
          <w:t>7</w:t>
        </w:r>
        <w:r w:rsidRPr="00777BEB">
          <w:rPr>
            <w:rFonts w:ascii="Times New Roman" w:hAnsi="Times New Roman" w:cs="Times New Roman"/>
          </w:rPr>
          <w:t xml:space="preserve"> A</w:t>
        </w:r>
      </w:smartTag>
      <w:r w:rsidRPr="00777BEB">
        <w:rPr>
          <w:rFonts w:ascii="Times New Roman" w:hAnsi="Times New Roman" w:cs="Times New Roman"/>
        </w:rPr>
        <w:t>/m</w:t>
      </w:r>
    </w:p>
    <w:p w14:paraId="5DE29F4F"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8. </w:t>
      </w:r>
      <w:r w:rsidRPr="00777BEB">
        <w:rPr>
          <w:rFonts w:ascii="Times New Roman" w:eastAsia="宋体" w:hAnsi="Times New Roman" w:cs="Times New Roman" w:hint="eastAsia"/>
          <w:szCs w:val="24"/>
        </w:rPr>
        <w:t>一均匀磁化的磁棒，半径为</w:t>
      </w:r>
      <w:smartTag w:uri="urn:schemas-microsoft-com:office:smarttags" w:element="chmetcnv">
        <w:smartTagPr>
          <w:attr w:name="TCSC" w:val="0"/>
          <w:attr w:name="NumberType" w:val="1"/>
          <w:attr w:name="Negative" w:val="False"/>
          <w:attr w:name="HasSpace" w:val="True"/>
          <w:attr w:name="SourceValue" w:val="40"/>
          <w:attr w:name="UnitName" w:val="mm"/>
        </w:smartTagPr>
        <w:r w:rsidRPr="00777BEB">
          <w:rPr>
            <w:rFonts w:ascii="Times New Roman" w:eastAsia="宋体" w:hAnsi="Times New Roman" w:cs="Times New Roman"/>
            <w:szCs w:val="24"/>
          </w:rPr>
          <w:t>40 mm</w:t>
        </w:r>
      </w:smartTag>
      <w:r w:rsidRPr="00777BEB">
        <w:rPr>
          <w:rFonts w:ascii="Times New Roman" w:eastAsia="宋体" w:hAnsi="Times New Roman" w:cs="Times New Roman" w:hint="eastAsia"/>
          <w:szCs w:val="24"/>
        </w:rPr>
        <w:t>，长为</w:t>
      </w:r>
      <w:smartTag w:uri="urn:schemas-microsoft-com:office:smarttags" w:element="chmetcnv">
        <w:smartTagPr>
          <w:attr w:name="TCSC" w:val="0"/>
          <w:attr w:name="NumberType" w:val="1"/>
          <w:attr w:name="Negative" w:val="False"/>
          <w:attr w:name="HasSpace" w:val="True"/>
          <w:attr w:name="SourceValue" w:val="2"/>
          <w:attr w:name="UnitName" w:val="m"/>
        </w:smartTagPr>
        <w:r w:rsidRPr="00777BEB">
          <w:rPr>
            <w:rFonts w:ascii="Times New Roman" w:eastAsia="宋体" w:hAnsi="Times New Roman" w:cs="Times New Roman"/>
            <w:szCs w:val="24"/>
          </w:rPr>
          <w:t>2 m</w:t>
        </w:r>
      </w:smartTag>
      <w:r w:rsidRPr="00777BEB">
        <w:rPr>
          <w:rFonts w:ascii="Times New Roman" w:eastAsia="宋体" w:hAnsi="Times New Roman" w:cs="Times New Roman" w:hint="eastAsia"/>
          <w:szCs w:val="24"/>
        </w:rPr>
        <w:t>．磁矩为</w:t>
      </w:r>
      <w:smartTag w:uri="urn:schemas-microsoft-com:office:smarttags" w:element="chmetcnv">
        <w:smartTagPr>
          <w:attr w:name="TCSC" w:val="0"/>
          <w:attr w:name="NumberType" w:val="1"/>
          <w:attr w:name="Negative" w:val="False"/>
          <w:attr w:name="HasSpace" w:val="True"/>
          <w:attr w:name="SourceValue" w:val="500"/>
          <w:attr w:name="UnitName" w:val="a"/>
        </w:smartTagPr>
        <w:r w:rsidRPr="00777BEB">
          <w:rPr>
            <w:rFonts w:ascii="Times New Roman" w:eastAsia="宋体" w:hAnsi="Times New Roman" w:cs="Times New Roman"/>
            <w:szCs w:val="24"/>
          </w:rPr>
          <w:t>500 A</w:t>
        </w:r>
      </w:smartTag>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m</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hint="eastAsia"/>
          <w:szCs w:val="24"/>
        </w:rPr>
        <w:t>，棒内的磁感强度为</w:t>
      </w:r>
      <w:r w:rsidRPr="00777BEB">
        <w:rPr>
          <w:rFonts w:ascii="Times New Roman" w:eastAsia="宋体" w:hAnsi="Times New Roman" w:cs="Times New Roman"/>
          <w:szCs w:val="24"/>
        </w:rPr>
        <w:t>2</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Cs w:val="24"/>
        </w:rPr>
        <w:t>．则棒内的磁场强度为</w:t>
      </w:r>
      <w:r w:rsidRPr="00777BEB">
        <w:rPr>
          <w:rFonts w:ascii="Times New Roman" w:eastAsia="宋体" w:hAnsi="Times New Roman" w:cs="Times New Roman"/>
          <w:szCs w:val="24"/>
        </w:rPr>
        <w:t>________________</w:t>
      </w:r>
      <w:r w:rsidRPr="00777BEB">
        <w:rPr>
          <w:rFonts w:ascii="Times New Roman" w:eastAsia="宋体" w:hAnsi="Times New Roman" w:cs="Times New Roman" w:hint="eastAsia"/>
          <w:szCs w:val="24"/>
        </w:rPr>
        <w:t>，棒侧表面的磁化电流密度为</w:t>
      </w:r>
      <w:r w:rsidRPr="00777BEB">
        <w:rPr>
          <w:rFonts w:ascii="Times New Roman" w:eastAsia="宋体" w:hAnsi="Times New Roman" w:cs="Times New Roman"/>
          <w:szCs w:val="24"/>
        </w:rPr>
        <w:t>______________________</w: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position w:val="-12"/>
          <w:szCs w:val="24"/>
        </w:rPr>
        <w:object w:dxaOrig="2439" w:dyaOrig="380" w14:anchorId="6DA6BCDB">
          <v:shape id="_x0000_i1034" type="#_x0000_t75" style="width:122.1pt;height:19pt" o:ole="" fillcolor="window">
            <v:imagedata r:id="rId24" o:title=""/>
          </v:shape>
          <o:OLEObject Type="Embed" ProgID="Equation.DSMT4" ShapeID="_x0000_i1034" DrawAspect="Content" ObjectID="_1689342581" r:id="rId25"/>
        </w:object>
      </w:r>
      <w:r w:rsidRPr="00777BEB">
        <w:rPr>
          <w:rFonts w:ascii="Times New Roman" w:eastAsia="宋体" w:hAnsi="Times New Roman" w:cs="Times New Roman" w:hint="eastAsia"/>
          <w:szCs w:val="24"/>
        </w:rPr>
        <w:t>)</w:t>
      </w:r>
    </w:p>
    <w:p w14:paraId="5A068140"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hAnsi="Times New Roman" w:cs="Times New Roman"/>
        </w:rPr>
        <w:t>－</w:t>
      </w:r>
      <w:r w:rsidRPr="00777BEB">
        <w:rPr>
          <w:rFonts w:ascii="Times New Roman" w:hAnsi="Times New Roman" w:cs="Times New Roman"/>
        </w:rPr>
        <w:t>3.38×</w:t>
      </w:r>
      <w:smartTag w:uri="urn:schemas-microsoft-com:office:smarttags" w:element="chmetcnv">
        <w:smartTagPr>
          <w:attr w:name="TCSC" w:val="0"/>
          <w:attr w:name="NumberType" w:val="1"/>
          <w:attr w:name="Negative" w:val="False"/>
          <w:attr w:name="HasSpace" w:val="True"/>
          <w:attr w:name="SourceValue" w:val="104"/>
          <w:attr w:name="UnitName" w:val="a"/>
        </w:smartTagPr>
        <w:r w:rsidRPr="00777BEB">
          <w:rPr>
            <w:rFonts w:ascii="Times New Roman" w:hAnsi="Times New Roman" w:cs="Times New Roman"/>
          </w:rPr>
          <w:t>10</w:t>
        </w:r>
        <w:r w:rsidRPr="00777BEB">
          <w:rPr>
            <w:rFonts w:ascii="Times New Roman" w:hAnsi="Times New Roman" w:cs="Times New Roman"/>
            <w:vertAlign w:val="superscript"/>
          </w:rPr>
          <w:t>4</w:t>
        </w:r>
        <w:r w:rsidRPr="00777BEB">
          <w:rPr>
            <w:rFonts w:ascii="Times New Roman" w:hAnsi="Times New Roman" w:cs="Times New Roman"/>
          </w:rPr>
          <w:t xml:space="preserve"> A</w:t>
        </w:r>
      </w:smartTag>
      <w:r w:rsidRPr="00777BEB">
        <w:rPr>
          <w:rFonts w:ascii="Times New Roman" w:hAnsi="Times New Roman" w:cs="Times New Roman"/>
        </w:rPr>
        <w:t>/m</w:t>
      </w:r>
      <w:r w:rsidRPr="00777BEB">
        <w:rPr>
          <w:rFonts w:ascii="Times New Roman" w:hAnsi="Times New Roman" w:cs="Times New Roman"/>
        </w:rPr>
        <w:t>；</w:t>
      </w:r>
      <w:r w:rsidRPr="00777BEB">
        <w:rPr>
          <w:rFonts w:ascii="Times New Roman" w:hAnsi="Times New Roman" w:cs="Times New Roman"/>
        </w:rPr>
        <w:t>4.97×</w:t>
      </w:r>
      <w:smartTag w:uri="urn:schemas-microsoft-com:office:smarttags" w:element="chmetcnv">
        <w:smartTagPr>
          <w:attr w:name="TCSC" w:val="0"/>
          <w:attr w:name="NumberType" w:val="1"/>
          <w:attr w:name="Negative" w:val="False"/>
          <w:attr w:name="HasSpace" w:val="True"/>
          <w:attr w:name="SourceValue" w:val="104"/>
          <w:attr w:name="UnitName" w:val="a"/>
        </w:smartTagPr>
        <w:r w:rsidRPr="00777BEB">
          <w:rPr>
            <w:rFonts w:ascii="Times New Roman" w:hAnsi="Times New Roman" w:cs="Times New Roman"/>
          </w:rPr>
          <w:t>10</w:t>
        </w:r>
        <w:r w:rsidRPr="00777BEB">
          <w:rPr>
            <w:rFonts w:ascii="Times New Roman" w:hAnsi="Times New Roman" w:cs="Times New Roman"/>
            <w:vertAlign w:val="superscript"/>
          </w:rPr>
          <w:t>4</w:t>
        </w:r>
        <w:r w:rsidRPr="00777BEB">
          <w:rPr>
            <w:rFonts w:ascii="Times New Roman" w:hAnsi="Times New Roman" w:cs="Times New Roman"/>
          </w:rPr>
          <w:t xml:space="preserve"> A</w:t>
        </w:r>
      </w:smartTag>
      <w:r w:rsidRPr="00777BEB">
        <w:rPr>
          <w:rFonts w:ascii="Times New Roman" w:hAnsi="Times New Roman" w:cs="Times New Roman"/>
        </w:rPr>
        <w:t>/m</w:t>
      </w:r>
    </w:p>
    <w:p w14:paraId="46994F23" w14:textId="77777777" w:rsidR="00777BEB" w:rsidRPr="00777BEB" w:rsidRDefault="00777BEB" w:rsidP="00777BEB">
      <w:pPr>
        <w:widowControl/>
        <w:spacing w:line="360" w:lineRule="auto"/>
        <w:jc w:val="left"/>
        <w:rPr>
          <w:rFonts w:ascii="Times New Roman" w:eastAsia="宋体" w:hAnsi="Times New Roman" w:cs="Times New Roman"/>
          <w:b/>
          <w:sz w:val="24"/>
          <w:szCs w:val="24"/>
        </w:rPr>
      </w:pPr>
    </w:p>
    <w:p w14:paraId="027DD839" w14:textId="77777777" w:rsidR="00777BEB" w:rsidRPr="00777BEB" w:rsidRDefault="00777BEB" w:rsidP="00777BEB">
      <w:pPr>
        <w:widowControl/>
        <w:snapToGrid w:val="0"/>
        <w:spacing w:line="360" w:lineRule="auto"/>
        <w:rPr>
          <w:rFonts w:ascii="Times New Roman" w:eastAsia="宋体" w:hAnsi="Times New Roman" w:cs="Times New Roman"/>
          <w:b/>
          <w:sz w:val="24"/>
          <w:szCs w:val="24"/>
          <w:lang w:val="en-GB"/>
        </w:rPr>
      </w:pPr>
      <w:r w:rsidRPr="00777BEB">
        <w:rPr>
          <w:rFonts w:ascii="Times New Roman" w:eastAsia="宋体" w:hAnsi="Times New Roman" w:cs="Times New Roman" w:hint="eastAsia"/>
          <w:b/>
          <w:sz w:val="24"/>
          <w:szCs w:val="24"/>
          <w:lang w:val="en-GB"/>
        </w:rPr>
        <w:t>三</w:t>
      </w:r>
      <w:r w:rsidRPr="00777BEB">
        <w:rPr>
          <w:rFonts w:ascii="Times New Roman" w:eastAsia="宋体" w:hAnsi="Times New Roman" w:cs="Times New Roman" w:hint="eastAsia"/>
          <w:b/>
          <w:sz w:val="24"/>
          <w:szCs w:val="24"/>
          <w:lang w:val="en-GB"/>
        </w:rPr>
        <w:t xml:space="preserve"> </w:t>
      </w:r>
      <w:r w:rsidRPr="00777BEB">
        <w:rPr>
          <w:rFonts w:ascii="Times New Roman" w:eastAsia="宋体" w:hAnsi="Times New Roman" w:cs="Times New Roman" w:hint="eastAsia"/>
          <w:b/>
          <w:sz w:val="24"/>
          <w:szCs w:val="24"/>
          <w:lang w:val="en-GB"/>
        </w:rPr>
        <w:t>计算题</w:t>
      </w:r>
    </w:p>
    <w:p w14:paraId="30DCA267"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1. </w:t>
      </w:r>
      <w:r w:rsidRPr="00777BEB">
        <w:rPr>
          <w:rFonts w:ascii="Times New Roman" w:eastAsia="宋体" w:hAnsi="Times New Roman" w:cs="Times New Roman" w:hint="eastAsia"/>
          <w:szCs w:val="24"/>
        </w:rPr>
        <w:t>螺绕环中心周长</w:t>
      </w:r>
      <w:r w:rsidRPr="00777BEB">
        <w:rPr>
          <w:rFonts w:ascii="Times New Roman" w:eastAsia="宋体" w:hAnsi="Times New Roman" w:cs="Times New Roman"/>
          <w:i/>
          <w:szCs w:val="24"/>
        </w:rPr>
        <w:t>l</w:t>
      </w:r>
      <w:r w:rsidRPr="00777BEB">
        <w:rPr>
          <w:rFonts w:ascii="Times New Roman" w:eastAsia="宋体" w:hAnsi="Times New Roman" w:cs="Times New Roman"/>
          <w:szCs w:val="24"/>
        </w:rPr>
        <w:t xml:space="preserve"> = </w:t>
      </w:r>
      <w:smartTag w:uri="urn:schemas-microsoft-com:office:smarttags" w:element="chmetcnv">
        <w:smartTagPr>
          <w:attr w:name="TCSC" w:val="0"/>
          <w:attr w:name="NumberType" w:val="1"/>
          <w:attr w:name="Negative" w:val="False"/>
          <w:attr w:name="HasSpace" w:val="True"/>
          <w:attr w:name="SourceValue" w:val="10"/>
          <w:attr w:name="UnitName" w:val="cm"/>
        </w:smartTagPr>
        <w:r w:rsidRPr="00777BEB">
          <w:rPr>
            <w:rFonts w:ascii="Times New Roman" w:eastAsia="宋体" w:hAnsi="Times New Roman" w:cs="Times New Roman"/>
            <w:szCs w:val="24"/>
          </w:rPr>
          <w:t>10 cm</w:t>
        </w:r>
      </w:smartTag>
      <w:r w:rsidRPr="00777BEB">
        <w:rPr>
          <w:rFonts w:ascii="Times New Roman" w:eastAsia="宋体" w:hAnsi="Times New Roman" w:cs="Times New Roman" w:hint="eastAsia"/>
          <w:szCs w:val="24"/>
        </w:rPr>
        <w:t>，环上均匀密绕线圈</w:t>
      </w:r>
      <w:r w:rsidRPr="00777BEB">
        <w:rPr>
          <w:rFonts w:ascii="Times New Roman" w:eastAsia="宋体" w:hAnsi="Times New Roman" w:cs="Times New Roman"/>
          <w:i/>
          <w:szCs w:val="24"/>
        </w:rPr>
        <w:t>N</w:t>
      </w:r>
      <w:r w:rsidRPr="00777BEB">
        <w:rPr>
          <w:rFonts w:ascii="Times New Roman" w:eastAsia="宋体" w:hAnsi="Times New Roman" w:cs="Times New Roman"/>
          <w:szCs w:val="24"/>
        </w:rPr>
        <w:t xml:space="preserve"> = 200</w:t>
      </w:r>
      <w:r w:rsidRPr="00777BEB">
        <w:rPr>
          <w:rFonts w:ascii="Times New Roman" w:eastAsia="宋体" w:hAnsi="Times New Roman" w:cs="Times New Roman" w:hint="eastAsia"/>
          <w:szCs w:val="24"/>
        </w:rPr>
        <w:t>匝，线圈中通有电流</w:t>
      </w:r>
      <w:r w:rsidRPr="00777BEB">
        <w:rPr>
          <w:rFonts w:ascii="Times New Roman" w:eastAsia="宋体" w:hAnsi="Times New Roman" w:cs="Times New Roman"/>
          <w:i/>
          <w:szCs w:val="24"/>
        </w:rPr>
        <w:t>I</w:t>
      </w:r>
      <w:r w:rsidRPr="00777BEB">
        <w:rPr>
          <w:rFonts w:ascii="Times New Roman" w:eastAsia="宋体" w:hAnsi="Times New Roman" w:cs="Times New Roman"/>
          <w:szCs w:val="24"/>
        </w:rPr>
        <w:t xml:space="preserve"> = </w:t>
      </w:r>
      <w:smartTag w:uri="urn:schemas-microsoft-com:office:smarttags" w:element="chmetcnv">
        <w:smartTagPr>
          <w:attr w:name="TCSC" w:val="0"/>
          <w:attr w:name="NumberType" w:val="1"/>
          <w:attr w:name="Negative" w:val="False"/>
          <w:attr w:name="HasSpace" w:val="True"/>
          <w:attr w:name="SourceValue" w:val=".1"/>
          <w:attr w:name="UnitName" w:val="a"/>
        </w:smartTagPr>
        <w:r w:rsidRPr="00777BEB">
          <w:rPr>
            <w:rFonts w:ascii="Times New Roman" w:eastAsia="宋体" w:hAnsi="Times New Roman" w:cs="Times New Roman"/>
            <w:szCs w:val="24"/>
          </w:rPr>
          <w:t>0.1 A</w:t>
        </w:r>
      </w:smartTag>
      <w:r w:rsidRPr="00777BEB">
        <w:rPr>
          <w:rFonts w:ascii="Times New Roman" w:eastAsia="宋体" w:hAnsi="Times New Roman" w:cs="Times New Roman" w:hint="eastAsia"/>
          <w:szCs w:val="24"/>
        </w:rPr>
        <w:t>．管内充满相对磁导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szCs w:val="24"/>
        </w:rPr>
        <w:t xml:space="preserve"> = 4200</w:t>
      </w:r>
      <w:r w:rsidRPr="00777BEB">
        <w:rPr>
          <w:rFonts w:ascii="Times New Roman" w:eastAsia="宋体" w:hAnsi="Times New Roman" w:cs="Times New Roman" w:hint="eastAsia"/>
          <w:szCs w:val="24"/>
        </w:rPr>
        <w:t>的磁介质．求管内磁场强度和磁感强度的大小．</w:t>
      </w:r>
    </w:p>
    <w:p w14:paraId="1B4F1CE5"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position w:val="-6"/>
        </w:rPr>
        <w:object w:dxaOrig="1719" w:dyaOrig="279" w14:anchorId="30A80B41">
          <v:shape id="_x0000_i1035" type="#_x0000_t75" style="width:85.8pt;height:13.8pt" o:ole="" fillcolor="window">
            <v:imagedata r:id="rId26" o:title=""/>
          </v:shape>
          <o:OLEObject Type="Embed" ProgID="Equation.3" ShapeID="_x0000_i1035" DrawAspect="Content" ObjectID="_1689342582" r:id="rId27"/>
        </w:object>
      </w:r>
      <w:smartTag w:uri="urn:schemas-microsoft-com:office:smarttags" w:element="chmetcnv">
        <w:smartTagPr>
          <w:attr w:name="UnitName" w:val="a"/>
          <w:attr w:name="SourceValue" w:val="200"/>
          <w:attr w:name="HasSpace" w:val="True"/>
          <w:attr w:name="Negative" w:val="False"/>
          <w:attr w:name="NumberType" w:val="1"/>
          <w:attr w:name="TCSC" w:val="0"/>
        </w:smartTagPr>
        <w:r w:rsidRPr="00777BEB">
          <w:t>200 A</w:t>
        </w:r>
      </w:smartTag>
      <w:r w:rsidRPr="00777BEB">
        <w:t>/m</w:t>
      </w:r>
      <w:r w:rsidRPr="00777BEB">
        <w:rPr>
          <w:rFonts w:hint="eastAsia"/>
        </w:rPr>
        <w:t>；</w:t>
      </w:r>
      <w:r w:rsidRPr="00777BEB">
        <w:t xml:space="preserve"> </w:t>
      </w:r>
      <w:r w:rsidRPr="00777BEB">
        <w:rPr>
          <w:position w:val="-12"/>
        </w:rPr>
        <w:object w:dxaOrig="2000" w:dyaOrig="360" w14:anchorId="39C49375">
          <v:shape id="_x0000_i1036" type="#_x0000_t75" style="width:100.5pt;height:18.15pt" o:ole="" fillcolor="window">
            <v:imagedata r:id="rId28" o:title=""/>
          </v:shape>
          <o:OLEObject Type="Embed" ProgID="Equation.3" ShapeID="_x0000_i1036" DrawAspect="Content" ObjectID="_1689342583" r:id="rId29"/>
        </w:object>
      </w:r>
      <w:r w:rsidRPr="00777BEB">
        <w:t>1.06 T</w:t>
      </w:r>
      <w:r w:rsidRPr="00777BEB">
        <w:rPr>
          <w:vertAlign w:val="subscript"/>
        </w:rPr>
        <w:t xml:space="preserve"> </w:t>
      </w:r>
      <w:r w:rsidRPr="00777BEB">
        <w:rPr>
          <w:sz w:val="2"/>
          <w:vertAlign w:val="subscript"/>
        </w:rPr>
        <w:t xml:space="preserve"> </w:t>
      </w:r>
      <w:r w:rsidRPr="00777BEB">
        <w:t xml:space="preserve">   </w:t>
      </w:r>
    </w:p>
    <w:p w14:paraId="45142EA5"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2. </w:t>
      </w:r>
      <w:r w:rsidRPr="00777BEB">
        <w:rPr>
          <w:rFonts w:ascii="Times New Roman" w:eastAsia="宋体" w:hAnsi="Times New Roman" w:cs="Times New Roman" w:hint="eastAsia"/>
          <w:szCs w:val="24"/>
        </w:rPr>
        <w:t>一铁环中心线周长</w:t>
      </w:r>
      <w:r w:rsidRPr="00777BEB">
        <w:rPr>
          <w:rFonts w:ascii="Times New Roman" w:eastAsia="宋体" w:hAnsi="Times New Roman" w:cs="Times New Roman"/>
          <w:i/>
          <w:szCs w:val="24"/>
        </w:rPr>
        <w:t>l</w:t>
      </w:r>
      <w:r w:rsidRPr="00777BEB">
        <w:rPr>
          <w:rFonts w:ascii="Times New Roman" w:eastAsia="宋体" w:hAnsi="Times New Roman" w:cs="Times New Roman"/>
          <w:szCs w:val="24"/>
        </w:rPr>
        <w:t xml:space="preserve"> = </w:t>
      </w:r>
      <w:smartTag w:uri="urn:schemas-microsoft-com:office:smarttags" w:element="chmetcnv">
        <w:smartTagPr>
          <w:attr w:name="TCSC" w:val="0"/>
          <w:attr w:name="NumberType" w:val="1"/>
          <w:attr w:name="Negative" w:val="False"/>
          <w:attr w:name="HasSpace" w:val="True"/>
          <w:attr w:name="SourceValue" w:val="30"/>
          <w:attr w:name="UnitName" w:val="cm"/>
        </w:smartTagPr>
        <w:r w:rsidRPr="00777BEB">
          <w:rPr>
            <w:rFonts w:ascii="Times New Roman" w:eastAsia="宋体" w:hAnsi="Times New Roman" w:cs="Times New Roman"/>
            <w:szCs w:val="24"/>
          </w:rPr>
          <w:t>30 cm</w:t>
        </w:r>
      </w:smartTag>
      <w:r w:rsidRPr="00777BEB">
        <w:rPr>
          <w:rFonts w:ascii="Times New Roman" w:eastAsia="宋体" w:hAnsi="Times New Roman" w:cs="Times New Roman" w:hint="eastAsia"/>
          <w:szCs w:val="24"/>
        </w:rPr>
        <w:t>，横截面</w:t>
      </w:r>
      <w:r w:rsidRPr="00777BEB">
        <w:rPr>
          <w:rFonts w:ascii="Times New Roman" w:eastAsia="宋体" w:hAnsi="Times New Roman" w:cs="Times New Roman"/>
          <w:i/>
          <w:szCs w:val="24"/>
        </w:rPr>
        <w:t>S</w:t>
      </w:r>
      <w:r w:rsidRPr="00777BEB">
        <w:rPr>
          <w:rFonts w:ascii="Times New Roman" w:eastAsia="宋体" w:hAnsi="Times New Roman" w:cs="Times New Roman"/>
          <w:szCs w:val="24"/>
        </w:rPr>
        <w:t xml:space="preserve"> = </w:t>
      </w:r>
      <w:smartTag w:uri="urn:schemas-microsoft-com:office:smarttags" w:element="chmetcnv">
        <w:smartTagPr>
          <w:attr w:name="TCSC" w:val="0"/>
          <w:attr w:name="NumberType" w:val="1"/>
          <w:attr w:name="Negative" w:val="False"/>
          <w:attr w:name="HasSpace" w:val="True"/>
          <w:attr w:name="SourceValue" w:val="1"/>
          <w:attr w:name="UnitName" w:val="cm"/>
        </w:smartTagPr>
        <w:r w:rsidRPr="00777BEB">
          <w:rPr>
            <w:rFonts w:ascii="Times New Roman" w:eastAsia="宋体" w:hAnsi="Times New Roman" w:cs="Times New Roman"/>
            <w:szCs w:val="24"/>
          </w:rPr>
          <w:t>1.0 cm</w:t>
        </w:r>
      </w:smartTag>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hint="eastAsia"/>
          <w:szCs w:val="24"/>
        </w:rPr>
        <w:t>，环上紧密地绕有</w:t>
      </w:r>
      <w:r w:rsidRPr="00777BEB">
        <w:rPr>
          <w:rFonts w:ascii="Times New Roman" w:eastAsia="宋体" w:hAnsi="Times New Roman" w:cs="Times New Roman"/>
          <w:i/>
          <w:szCs w:val="24"/>
        </w:rPr>
        <w:t>N</w:t>
      </w:r>
      <w:r w:rsidRPr="00777BEB">
        <w:rPr>
          <w:rFonts w:ascii="Times New Roman" w:eastAsia="宋体" w:hAnsi="Times New Roman" w:cs="Times New Roman"/>
          <w:szCs w:val="24"/>
        </w:rPr>
        <w:t xml:space="preserve"> = 300 </w:t>
      </w:r>
      <w:r w:rsidRPr="00777BEB">
        <w:rPr>
          <w:rFonts w:ascii="Times New Roman" w:eastAsia="宋体" w:hAnsi="Times New Roman" w:cs="Times New Roman" w:hint="eastAsia"/>
          <w:szCs w:val="24"/>
        </w:rPr>
        <w:t>匝线圈．当导线中电流</w:t>
      </w:r>
      <w:r w:rsidRPr="00777BEB">
        <w:rPr>
          <w:rFonts w:ascii="Times New Roman" w:eastAsia="宋体" w:hAnsi="Times New Roman" w:cs="Times New Roman"/>
          <w:i/>
          <w:szCs w:val="24"/>
        </w:rPr>
        <w:t>I</w:t>
      </w:r>
      <w:r w:rsidRPr="00777BEB">
        <w:rPr>
          <w:rFonts w:ascii="Times New Roman" w:eastAsia="宋体" w:hAnsi="Times New Roman" w:cs="Times New Roman"/>
          <w:szCs w:val="24"/>
        </w:rPr>
        <w:t xml:space="preserve"> = 32 mA </w:t>
      </w:r>
      <w:r w:rsidRPr="00777BEB">
        <w:rPr>
          <w:rFonts w:ascii="Times New Roman" w:eastAsia="宋体" w:hAnsi="Times New Roman" w:cs="Times New Roman" w:hint="eastAsia"/>
          <w:szCs w:val="24"/>
        </w:rPr>
        <w:t>时，通过环截面的磁通量</w:t>
      </w:r>
      <w:r w:rsidRPr="00777BEB">
        <w:rPr>
          <w:rFonts w:ascii="Symbol" w:eastAsia="宋体" w:hAnsi="Symbol" w:cs="Times New Roman"/>
          <w:i/>
          <w:szCs w:val="24"/>
        </w:rPr>
        <w:sym w:font="Symbol" w:char="F046"/>
      </w:r>
      <w:r w:rsidRPr="00777BEB">
        <w:rPr>
          <w:rFonts w:ascii="Times New Roman" w:eastAsia="宋体" w:hAnsi="Times New Roman" w:cs="Times New Roman"/>
          <w:szCs w:val="24"/>
        </w:rPr>
        <w:t xml:space="preserve"> = 2.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5</w:t>
      </w:r>
      <w:r w:rsidRPr="00777BEB">
        <w:rPr>
          <w:rFonts w:ascii="Times New Roman" w:eastAsia="宋体" w:hAnsi="Times New Roman" w:cs="Times New Roman"/>
          <w:szCs w:val="24"/>
        </w:rPr>
        <w:t xml:space="preserve"> Wb</w:t>
      </w:r>
      <w:r w:rsidRPr="00777BEB">
        <w:rPr>
          <w:rFonts w:ascii="Times New Roman" w:eastAsia="宋体" w:hAnsi="Times New Roman" w:cs="Times New Roman" w:hint="eastAsia"/>
          <w:szCs w:val="24"/>
        </w:rPr>
        <w:t>．试求铁芯的磁化率</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m</w:t>
      </w:r>
    </w:p>
    <w:p w14:paraId="324E4549" w14:textId="77777777" w:rsidR="00777BEB" w:rsidRPr="00777BEB" w:rsidRDefault="00777BEB" w:rsidP="00777BEB">
      <w:pPr>
        <w:widowControl/>
        <w:snapToGrid w:val="0"/>
        <w:spacing w:line="360" w:lineRule="auto"/>
        <w:jc w:val="left"/>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i/>
          <w:iCs/>
          <w:szCs w:val="24"/>
        </w:rPr>
        <w:t xml:space="preserve">B </w:t>
      </w:r>
      <w:r w:rsidRPr="00777BEB">
        <w:rPr>
          <w:rFonts w:ascii="Times New Roman" w:eastAsia="宋体" w:hAnsi="Times New Roman" w:cs="Times New Roman"/>
          <w:szCs w:val="24"/>
        </w:rPr>
        <w:t xml:space="preserve">= </w:t>
      </w:r>
      <w:r w:rsidRPr="00777BEB">
        <w:rPr>
          <w:rFonts w:ascii="Times New Roman" w:eastAsia="宋体" w:hAnsi="Times New Roman" w:cs="Times New Roman"/>
          <w:i/>
          <w:iCs/>
          <w:szCs w:val="24"/>
        </w:rPr>
        <w:sym w:font="Symbol" w:char="F046"/>
      </w:r>
      <w:r w:rsidRPr="00777BEB">
        <w:rPr>
          <w:rFonts w:ascii="Times New Roman" w:eastAsia="宋体" w:hAnsi="Times New Roman" w:cs="Times New Roman"/>
          <w:i/>
          <w:iCs/>
          <w:szCs w:val="24"/>
        </w:rPr>
        <w:t xml:space="preserve"> </w:t>
      </w:r>
      <w:r w:rsidRPr="00777BEB">
        <w:rPr>
          <w:rFonts w:ascii="Times New Roman" w:eastAsia="宋体" w:hAnsi="Times New Roman" w:cs="Times New Roman"/>
          <w:szCs w:val="24"/>
        </w:rPr>
        <w:t>/</w:t>
      </w:r>
      <w:r w:rsidRPr="00777BEB">
        <w:rPr>
          <w:rFonts w:ascii="Times New Roman" w:eastAsia="宋体" w:hAnsi="Times New Roman" w:cs="Times New Roman"/>
          <w:i/>
          <w:iCs/>
          <w:szCs w:val="24"/>
        </w:rPr>
        <w:t>S=</w:t>
      </w:r>
      <w:r w:rsidRPr="00777BEB">
        <w:rPr>
          <w:rFonts w:ascii="Times New Roman" w:eastAsia="宋体" w:hAnsi="Times New Roman" w:cs="Times New Roman"/>
          <w:szCs w:val="24"/>
        </w:rPr>
        <w:t>2.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T                  </w:t>
      </w:r>
    </w:p>
    <w:p w14:paraId="7FC4D716"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6"/>
          <w:szCs w:val="24"/>
        </w:rPr>
        <w:object w:dxaOrig="1719" w:dyaOrig="279" w14:anchorId="4559B6FC">
          <v:shape id="_x0000_i1037" type="#_x0000_t75" style="width:85.8pt;height:13.8pt" o:ole="" fillcolor="window">
            <v:imagedata r:id="rId30" o:title=""/>
          </v:shape>
          <o:OLEObject Type="Embed" ProgID="Equation.3" ShapeID="_x0000_i1037" DrawAspect="Content" ObjectID="_1689342584" r:id="rId31"/>
        </w:object>
      </w:r>
      <w:r w:rsidRPr="00777BEB">
        <w:rPr>
          <w:rFonts w:ascii="Times New Roman" w:eastAsia="宋体" w:hAnsi="Times New Roman" w:cs="Times New Roman"/>
          <w:szCs w:val="24"/>
        </w:rPr>
        <w:t xml:space="preserve">32 A/m             </w:t>
      </w:r>
    </w:p>
    <w:p w14:paraId="3D7C5177"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10"/>
          <w:szCs w:val="24"/>
        </w:rPr>
        <w:object w:dxaOrig="1200" w:dyaOrig="320" w14:anchorId="1DCDC654">
          <v:shape id="_x0000_i1038" type="#_x0000_t75" style="width:59.9pt;height:16.4pt" o:ole="" fillcolor="window">
            <v:imagedata r:id="rId32" o:title=""/>
          </v:shape>
          <o:OLEObject Type="Embed" ProgID="Equation.3" ShapeID="_x0000_i1038" DrawAspect="Content" ObjectID="_1689342585" r:id="rId33"/>
        </w:object>
      </w:r>
      <w:r w:rsidRPr="00777BEB">
        <w:rPr>
          <w:rFonts w:ascii="Times New Roman" w:eastAsia="宋体" w:hAnsi="Times New Roman" w:cs="Times New Roman"/>
          <w:szCs w:val="24"/>
        </w:rPr>
        <w:t>6.25</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4</w:t>
      </w:r>
      <w:r w:rsidRPr="00777BEB">
        <w:rPr>
          <w:rFonts w:ascii="Times New Roman" w:eastAsia="宋体" w:hAnsi="Times New Roman" w:cs="Times New Roman"/>
          <w:szCs w:val="24"/>
        </w:rPr>
        <w:t xml:space="preserve"> T</w:t>
      </w:r>
      <w:r w:rsidRPr="00777BEB">
        <w:rPr>
          <w:rFonts w:ascii="Times New Roman" w:eastAsia="宋体" w:hAnsi="Times New Roman" w:cs="Times New Roman" w:hint="eastAsia"/>
          <w:sz w:val="15"/>
          <w:szCs w:val="24"/>
        </w:rPr>
        <w:t>·</w:t>
      </w:r>
      <w:r w:rsidRPr="00777BEB">
        <w:rPr>
          <w:rFonts w:ascii="Times New Roman" w:eastAsia="宋体" w:hAnsi="Times New Roman" w:cs="Times New Roman"/>
          <w:szCs w:val="24"/>
        </w:rPr>
        <w:t xml:space="preserve">m/A        </w:t>
      </w:r>
    </w:p>
    <w:p w14:paraId="654E206A" w14:textId="77777777" w:rsidR="00777BEB" w:rsidRPr="00777BEB" w:rsidRDefault="00777BEB" w:rsidP="0024092D">
      <w:pPr>
        <w:widowControl/>
        <w:spacing w:line="360" w:lineRule="auto"/>
        <w:ind w:firstLine="420"/>
        <w:rPr>
          <w:rFonts w:ascii="Times New Roman" w:eastAsia="宋体" w:hAnsi="Times New Roman" w:cs="Times New Roman"/>
          <w:szCs w:val="24"/>
        </w:rPr>
      </w:pPr>
      <w:r w:rsidRPr="00777BEB">
        <w:rPr>
          <w:rFonts w:ascii="Times New Roman" w:eastAsia="宋体" w:hAnsi="Times New Roman" w:cs="Times New Roman"/>
          <w:position w:val="-12"/>
          <w:szCs w:val="24"/>
        </w:rPr>
        <w:object w:dxaOrig="1700" w:dyaOrig="360" w14:anchorId="7A3E43C0">
          <v:shape id="_x0000_i1039" type="#_x0000_t75" style="width:84.95pt;height:18.15pt" o:ole="" fillcolor="window">
            <v:imagedata r:id="rId34" o:title=""/>
          </v:shape>
          <o:OLEObject Type="Embed" ProgID="Equation.3" ShapeID="_x0000_i1039" DrawAspect="Content" ObjectID="_1689342586" r:id="rId35"/>
        </w:object>
      </w:r>
      <w:r w:rsidRPr="00777BEB">
        <w:rPr>
          <w:rFonts w:ascii="Times New Roman" w:eastAsia="宋体" w:hAnsi="Times New Roman" w:cs="Times New Roman"/>
          <w:szCs w:val="24"/>
        </w:rPr>
        <w:t>496</w:t>
      </w:r>
    </w:p>
    <w:p w14:paraId="013E68B7"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noProof/>
          <w:szCs w:val="24"/>
        </w:rPr>
        <mc:AlternateContent>
          <mc:Choice Requires="wpg">
            <w:drawing>
              <wp:anchor distT="0" distB="0" distL="114300" distR="114300" simplePos="0" relativeHeight="251662336" behindDoc="1" locked="0" layoutInCell="1" allowOverlap="1" wp14:anchorId="0F9D55AF" wp14:editId="21ECC283">
                <wp:simplePos x="0" y="0"/>
                <wp:positionH relativeFrom="column">
                  <wp:posOffset>4029323</wp:posOffset>
                </wp:positionH>
                <wp:positionV relativeFrom="paragraph">
                  <wp:posOffset>1126242</wp:posOffset>
                </wp:positionV>
                <wp:extent cx="1243330" cy="2342956"/>
                <wp:effectExtent l="0" t="0" r="0" b="635"/>
                <wp:wrapTight wrapText="bothSides">
                  <wp:wrapPolygon edited="0">
                    <wp:start x="8274" y="0"/>
                    <wp:lineTo x="2979" y="1405"/>
                    <wp:lineTo x="0" y="2459"/>
                    <wp:lineTo x="0" y="15985"/>
                    <wp:lineTo x="8274" y="16863"/>
                    <wp:lineTo x="4633" y="18444"/>
                    <wp:lineTo x="3971" y="18971"/>
                    <wp:lineTo x="3971" y="21430"/>
                    <wp:lineTo x="20850" y="21430"/>
                    <wp:lineTo x="21181" y="18795"/>
                    <wp:lineTo x="19857" y="18444"/>
                    <wp:lineTo x="9928" y="16863"/>
                    <wp:lineTo x="13238" y="16863"/>
                    <wp:lineTo x="18533" y="15107"/>
                    <wp:lineTo x="18202" y="8432"/>
                    <wp:lineTo x="20188" y="7905"/>
                    <wp:lineTo x="20188" y="6851"/>
                    <wp:lineTo x="18202" y="5621"/>
                    <wp:lineTo x="18533" y="2635"/>
                    <wp:lineTo x="16547" y="1932"/>
                    <wp:lineTo x="9928" y="0"/>
                    <wp:lineTo x="8274" y="0"/>
                  </wp:wrapPolygon>
                </wp:wrapTight>
                <wp:docPr id="24" name="组合 24"/>
                <wp:cNvGraphicFramePr/>
                <a:graphic xmlns:a="http://schemas.openxmlformats.org/drawingml/2006/main">
                  <a:graphicData uri="http://schemas.microsoft.com/office/word/2010/wordprocessingGroup">
                    <wpg:wgp>
                      <wpg:cNvGrpSpPr/>
                      <wpg:grpSpPr>
                        <a:xfrm>
                          <a:off x="0" y="0"/>
                          <a:ext cx="1243330" cy="2342956"/>
                          <a:chOff x="0" y="0"/>
                          <a:chExt cx="1243330" cy="2342956"/>
                        </a:xfrm>
                      </wpg:grpSpPr>
                      <pic:pic xmlns:pic="http://schemas.openxmlformats.org/drawingml/2006/picture">
                        <pic:nvPicPr>
                          <pic:cNvPr id="22" name="图片 2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243330" cy="2011680"/>
                          </a:xfrm>
                          <a:prstGeom prst="rect">
                            <a:avLst/>
                          </a:prstGeom>
                        </pic:spPr>
                      </pic:pic>
                      <wps:wsp>
                        <wps:cNvPr id="23" name="文本框 2"/>
                        <wps:cNvSpPr txBox="1">
                          <a:spLocks noChangeArrowheads="1"/>
                        </wps:cNvSpPr>
                        <wps:spPr bwMode="auto">
                          <a:xfrm>
                            <a:off x="258418" y="2023606"/>
                            <a:ext cx="914458" cy="319350"/>
                          </a:xfrm>
                          <a:prstGeom prst="rect">
                            <a:avLst/>
                          </a:prstGeom>
                          <a:solidFill>
                            <a:srgbClr val="FFFFFF"/>
                          </a:solidFill>
                          <a:ln w="9525">
                            <a:noFill/>
                            <a:miter lim="800000"/>
                            <a:headEnd/>
                            <a:tailEnd/>
                          </a:ln>
                        </wps:spPr>
                        <wps:txbx>
                          <w:txbxContent>
                            <w:p w14:paraId="28EC691F" w14:textId="77777777" w:rsidR="00777BEB" w:rsidRDefault="00777BEB" w:rsidP="00777BEB">
                              <w:r>
                                <w:rPr>
                                  <w:rFonts w:hint="eastAsia"/>
                                </w:rPr>
                                <w:t>计算</w:t>
                              </w:r>
                              <w:r>
                                <w:t>题3</w:t>
                              </w:r>
                            </w:p>
                          </w:txbxContent>
                        </wps:txbx>
                        <wps:bodyPr rot="0" vert="horz" wrap="square" lIns="91440" tIns="45720" rIns="91440" bIns="45720" anchor="t" anchorCtr="0">
                          <a:noAutofit/>
                        </wps:bodyPr>
                      </wps:wsp>
                    </wpg:wgp>
                  </a:graphicData>
                </a:graphic>
              </wp:anchor>
            </w:drawing>
          </mc:Choice>
          <mc:Fallback>
            <w:pict>
              <v:group w14:anchorId="0F9D55AF" id="组合 24" o:spid="_x0000_s1033" style="position:absolute;left:0;text-align:left;margin-left:317.25pt;margin-top:88.7pt;width:97.9pt;height:184.5pt;z-index:-251654144" coordsize="12433,2342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OXUSbgMAAL4HAAAOAAAAZHJzL2Uyb0RvYy54bWykVcFu3DYQvRfoPxC8&#10;x1pJu64tWA5SOzYCpI3RJB9AUZREhCJZkrta51w07S2nXtpL7/2DAPmbOL/RGUq7Xq8LpHUXsDwk&#10;h8M3b96QJ4/XvSIr4bw0uqTpwYwSobmppW5L+vrVxaMjSnxgumbKaFHSa+Hp49OvvzoZbCEy0xlV&#10;C0cgiPbFYEvahWCLJPG8Ez3zB8YKDYuNcT0LMHRtUjs2QPReJdlsdpgMxtXWGS68h9nzcZGexvhN&#10;I3h40TReBKJKCthC/Lr4rfCbnJ6wonXMdpJPMNgDUPRMajh0G+qcBUaWTt4L1UvujDdNOOCmT0zT&#10;SC5iDpBNOtvL5tKZpY25tMXQ2i1NQO0eTw8Oy79fXTki65Jmc0o066FGnz/89On9LwQmgJ3BtgU4&#10;XTr70l65aaIdR5jwunE9/odUyDryer3lVawD4TCZZvM8z4F+DmtZPs+OF4cj87yD8tzbx7unX9iZ&#10;bA5OEN8WjpW8gL+JKLDuEfVlQcGusHSCTkH6fxWjZ+7N0j6CmloWZCWVDNdRn1A9BKVXV5JfuXGw&#10;w3m24fzT7x8///qOZBnygjvQadzCMKXnhr/xRJuzjulWPPEWlA3Eondy1z0O75xXKWkvpFJYJrSn&#10;zKAL9lT0D+SMCj03fNkLHcaWc0JBkkb7TlpPiStEXwlQkHtWp1BjaPcAKrJO6jBW2QcnAu/w/AZw&#10;/ADYETcrtgsR9C1OzMiD3B4msFmaHh7F1t7KBDh0PlwK0xM0ACtggNqwgq2e+wnNxmWidAQQkQEe&#10;7AS4ovyGPRjd4+8/deHLjlkBEDDsjiLyjSJufnt388dfN3/+TKImJjdsQhLW3xpsq5iAt3vacM4M&#10;nWA14Bv1sbN1PA4zI9XwnamhTmwZTAy018nZ4miewu2NLTvL8sPZ1LKbpj5O5/MFrGNP5+lxvvhf&#10;jIMWjJL1RqbetdWZcmTF4N6+iL8o9T03pclQ0uNFtogZaIP7QVqs6GWAd0XJvqRHM/yNSkRenuo6&#10;ugQm1WiDTJSGqiNRY9XRCutqHW/GHPfiTGXqa2DOGRAQ3Gbw7IHRGfeWkgGekJL6H5cMrw71TAP7&#10;yBC+OXEwX3yTwcDtrlS7K0xzCFXSQMlonoX4TmE22jyBKjUyCvUWyQQZRBmt+EiAdecV2h1Hr9tn&#10;9/RvAAAA//8DAFBLAwQKAAAAAAAAACEAPB5McRQdAQAUHQEAFAAAAGRycy9tZWRpYS9pbWFnZTEu&#10;dGlmSUkqAPYZAQCAACBQOCQWDQeEQmFQuGQ2HQ+IRGJROKRWLReMRmNRuOR2PR+QSGRRBnwsgwN4&#10;SOVSuWS2XS+YTGZTOaTWbTecTmdTueT2fT+gUGhUOiTd/wsQwNwUWmU2nU+oVGpVOqVWrVesVmtV&#10;uuV2W0eFUmBUuvWWzWe0Wm1Wu2W23W+4XG5VOwQmxACyXO9Xu+X2/X/AYHBYPCYWnXWEXe84bGY3&#10;HY/IZHJZPKZXLRLEQfFZfOZ3PZ/QaHRaPSaWDBCBu+FhGUabXa/YbHZbPabXbRzUQLVQrWQKU7fg&#10;cHhcOpQEgAAgUDgkFg0HhEJhULhkNh0PiERiUTikVi0XjEZjUbjkdj0fkEhkUMCEDd8LCMDeEjlk&#10;tl0vmExmUzmk1m03nE5nU7nk9n0/oFBoVDolFo01ksCk8KlMCldHqFRqVTqlVq1XrFZrVbrldr1f&#10;sFhkVJAFLhNNAFPsVrtltt1vuFxuVzul1u13vFSslmhFotV5wGBwWDwmFw2HxGJxWLooggbfhYBx&#10;mTymVy2XzGZzWbzmdiuOgWQhWSz2l02n1Gp1Wr1mt10J0AA0UJ0mv2233G53W73m930e2OzhG13/&#10;F43H5FYgIIAAIFA4JBYNB4RCYVC4ZDYdD4hEYlE4pFYtF4xGY1G45HY9H5BIZFDBBA2/CwDI5VK5&#10;ZLZdL5hMZlM5pNZtN5xOZ1O55PZ9P6BQaFQ6JN5LApPCpTRaZTadT6hUalU6pVatV6xWa1W65XZZ&#10;RwBSYTS69ZbNZ7RabVa7Zbbdb7hcblUhhA2fB3hAwjc75fb9f8BgcFg8JhcNh6hdYFd4NeYFe8Rk&#10;clk8plctl8xmc1m4pigBjILjgBkM5pdNp9RqdVq9ZrddCM9oIJotJr9tt9xud1u95vd9HdjeL1v+&#10;JxeNx6vAQIAAIFA4JBYNB4RCYVC4ZDYdD4hEYlE4pFYtF4xGY1G45HY9H5BIZFDBhA2fB3hAwjI5&#10;ZLZdL5hMZlM5pNZtN5xOZ1O55PZ9P6BQaFQ6JRaNOZLApPBnBAxDR6hUalU6pVatV6xWa1W65Xa9&#10;X7BYZeQIGv4PTYFT7Fa7Zbbdb7hcblc7pdbtd7xV7JArNTKdecBgcFg8JhcNh8RicVi6pewBfYLa&#10;ABasZlctl8xmc1m85nc9n4njshBMllNBp9RqdVq9Zrddr9hB9FZ7/sdtt9xud1u95vd9H9nfrTv+&#10;JxeNx63AQIAAIFA4JBYNB4RCYVC4ZDYdD4hEYlE4pFYtF4xGY1G45HY9H5BIZFDChA1fB2hAxjI5&#10;ZLZdL5hMZlM5pNZtN5xOZ1O55PZ9P6BQaFQ6JRaNOZLApPBpTApXR6hUalU6pVatV6xWa1W65Xa9&#10;X7BYZdSQBS4LTQBT7Fa7Zbbdb7hcblc7pdbtd7xVrJZoJaLVecBgcFg8JhcNh8RicVi6je5RKsZk&#10;clk8plctl8xmc1m4rjqZkM5odFo9JpdNp9RqdVCTBA0/j6dq9ls9ptdtt9xud1INbAtfBmBAyDu+&#10;JxeNx63AQIAAIFA4JBYNB4RCYVC4ZDYdD4hEYlE4pFYtF4xGY1G45HY9H5BIZFDDBA0/B2BAyDI5&#10;ZLZdL5hMZlM5pNZtN5xOZ1O55PZ9P6BQaFQ6JRaNOZLApPBpTApXR6hUalU6pVatV6xWa1W65Xa9&#10;X7BYZdSQBS4LTQBT7Fa7Zbbdb7hcblc7pdbtd50BYGDoGD73fb/Ar9Ar5gsCAMKAMHiIGCoHeoEB&#10;Mfk4FkABlsllcpl83mc5moE+4G/4GBoO+oG6YHooE/NXr9DA9dsdoAHvA3jA3luN1vIFu4Fud/vg&#10;BwABwuPsrxy+Zzedz+h0el0+pOATAwxAwz2O5AuzAu33u6AO+AAnA+v1fVA3tA3fA3PA3R8Pl9IF&#10;84F8fv9YE+PW/8AQDAUBwJAsDKkDyBhGgYRQYgYQvG8rygjA8Kqsdz+AA/AAP0ABxIGbqBm9ECBw&#10;/C0TxRFMVRXFkWo8BEFQcgUGoFBcZxkAEbAA0ytNm4riOM5Egt64MiOS4ckAAerYAA1kmuU2snSd&#10;H0pSZKkmMsOCBkUg5cIGMzNsxMMxsixrAMJM7GMNNE1zUxTDsWxYBq2fMRTsgUQoFEc8RJPSBzrF&#10;1A0FQdCULQyas8FqB0UgVGABRwVIGDqjydDcOw3TD7Q1DMNnU9kCS0gRHoOWCBiit4FoGCjtQjVj&#10;xVeADwvI8bLKJEwAGwgZp11XiBGlKFD2DYVhpAgIgAAgUDgkFg0HhEJhULhkNh0PiERiUTikVi0X&#10;jEZhwegYtjsfgUekMakkCdMDbsDb0qlEDc8DdEugbsks1m03nEJOEDR8HWEDKM5oVDmoVgYYo8DD&#10;MDEVMgYjp0CpFEiTTgdWgVYAFaaUDcdUsFhsVjslls1ntFptVrtltt1vuFxgoggY4usDF8gAATsr&#10;/lkClMCleCluEwEDedyxWLik7gU9g0/gVBxmVsoOqIAqECpsCzYAzugp9pmlZq8DY8DZEDcGW12v&#10;2Gx2Wz2m12233Fnu0C3YA3u9D9lben03FrcD4cCv255m3xwAyEFyQAynN61gAcDIUDBt6kQA74ms&#10;rh1XlgWpgTJ6/r9nt93v+Hx+XrC8DHN33n4AAHobt4jjuMrStHq+cCts57ooIUCBjDA0HLABjvQk&#10;kaBAkoZ8PMADVvPDJ1QfD8QRDEURxJEqLgIgYiIGIsUoGFyhsSgUNgA9AAGU/5xRNHTbEAgY/oPB&#10;aBQbHciKo4MKAAGr9N6zChK0XiBl2gcoIEfciyvLEsy1LcuIQ78VIFMAARYgQCpu5MNQzGpny7Nr&#10;aR6gUfoNIIASHN07qEGL7SWgYSpvKyBSoAEpUC/88UPRFE0VRaJwtMMWoFMgALojR+NRDMZxql9G&#10;U4184ABOSCzpO1O1KmoNT2/NVN8gcUI0b8o1jQqBHhU1bVvXFctcqYACkgdfIEIabyfKdZABQFdW&#10;SytP1DBUGWVaCbVdMdIWpJCSl8gZXW0mVo29b61ICIAAIFA4JBYNB4RCYVC4ZDYdD4hEYlE4pBQr&#10;AylAyjAyPFYM7oGvJDI4E349J5RKZVK5ZLZdL5hMYKgIGf4OoIGYZlO55PZ9P6BQYOIYGRIGRaLA&#10;wjK1zA1dToG7KFU6pVatV6xWa1W65Xa9DwlGI1AyVK2NJAAu4GxK/bbdb7hcYNNIFNoNOIFOrle7&#10;5fb9Bx7R8FAhxK1rUIFT4E8L/jcdj8hkclk74XIGVoGTZWvoGr87A3LlNFo9JcroALtBUhAzjpdd&#10;r9hEQzYoFGYEQpWsMQAFHsd9v+BweFw4IJ4GYOPAwxJ2Fu8UAHHxOl0+pDUfAzhB9XAtb1e9376H&#10;doANsAB9J3TA7wAE/A2z4Ph8fl8+J5eRAs1HmLzoG4Po/8ANg66BOygztgA7sAwVBahKI2qBimgY&#10;cpOWaBvagTPQZDUNw5DqGvEgT7gAvQAQciJuvUgZToHFEPRcuQHoGCkZIGCaBgZG6BgXHKBRwgUd&#10;x7HUeABHwASAAAEoGAiBgHJUnIFJcoSeAEogBJspSwgp/yYg58oGeSBn5MMxoEfsyABMSBHwgZ6T&#10;ZNyBTagR6zeAE4gBOc4TpPAAHaqKBz6xcX0ErwTIGKicoGEiJxa9kLIGc1B0jSVJseGrWIGLKTll&#10;RyBN1SlPoTK4AA4gdSIFUwAA1GiBRsgUZ1dGtVgBVoAALUDqn3PyBUAACpV3XVez/R7QIGclizPW&#10;9PiegYxIGJyTlMgZIoGZVk2ta9sIqGyBjkgYronSCBPW9Zt2y+VVIFRSBRAAAN1Ld9ToHdyBXRc1&#10;7K1cIAWMgTQoFfd9WPfyBm5Yd7umEtEIFZqBAuiZUoGR1qYNicAICIAAIFA4JBYNB4RCYVC4ZDYd&#10;D4hAxxAzjAytEYEu4GoIGpoxH5BIZFI5JJZNDQxAxJKoGJZZApdApXAgbJ5tIQdOQAE54AApP53P&#10;WtQwAQ6MAAZSQAC6ZSKVSQYAFNUwAGKsADLWaXTagAARXwAebEAADZQAkrQAAJa7VbLWBAAtrkAF&#10;pdQAobxbbhb4KcL8AEngYKaMIAEFhwA/MVicWbMdVavfjgAH7lQA98wAHpmwAgM9jH4ADDo81nHr&#10;p9K9AA0dYAGzrwAM9kAHntQA7NwAHbu9vudq85vwZDwIE24G3IHxoFyOLx4G6eF0el0+p1YMXIGY&#10;YGQo+qYGj4Gyet4/J5fN5/R6fV6/ZNx1FIGVI+qu/A2R7fx+faFYGLoGFr+v+lqBge/SEg3BAAHx&#10;BYACBBwAQQDYAArCiggmnygExDQACXDoACxEELAAA8SIKLUToKqaPIYPEWgAcUYKkqiIROLUZRWh&#10;8agAKceR3HqGR0ZEhAAb8ioKzxAAAP8lgBFo8RfGMVIjHUpRpFEeCnH0syBFCCE/L7enY3TeNxMS&#10;0EkAByzUAAnTbMM0zWck5ABORyTgcsDIYd7nIEaiBmmgZpUCgZ1zzQ1DpuGyBjkgYrvmgZHPDRFJ&#10;0pStLUvTFMBWgZBIGKSPlQ+qBGVTNS0QFkAoE/yBQBVSBg49oJVkAASVqAB0VwAAj12AAU19CEEg&#10;5YQAWFWA72OsizSqhcdIJZaHSpGccxQRFqgAD1sIbZqO2khVtoFZ9tRRKTRu0UFzyOz7XmyAFqkR&#10;a9sy5G1nW6hNvxvKdx3reV22tbAPXFeaBlJgk6TnOuDTtdwAHthoABdiEoHEABt4qAB3YxAxxz/Q&#10;aBUFjyBmrU2RvaGtFoGLFHoEQmOZJl2X5hmOZPVJKBD+j8cPAgRmZnnqSAuiWgoEG+hAABLyghpN&#10;aVtWqVmnp4ADtqWlpWEurQnCqCR1hd/4DFN9oPe9w35sdmWpf147NgVwbAg2xbbe19I9coAXOjiC&#10;SQ1zYa5tNvS7bkcb9td8StG2y8Fft367fl6cDuPB8PN+KuMOXKgAIvMYpixuc5zTjHj0D0nw+3SI&#10;E+/TOfn3VIhkyBUYgWUoxTubdX2vbdv3FECigeWIEFSHlJUQAGd3PcBkgeiIEiflIGEzqgT6AAAV&#10;6YACj62H4iFvtV7X4L+8AG38chHwobGGJydwlp8NuHx7/tnxbD930oV80mxdyP2/X+HEcagu6N2I&#10;KCyAQAGnqAIY/V9D+H4v6Xy5B9hA3yQHRjAmB7bm5QNa+/tEyKEFujDfB8AA0oRQhhHAU1ZrYOnl&#10;XY6iFgAHTgAGg8V1TrQAEVIEFkh41iBh6IGLGGUP4gRBiEQUEJAxCkDhwQ4X5Aw9kDGPENkbziBB&#10;DIHFSKZAwIHRWKAAGUXQAPaQAxA/wu4yIiDVGdeDACEC8jYACNgvAARnDUQVxZB30Ryjo30gr6Ce&#10;IXCvH+NJCX0EEjxHUg0b43RtjwQSQ0e0XSLIHI0gkfCex/UdJIgcgyByFj0QSREiJIECka/9dBBA&#10;4ynAAI6VUgkXR9ABJaQJCJNECk5Gog8n5FRokZJ2TMj5dSRl4QKSkfpASYmEi6QkaJjSJjhKCX8o&#10;pgv2SfKGWMdpWk9NkDMAA65uQkUFCYYM4QADynIdUeJA44ECF6QOdZAhtRQUu8kAER4rkOeCQKJp&#10;AmJzwn5P2fyBg7O8IGAUhae58EDEvP9AwEYq0NIEdwgUUiTAFooAAHFFwAA3o1C5IcYgACVpA15/&#10;pDBW0lABSUVr82vQKgsjZrrC3GOAIbSik9JqWQbgY4WQNMG1QZpnSamlN5SN3IG3lJbN3807WtTF&#10;99P6U1BgrTilS/KX1Lp7SMhdNKoQaqTTdrSKKqrvX4Zge4AAuVno4fdIR9xk1tAAPuuB0Z3kCnSA&#10;CdtdiBznoUesNMRiB0MIU6Og5AlI17sNYexBEAMkDE2QMJZDxNRMIGmKxJ1iYgACgQMJ5Awdk2KY&#10;AsAATLRUWoxRpolFyJliDyxKqdPavQQSuj1LFIqZIsRc/W15Alo1cgWlq31TLWkGfRbiqNX6cvqt&#10;9bNfgw7mMJXSkmo80rWW5fBBenVs7lVXtqQu4aUbi2wuOtC2KWbsv8u2Qq7rE7qW7IiFm90X3tvQ&#10;aPWutNrDhDDIGLMgYsDk2VOkfwgQhiBhkIeLjAZA08X+wVgogICAACBQOCQWDQeEQmFQuGQkkQNN&#10;wMOQtlQM9wNeQ2NRuOR2PR+QQMUQMoSSBjeQwMFysAEOXAAZTEAOOaAAKTcAIidQlxT0AKmgAB20&#10;OczuET1xQVLUuioieT6CUtLAAiVWqVajz6pQWdU6s0mgKmhUSu0+k1GmWWv0qmVUiVe32utwS1Qe&#10;kT+g0N202zWyp3WDXe0VO3XC+1tXYkANvGQVH48AFLJXixXq+WvB5e7VCB1vC4W5Uy6UbN2C82TS&#10;YHOQKt4CC4LO22raDSgC5wPXQS72Gx3vcwPYay06nX6vbbK37SDL3mXxw88AObpAB69WUwZkQNYd&#10;qBtnr9/weHxQYjwNCwMZwtywMyQNceP4fH5fP6fX7ff8fnxnfcRs+oGQj9QFAaFpGgQppMgQaO+H&#10;MGpal6XCGAAgQogotQuABTQ0jsLi0vgPRAhsOoLDRTRFDCCRLDkMRUjkRrLEAPRPD0Uw2hkRxrE0&#10;XRZGyNxencYxnEkeoVHCBxbH0eRMKMmAAWEnscyBlSnD8QxvFEjyIhMjIFJCNRHL0hRhKyFy5DMt&#10;IRM0wyvD01zLDExxlNkhx1N8aSzOsvyUhJfz6ADmF6ABMUG3rxoqgTt0QgZrwJRsCPegTyo0/iBE&#10;VR1L0xTNNU3TlOAWiCBiyhZ0oGMqBlnTtUu+LCBi8gYku+DdZAAQdagAJ1cAACddy3LEuzQg81WA&#10;1SkjxY0zzzIU3SLX1kSFHKGrvYw8WdHc22HXs71/ZM02bZbi2LY9v27a9uTtOiCyYKMnSggiYhkA&#10;Bm3laKfWnask3LFdtXvZl93G4F63FbFyX5Z88YNbd6XDal/oNMGB2Db2IIFYUTHZi4AFpjV2O2WO&#10;PPHSAAFCgZUVVkyOCWgZOoGC6FlI9iBnzk+Z5pmubZulIYoHl6BBUhZdVK4GcZqFKBi/VqBgyjgB&#10;aYAAoaeAAn6lp2oDRq2CznaGs4OhlpYFc1+6xc+tbHriF69hmJwtPdrXRreE67gO07BbOxbDsiBX&#10;VjiC3feN57jhe7brhu139tWK4UAF7cIgmH7pgm8bryK18XtXG7ZfG3bLuCFmtzwADH0IAAz0m9n/&#10;06QHOgeRoF1gAGxodVTkABOIGIqFmkgYxoGZnY993/geC+oYIGWqBg0hZFoGO3hU6kqBDQgdJI9p&#10;6Sir6+o6mldP8QhhW++AHvlbwWCcYgcRyC3+HYlx6B/F8PwfNinMT1D30uJyGzIV9/3/kADjl9AA&#10;fuV5zb5H3Pgf62pvST1EkDMeI8AAcIJN1gGwiAxAn+Pxcs+d+iQoKtvgu/B8cCX2vrXy22D8BXCQ&#10;ZfG/6AEKEQmuHpDNvYeobEzJqdcWxA3akCFe81TAjCBhzVGQMJRAxnRAiVEuJjvwXvFIGBsg4+iB&#10;hiIGKWJqAwqEDDgQMHZHAGRhAAHSMgAAvxnAACCNTg4NvzQ8FOOAAI4IIhA4Rexd4XQdTnHOOUcY&#10;6tqjuT6PMJ3Mx8j5H+Eriljx4ja/+PS55DR+XOMOSgABySXSjBCCUXZAlJkHCFy8b44yHhVICRcg&#10;pGwvkLKOSTd39EJk7KCDkhH6x9QRKSVznCFSxk+iocEv2RChZHMJkY35jEgGNA4gYrIsn3aOQKHo&#10;AACEHHNEYgY0ZmzZm1Ns+gLYoECA6Qcfc1iBEZm4fFVhAoukCJQRtvQAZ4AAAPPOWUbp6yOlFLeV&#10;rkpXkIl5KmR7YZIx0lLImf8iZQz3RHQOC0dpTyeoBLRIVDE5yUGHJaTBBBP0bAAGCj0ilqSMoRLO&#10;hSGKKUFIbQeAMn6Ty5hDSpttLJWUEpdQ6kMqKRz2cJAwAAbafUYHISA7JAoIECFVOc8IQSBw7IEA&#10;gu05AADVqRVOqlVQAAsm/AIg4/CBspIE0CqxIHngAP+QJeBC54ABAAHGtgAA3VvAAHmuSVXZ01cO&#10;+yldEa6UNru4anM+KSoeTjXyRL3XMyfsHIiwleUTBBscAAYFkSC0bE+AAXVl692Ks1YevViaUWbl&#10;rYhICZK7WFrxTGzto66z8l1axZw3rYHHKmJC2gAB+23I4Ms/pAhXVhI47cgTxiBAFION9V53bfXJ&#10;uUQkgICAACBQOCQWDQeEQmDCGBr+Bh+Dv2BkuBrmFReMRmNRuORgOwNCwMuxgDSUAHGUAA4SsAHK&#10;XQVTTGMuKaAA8TcATFTR0tT2czKOT0tTCgRehUSdxiaOKbTidTyfU+gz6CVKjVSB1aFUumnif0mN&#10;0etRmj1Wiwqy1mzwmuTevWOMWK13GsQKxkG8ABgXuCji/ABj4GZzW3V+oUO4Veh2awWi64alYSnX&#10;PFZCw4/Ewa03bKQa25PG2So52E5vLY7F2rQwjP2/SQi5auLlLaABsbcANzdAB972OKSBnmBuSO8X&#10;jcfkQQkQNbQMAwdtwMlQNucnrdfsdntdvud3vd/srSJwd/eOBLjwen1AA3wNDQMFQgCfMAHf7SqW&#10;BT9QXTZmCta07RMQ16Dv7AiBQM2TPMk10FNK0cHNgzEDgBBLBqYwr/QlAcIoOLMPt43xGRGAB4RM&#10;AB4xTFEVEPFsQn2AAoRlFZ4xpEsTnVHLbNwE8exfH7exhIIAHHIoAAnJEgN9IchnvJwAH9KIAADK&#10;gAALK4AH5LQAH7LqCpKAwAA1McrSxK4CzLNB/zWABzTcAAVTjNM5gbOoAAhPAAGHPYAC3PwAAfQN&#10;AUFPAIUGB4AERRQATAABQUfQ4AAFSb+QnDqBQBDUCwgw6kQFTzIww0FO00zVLU+xkLq7AK6Q5TqC&#10;EhWIAEfWlZ1qfNcIwergoGSb11+7KKIE8SFIsgTl2BZNlWXZlm2c7w6oGRSL2EADm2fbCDhigZIo&#10;GHqMDJcIAENcgAArc8H1cqahg9dtE0XVtQIuVt6ABehW1YytS0rdl3UURFUNUjN73tet9oI2NO3a&#10;D134Agh0YgACuDnigAHxi4ACTjQAHTjoAYgdGOY8b2SRueEf2zlOVZW4oHZdLkvBXmQAAxmuaZtm&#10;oMAAC+eAAU+fgAEWhAAROi5vnUN3khWCYJg6B4TdYAYXhuAs5S+C3xpsKYRTmo6nf+q3yg2mYNCj&#10;dOqJG0gAbu2I4hyBWigRm5ZZwnoGWCLjvaW6b5vu/b/ZYboGZCLkCgZAcBZgrIGUKBgQhAQ8jCqf&#10;EJyqE4IhAp80hJec7GyCUDRAidHy968zzaEcwg/NCn0t8dP1qEc6XnPoH0IAdGInXIT1nd9h33V8&#10;3FMa7OABX+OAGSG9j+Inf5wAHp6MiSNXB88T6/sezvwD+5qV3AR8AAP0CmjgAJ/zgAEn1fT9fZ95&#10;1CD9Ug3e9lz3hoL2/c+B+f4bH0zwXYvxf+/yAJBn3P3dAoJ/TqYBkFfpAJ18AH9kFAXBUAAeYMAA&#10;GhBsjD1iBBeIGKp7R4A+kDEERcGxAxlwjhZC2FzKhkkDhSQZt4AAhQvO+HsgYhCMAuh8AAP0QQAQ&#10;PNQ0ohJhSuNOQQ10y5Q3exEXTEYhESCaxKcmuqJsQ3NxQecO8AA1IwEtJe/dMYGgADZjQ8xkMOEq&#10;HPdvG9QTt1CqRjgoiOSeXbvFL8DhOaZ4+pmkAmiP0g5ApzPmAROZBEhhGkYnpPhBBHSRRijNJhvk&#10;tD8SUkJJcm0YP3k8ipEzJ5Po1lCjaUbJnaw4IEAmVgAHIkMLwEEADMgVgABZLcAALZdAADVL2KRB&#10;4qFMis1CLMT3+xRVSRiYLYoozDJ9MaAsyGBEIEHNWIEQiNw6IEe+VR2BfEDlkQYY5AwdTdnNOedB&#10;HVptwIiQMGBAxqTpOQKAgYXyEMuAcACPYABcz9VI1tp5PmwNTXjMkytBiNTEoTQJRdBKDzTMrJcA&#10;AaaKAAGZRcAAy6NUWowN+jzfEkATe8wwDtJQAAZpQ+VngF6VM9pW+I/bt55K/BjTWDUHCCPHFfJM&#10;KFMyCv3HbUGNVQ2OjpqIx5kDEialcqCO1vgIKoAABrVOqVVKpg1qrVgMtW2qUOiLQiaTVp/tXa4U&#10;Oga7qC0Qq/WpT8zihlHDtXEAA166EYE8QMMdPiNAtIGNIi5ISBB8r1YOwjiQNnDIuGsgYlrCkaFO&#10;QMLBCAm2TUYSZRtbpmNJrOwytNYrO2ZU3FihdZqG1oofWIeVqQADBtZau1on7YAAHdbNZb3ADvsB&#10;IAAEtu7cW9qgCAAFJSPtTAZcWxs5qarbg2NAgtOqeXHWA9EelSimFcK4Nu7AALsHReK8V6qywJXh&#10;i062yYTQABAvQABOoDV+S/VMamz0WbMWbbCvtCzUb5qLvWAAL1/QAC0wARgVhAwq3QIOe0gQkCLg&#10;iIGN/A2D8IHgD8QNwxBhdEDCPhEg4jiBhxIQS4OQABz4jtBe+917awGsQZiW9tmMU2hxOQRAAfca&#10;AAFnjfG2OBiY7PAo2W4LJZszx/LaXCcQVAAt/hrJRBrk03uZTl5CMqe5LezR7B1dBrxfjDGCeOXM&#10;tTxSGd8GmY0spbKeCnNFbaARLvhiy+5F1M5riviysuMaA5tX2GPPQABPZ9IxgogWHslCzIGEwg8J&#10;yBB/ypoucxAQgAAgUDgkFg0Hg7hgYeg5YgaphERiUTikVi0WO0DRMIFcdAAukAAU0jiqtkwAkytk&#10;Uki4ALUvlamlsumAemwARE5isvLUFkcyikplEnn8znkxmZQpQAd1NADyqAAaNTmcUGFXAA1rVZrY&#10;0rwAGNhqtjslls1ntFptUTsIxADQuEFV9zAFKKFrvF5vV7vlwaAAZWBADLwgAZmHt9xvFXGAAKWP&#10;ADNyQABWVpFBk9Costo+bi9Hm0MnKIncwgmeiVCzUsz8w1GlnuhAAI2gAQO3ih0gaNvm9sxTgasg&#10;7jhe+43H5HJ5XLvBZgdAgrfgYi5nVhBSgcqg5k7gAevfn2s1OZoni2GX1uxm+j8+n80I1Xl6EWzv&#10;vga1/AAT37ACu/y0q0GoACBAgAB/A8BwKBcFutBsHQfCC2sSv6CLmV66qXCENQ3DR1w8wDBGDEQA&#10;GBErBsKtAOxUABLRaAAmRgiL4pU16KPq+bztk9kbNM577INGb0Po10foi0D1p07gyAATsmooKyBl&#10;XDjkOkgQQIOK6BlVKcuS7L0vqqXiBiGg4+IGQswOMZCBhugglzeAAHTlITzinOwATs4EeJ690cIQ&#10;PFAAAcVBzpPdComo88zxO9DT6gpf0gABE0mABc0smYDUyAAm05F8Y04JoAAnUc01LU1ToPCS/Lku&#10;i7VRV9YLOdtZgAWlbAAWdcgAWVeAAfdfpmJFhAAO9igATVkUW4FFUbH0/IPQA8UFQka0RIlnolRM&#10;72Za0+Wcito2mcVDoMJNzAAXF0oQZqBhpWKzj8gZAoOW6BiVd98XzfSKhSgZrImDKBnRfaqi6gZR&#10;IIAeFAAJ+GqG7VuvDbEjWuoyYPY2VmoFaqDKPRzOYqhA4ZGABI5MmYjZSAAvZYAAq5eAFMgNgmaZ&#10;q5YQ5wABwZ3VkL1dm2gZsfOh4eABQ6OABdaUmY26aABJag8+OYonuMJvjVyILj1v5AnupoQo+rIZ&#10;QzvnqAFIF+AB57WhAuIGUugoQDqB3GiQWIGau471vcGicgZYoOWyBiXviKGmge7oGFvFgAFnHayg&#10;mt43IuwZC9KcJ1jOI4/zeucuop09CAAo9IABj9Oio19UAA1daAAVdhwvZdms2cBDnWeIJtEEiB2n&#10;fXwavggATHiAASnjoqHflAAVXmgADXoa1y0h6rzOr87yeJ8jHvs4tr3KIPsPrbH7AABP84AEB9SE&#10;QosHfoFiDsIMKrg/f+37os3SBEWg5IIGHF+xdyBIXIGAeAwAB3wJAAAmBjUnwMde45AgbkoJECUG&#10;uNcLX3wvTPa54gSwgkKVUuQgL8JQAB5hQ+Z9D+IWQtIE7Z3A4FHqRQI72F0N0vjYh0ptTo3IfERC&#10;PEEAAEoiMSg690ikFwAQZge9J772oNreiQ+WDUFlCRMRw2UACKm5wJHeQhLJAktuzf4QJ/RBQ7kD&#10;EVDiNj7xMkDDMQcNZAxLP2XiQJeZAw0x7RYi5P6gSCOtDUABzRBheSHABIdMUgiCyFIKuGRhBJHE&#10;EXCqMCYAAryZkI9cgy4ZAuukmQORUiZESRIWTcQsqQAB8lYRESsr3WOujbLN+0MGdwyd1DRAstJe&#10;JTleJUAAbJhERZGHAAAcZkSbfJJ1QMpiBShIFJVUkmUszQiXIAgcjJrSjlHM6ZREZISylPMuR6gZ&#10;LSYk1NZ5QOwADGncQgQRAw/u0DTHQg4miBhnl7PtoAy12kHCLKJ+wwQGUFB8A2hAABUULAAD6hzV&#10;IjGYJUauKEEInvem+juKkTUgtThqABEQwSCiPpIACYs/KUOFls7kgbu6P0ppgdakgjwABypsQWj7&#10;u1DRVidRknTWKeUdia9ui7XafGkIoEqpRkTJmVAVDFf5AgVu0COQMXBBxvEDBHTGrhxiAoAAIFA4&#10;JBYNBn5AwHBx3A2NB4hEYlE4pFYtA31AwLBGfHQAMJBBS1IwAppNF4FIy0ACnLZZLopKoLJlNFTx&#10;NwA4p1JZPKJlNJQAJlLSnL6LFAPSQAHKYAAxTwAwakAAJVYK0KwAHtWwAOq9QWZYQANLJQWjZ6dU&#10;Ava4rZ2jBRfcYq2roAHvdwBcRfZrRer5b6eGABawvbbRBL9FLo2rteMTF7deblKMjgcHbIo180AC&#10;LnQA5dBBV/owAQNMAG9qQA+dYABTr6DmmvrthKNkAAruQAFN5FdvBNeKYrqW9q9bwdjm+Rts3uQr&#10;u97mc3wNrE+JxnztOFzNny4vt0H4a1XH95QAsvRIpJBKBFJueJzO/bF5/PfpJKJRorMvZ9ok974n&#10;Eniap8kg7QOAAYwUiB8IGBKgwhCMJIiICBl+g6EoEjcJw5DsPQ/EEQxFEcSQie0HIOIKBmBEsWw8&#10;dKBgsggjxoABNRugpLR0ABER6iKdQEgkdEsAAiSNIsjohIAASGgsekRH6dlTKYAHbK0eR9JSdyFH&#10;cnyjIKBybIwiSRMktQEHs0wCgonzaABYThF05TnOk6ztO8XBDPQAHBPrRNI00KzxQdCULQ1CTgWA&#10;ACjRiCssc9ITXJqCS9M4ASmVMqyvSqDyXLkiU4g1PTDHcxzLL8mR3Sks07KUqSsdssShS1PgAHFb&#10;0XRqDxggRMIGQFDzlQQAQugx3IGCdg2VZdmWbOZ/omOKBkhZ06WAgQ/ogLNtpm/yIv4gb5os+sCP&#10;ulcvA9dL9vXcNvIhcCBXFdaVhPeoAEBfCIo6Z6PpDat/4BgOBIkCOCgAeGEILfd+hhgeHYfiCLqw&#10;aAACDi2D4SiB/42oSSXkmKSXRdWQJW/tyoleEBqDcmV5DH10g9edupqQOa3vfKLgDiMIDAgZPonn&#10;Wd6FoeiQlaCJWogVpaLCQoIGV+NY5AqV4+ieU6qg2r3dVsBQBrFv49reUXZeKT4QeAAYKCKKk/to&#10;ADBuGmblue6IHtWMbQjiPJBhu679v8RGBwVcijvCK22LOVZJmaKyXr2xbBqnIXfsnFatyuvoJxyc&#10;Xls8EwXPpwJRoPAIGOCBkfoHS9X1llaOiNFIFwvWop16C3xYA/91mXMoPrWT8jxiKc2+He6zsPgc&#10;XkyCgD5qg74ABX+kAAQer2nr+xEe789vV+eh7PwbrwUWEj8s3zjCXEctseS3b5OuABx/3/Z9eZeX&#10;5X3canf5ILmpAs3WuhB0jq2oECacRKAb4YFQLJQ7YiYISBuigXA4gYEILAAYW9UEDHX2tlfmQUVs&#10;IQAQhFa/Vxbxj1ErZgrJ+z+SKQkhHCKFDzYEtNCg05NoT23txgZD2BT22MkDYW9+H0RVlvjAA+US&#10;IAIkPcIO9BiZEWNwUd88hlsKl1KheC/cicMIYQoIIyxqYAIVxac8goGKfE/IRhq3MCBAxvwVdVEa&#10;OkRoqEQaWABpMCo7kEUCAADMgYTOXJWfk/L+IPE2JwkuMBA4xLmP1IeQgABTyVIiHCTEehIR7Is9&#10;CG7Tgvyheo9aOspWIxAbzEJva/pTStQ86EAAoZZPnUVFEikFo3twZ6OOXkMYStRgc7+RR8JGOTiq&#10;5KD7lJCkukk/SLh/5Fnycg54MM1ZaEQgk9SObf4ArZItG2V04W/x9INKltcEyUFMA4ACXg44ryRJ&#10;hJOZ5EUATFmTMeQb9JDTxfpJUU8UmORRC9QMAA06DITj/H+HLDJxUNTtKhhUq2+0OopFEWNF5ry2&#10;QjH8R9HaGEyn9QCYLmJjECnrNKe7x5kTvn2UeeULiJ0nQE18ONNZNScIg7N6M22/L8IFRMik4KKV&#10;DTmQEIAAIFA4JBYNBn/B4VBDDA1BC4hEYlE4pFITFYIcI0AEfHYKWpBBVNI4wAJAWgBI1NJZOAER&#10;LwAHplE5bBJVNJDNpJGJbNwDP4W/6FJpDL0QAH9SQAoaYAEBT5LEjBUwAL6sAChWQAIK5Ua9X7BY&#10;bFY7JZbEIbRC1/a63XbNb7hcblc4i0LsAHBeQAsb4AFhfwA8MFYAhhQBGjgACfiwAMMdRJROpXPw&#10;DQaHPZ3FZbRpjM4lNYHN8/OdDmYpmJXPKLMJkHoWkNgADjs4kkIGcYHF4XlbpvYGUIGr69vN9xeN&#10;x+RyeVB91GGhAxjy+VzYPD4EYIVT0AAGz3ZTppxkdLqYjoIFooi4vUADx7e/5NPIfR8fF5/BlIWW&#10;f174n6nEAAuQCAARwIABQQOuisuAxwYAAH8HgAIEJOlCkKwtC8MQzDSwMEeAALs58QL2vsRQ6sgD&#10;RQAAdRWAAvxcrCtMKCCPvk8CCPwhT9Cy/jRvrHj0vW9o8R++kiPCkUbIO80jIJEw5yeABPSk2rbu&#10;YiLiQ2kpfoGIDhyzL8wTDMSCuoqIooGWExrDMqCuJLaBS6g4LTmAB0zsljSPs+CFyW+aFv89j3T9&#10;HsmPLPMjRwg8dUKg1ASFI0DoeYNJr8wETLmrgQMax8GQdCFMrbTU1VHUlS1NCkTLycC8L0aNXAAY&#10;FYsCwcRLnGUIwmHtdAAY1egAVlgTwlFBoHRKDUXYiDT7JNGyDQVmT5Gs90IyUj2rJrBjDbVKzSiJ&#10;gIHM6BQ8hEr1OjKBkesUsXNdl23coKItsgTEoNcYAOigVV3fciIXWgThIE4CD1AV+C03BpW4SAGE&#10;lbRlo2HaCFJa1qXJhajxonhmF4VZM2qAhShTZZSQ4ozmLoEM2Uw+u6+FjWFZQpUFO06B+a4PUOcX&#10;3nWd55erB1VVlV6AcOiZW59Ur1S7fVvTsJS6xYn5wNWps612TUNH2Oxvj7mKHQmtSVkiZ6uiFl2m&#10;g+NY1sGR4hs6BREKO46CiVvoFcLAojkVi1PUQAGegcZoNeTD3LnvDcPLO9IE4m/oFBqDOegV8Z7x&#10;QAX8grtoEP6JCtzoAc6KyCin0aF40hXRimhZedWAB49cguageAAidp0uFdP0iFdMg/UdthoqeAyz&#10;qdWXnW9egnY9n2vddv3nc7RhR1+kABq+qAACexo2X7rDemMfW9b1AD/x5ygdQVBxH0zDE32Z/pLB&#10;xNohw+1pFV6VC3wq6CP95wFf/AADHAEACtyCPEeMPF2DNnaBEd8Qt3rzHfvBZA14gbuyDQPIPAZ1&#10;0CHkQKeW9BhruHUwQgc88g0FnROkRMJGFgABGQvAAPSGREhAkDcGvYiTlXLpiYAVgg7kQABBIGO9&#10;wr6ojRHOLDp8xAxvkRNwQJwa74lEUTiABN5EGCMGU6xJQ7a1ApDUBF4ghqFhAAd7BhspIRTxreEQ&#10;VR8YWIthbbGWM8JiFhJjwrNDwSI+Pbbm0Bnj4DDKggI4CQZbiBvjA+QV9BB5CkGkeQWSJBJJkVfu&#10;QWS62IcSYMHJqTiHn4tFk80CS8gCByZb4V0fkqyqlXgWrhLshDDNmInG89cYiBxkNUSiNYp42xji&#10;7HEgUtj/y4IFLozRIY6wjawkglasVvmzNwrUiC9onoGLFFNMa9COEHXs3d7k2okTjnIWWcRA5uLp&#10;IhEIgT3JykSceAAT5A54kLMQRwj0yEimcYoydh0wGszCRpHOXbFSjz9matehLGKCzGMgAANlEQAD&#10;qooABVw0Y/l6GXRsAA9aPTvpBSEuStx90lAAAulAAAlUrZwVYF7OBCUxAAigA0/45U2bZQZqq1qG&#10;ULT1GWhxmzWGep9Tih9Ckik3RMIGpiBkESoIK9ya8QKREEnjFdwJBYakCcymSItVawVhIFOcg0V4&#10;qkKnYrCsREZ0kYBPW8AA2K5Rln5USNNAW3UDmdUCgVAKdUIrvXuf1QVpV0qGa6fwhrFNzfah4Rtj&#10;6O0fkU3Mgkpq12XK9JF85XVbjHs8AALFoWbyyRmrdqYarBVFsJQSZJKK62ItVQKWlDa+y5NXQeuz&#10;D7U2BqQRN4AVAAAtuEAA2BtqoJNIHVubC4rMVXcBD8gdaZN1jq/Zi6yXyAiAACBQOCQWDQZ/weCA&#10;GFQMIQNvw6GwIYwNoROMRmNRuOR2Mw+BI+BmCOnCTABHykAFqWQVTS+NOKZAA8TUAS9TR6WFqbzC&#10;OzuXT6MUCCTiYzOaniezmfy2jU2eUWhROiQOnxiZOKaTarxugV2NVWBIayQVwWcAPC1ABE22Cki4&#10;Wa0Wp4AB0XcAN69AAVX202uFXQAOvCAAK4e/3XA4CPQIIY8APbJQUNZWG4+HvrNABz50AC/QQXMa&#10;LIMfTAA0anSQ8Qa0AaM87EAAbaABQ7fX5CFWKl0etUne1DgxzeWDdy2pUysUiuVOw07nRni9GD9P&#10;lROs1ulcah9DrxoqeEANTyAB0+fEx1gQMwwNwY34fH5fIYQNfxKDYoARWBe+JoSiaGPnAcCQLA0D&#10;wRBMFQWhsAIbASNBAgZnvwgr9CCi0GQ1DaFCAgZPoHCSOJMOAADfE4ANbETqpaD0XAAREYueqKrO&#10;ogxWxwAEcFa4avO8nUWxfGJERmoLvoVHcdRy7iqR+4UXA9GEZOk5EayOg8kyTJiGq/G0uSDKMhyK&#10;5KNSzJcvOOnktzSAEoSlIkqRogU1oHM0eTog0uyvJqeTdMU4yNMscy1NEWTVQs8zBN8xytQUeUJP&#10;cv0PSM2T9KbuzlHqGlFTgALIQzzPQwSMgjUoAEdVAADBVci0tOCMADWMIQ5Ar6oE+7HIPC8Mo3By&#10;FVnWlg2FYdiWLYlfIPYCNxXClcvygcMIEi9jWpAqSIEP8Qo6KFuRNFAgXAldFT/TFAozO1NUBPCC&#10;qBV1GTnRElUfM9KUNdNy3dQEyXPQd6SBSd/zbIVLz5cyMXRdaCT1gN83LfeD37O944VJziXHglJY&#10;MieEYmgeFyfgdX4Lh+N4je+C4Tj2L5FjOSAAYGYNs3BV5oAB65ujQYZ0AAv56ABiaAABWaHhmQo1&#10;WVlWqhtbABXDX11aFeI9ZCDaTpWr6xrOtQ1qiC6sjlmQqgj9PagRYa3tCNiggaRIFFaNAXuIADru&#10;lvDe3KQXtlKBKAKe/ABvwp3fk6CuA7O93FgDhcDwG/31RqM8MmfEY/iyecZxnH3heqBckrXKYrH3&#10;L7/zOHcgjHPcJNnQdHwXS5H06J9T1nVXtzHHdNzaNdnju+dDIvb8FzXa86m3D97xLesESPmAAWHn&#10;gAaHpI9cEPCf6+f6C2gDeI7QAePzl2JaU/ya/q8PIEV+xIHXdpQHrqF7T+X5/p+qC/ggfzI9sNnI&#10;aQJAxAP2gEQRtZAm7kCfQY1bjay7joAACGCD3TrMBdomJNzw11wTOFBVGUF3cwSSq7qDbyCgQWRf&#10;BheMGnLPdYoTyEyUYUPhhU6KFjKoXQdhPB+DMIYau+cVCuF7g4dqZdpBxIkHmCmaH0AANkTWZChe&#10;c9BUZHHqgAeuE9VSrA1Rbh68mIMMQANIaw3lbJAlrtPWeQJsrzkDv4IE/qAccY5RzPnG6MKC0VtO&#10;beQdaYAFolpjo/VpkBQARlPnAuKz2FVxnh8xpIsRmBQwh1CmHkRYSEti/JOGUlZLw/hpJl2EIpNQ&#10;Uk6ouJDLXYyolFDSSEp02MulfKldUpZQSqhBESUsrYckCME9Ii4YpgAAHLMMAESiPPbAAHqZUiYs&#10;M6aYomTyRZayxd1GJYzeUQECkIQqPocSBnrQVHaOEgZyTlnMACcSHJsEDm21AgQUZvrVH/POOzyX&#10;aSwXsy557Z3mCRZezFAgHKBAAEHQWLMjJbRDkcQo7JwJLPhhbQufMsiD0NObRCG0XYZ0JXjRY7cu&#10;ZSz4mhRIg1HqNO/jBSk5Zv6LykoxI2kT4pcPhpNQ9gNMaIpkl69M28UBXU/AAPKoR8gLVFAAbEPN&#10;B28Uck3TM3z3ktzWWDAmbKKSMTgABPCXiHJ0znq9V+c1XViwBWwRybxAhIIHqqQoMM9FfHAIJFsN&#10;UkSGi8rsACuwvAAVyILK4gZwK+EEr88UpQ+bDRhVi00X595fIFkQA2yAAB+WTUXYKXYAAw2ZAAM2&#10;zgAAT2fAAI20VdCFHAAnacAAV7VWkIPXAgdfLB14rvXmvcXLLSSINYC2xA7Y2mtRaoK9rLck2rjF&#10;y2NtLaWBt5Zcgluq523Ibb4CdqbV29uJa+41zCB3IrvcogV1ilXeuE4Um1p7p3AvHc265ArYXaIF&#10;dyvV4rwW1ufcu3F5ClXmupcG+dxa53Htnd23d373PevlgW6V+701/vXfTBZAgj4RM4Z6z4J7Q2jt&#10;iHHDQAAc4dAAMjEFij7lnPfFMxszgANxAWAAE2LQACAxhg+2Verk4Dxlc6vuCLy2/urgWqRBK1kH&#10;jWQpvMZ5DN5bGQN/5AhQPsWHWKsGUcpIJICAgAAgUDgkFg0Gf8HggBhUNh0Phowga/gYQh7QgZhg&#10;cYiEIh4Bf8hhMDLUlgqmlEdVsrAErVoAlCmjsEkpamEpmcCmoAD09ACIoEFaFDADAowAQVJADvpk&#10;5mZQqAAH9TAFQKAAENZhsijs7noen9BiE7gkxlUsl03mVOndmtkmr9hRFdk1lnEPtNpt05tt3mde&#10;n1AudjusDvcOvMsw90m2Lwk2uOCxknv0NxMvx0PvtrvlwwNizWFgWZg2XtVOAGb1GAsGSx+UzkOA&#10;OzrchADg3AAWG7ADR32nfXB1EKGHFqtRJ/JAHFiVkw2VhWm0kN1VvyGfwcf2cMj2yg5AgaPgcShz&#10;wjMDWHD9UOkcN7nr+Hx+Xz+n1+33/H39sK9/54aLIEV6BvAmZIIGOKcv2g6QJE6rOpsKcIgBCIps&#10;muzYoaPENAAcUOtO6zTtwcDdN4WMTKKo7/IaX8WAAIEXgBDQ8Q5DzpoVBy/pNCkJwk18Lo7GUaHF&#10;D8HyJHMIQlHcfOfDCFSDDshxsg8cMnHclNCm0fohJ8auhLEjSrJMey/LSHy5KMvIdKjXytMc1NFM&#10;EnQ3KE4y/KSDCpPKWpY4jjKGjj7AtQQADVQoAOSJ7luNG6TTugqdzbCsltHNKCzPOs3psU9Nv6gc&#10;FIMCKBj+gYwIqh5gPOgURxU4dPoLTtWVjWVZ1pWtbVaj9bvUODwpy8yBQQgRQIPVyFnDY5/ktZS5&#10;IbOiCWUSwACJadpWohU6WggrXIPOhU28AB23DZlrw9Z9l22g1nQOONgoGX13gAeF5VYFd6gACF8A&#10;AQl9xdGCCXUgVs3QguAABbNpiJauE3JIdsoJgd/w9bxU3BcWIIHguBNBdNyoHg9qYRZsPYcgeLoF&#10;btv3Cdtx25juA3PjeCZdg1l5DkOGZpaOH5jiMh4niuV5NISC407OOSHc1o5ta2W4bZed6NmWfZTi&#10;2eYxmei5FpGPZrkGmaPnNtatk+JapoOx6HpNmXk80/gAWW4AAY+5gAZ+7AAfO8vxfCLRe8Ae8AAB&#10;6cGAB7cNlmwbVoWM67hOb6bsOoa0AGf5VxGpaJZZE83WAAWKgdVgAECH1+ABAoHYaBdLXSH8+gXO&#10;9Z2PZdn2na89XPbJn0aBVGgVSpnQAooGb6Piz4x/0c51KSbO1K0YmzJLjSdMUfODp7co1UEP7YAH&#10;V71aBB8IAH58l73ySf0dF8Xw92knredKdG/ggyd+in3p+T9/mUz6nn2Y9JMiTELQCRAo4mhJn7Fg&#10;fw/M1L+jVvyf2dSBBQYAP8TLBaAiRYDPuehBR+5B0RAAC9CMpZTQKQnXivOELbD8AGhcAAHUMV+n&#10;gUQoo8kHH/wfgw8uAcPICwMgPB0ucFYJJZgEdtzrriOqoIERpVTuSZxKdhFCKkVYrRXWI7iLBT1e&#10;kCfafNBhtnmwRf9BeIpsCOp0SDBsnUEIHxGh8QM7ZEHSoAVqByPAAE8hUAAB+P0NoZvVjg/2HEZm&#10;cRriBDiNkDZBv5kbAyNSG5FprgDHGHchGyJDkRGR+JjZExtkfJyUEaCISRRnJONyIJDSdAAcEfQA&#10;A+SxAA243w0UUKoG9LkAA8peO5CRL8ACmxTvmjs/SB0pUPSbjfJiQUpJKzMlM9Q7YMSBhfIGrwmb&#10;pV2upi2R2KU3ZwThnErqb84zUCAVEfIEJIniRjmXKuY0oY0zJklJ+RkzIgzOdebSLUdkCHLIGD9A&#10;bto8AcAAAWhAAAv0Lj7H99kgXlTQnpKee0lJLyOn05OZUP5RTNnhR6DJDpoyok9R2fNH6T0ho1PW&#10;k0ip7R7AAPWmQAAz01NublY44ZbgAGtT2VpwnYulUAoAYLoCBjPIU8YLMzKIqOpHRWVKRaUSFpVI&#10;elksyiChq0AASFXY6k5m2QN1c5itxarJWetFaYo1mrURCG4b1SFODBXMAAf67AAD1XmjJ0S0GKqh&#10;SWZZkW0UpksZavpmIGRzrYcOG8N320CIFDeYrsqHnMmI+p0cfgPgAFJZ0ACggLAAENaOzEZ6pkCO&#10;lX+fEOLBNRjLVUg9qaWyjpITw7EPZmWymXbW1pHaYUyHrTSm0IacwpPM9kAA67lUxpnFSoRGyB06&#10;IFEw29YkEkKK4a+3lt4F0dt1RywJPgsXjABVoUIABQXpuNGCtt1zvXtvhfGs85b5GohvUg9Vc1S1&#10;2VHQ9/ykbcKOUvbW2uADXzCIhFNWM/jxkDs3ZHBtZKHvkH4wq0pBLNWlX2ISPSerxhYsva+wqckZ&#10;p0wJarA0z8BJzS7bOe+BUxKSxUSmFkISCCDxwAAc2OwABXx8AC4uNTcwsp6Nan8r5wuldC6GW106&#10;jRPVqsW7NVMRkHwHarGCFUr0XgYpcO2X7y1bvSsOFhObqT/P5fU9li81ZtzcaggIgAAgUDgkFg0G&#10;f8HggBhUNh0PiERiUTgcJikPKEZABPjgAMEfABakQAKclkkmiEiLUFU0tiJ4mAAcUzAEtU0XlU1l&#10;0UnMlKcnn8pkanokQhkXpFJiAggYwgYQgdMgQ/qNVpVXrEUCFbAFbqD2sAAA1jABEs0Fr1dri7tg&#10;AftvABnuVqqFpglpP95ACRvkNu0DMmBABOwgAL2HiM5gk2grwx0FQORADjygARmXiOOeAAPOduNz&#10;gmaAGigid0wAD+pAAl1mjx+i0TR2QAeu1AAK3GuzdZ3m9ge7ADggfCgXEADhgbQ4e/5m+50Fi0If&#10;/RgWKgeMiEwPEymnYic570Snsmn2JkeLncH0Rq9gAXHvAHThOkh4W+wAdX5GPJisPo7nwA3jqIO/&#10;8AwNA8EQTBUFwYgkBoNAsGwkiUHoKGIQwwZ5vw2i6xgMAD2DUAA3xIAAQROhrwPS8SRkRFwAA9GL&#10;zJW9CbqFGjrxXGadJuAMfKNCcgokqQAKcgSoIFIgPqsrqmyFJ8oSjKUpyo4DjOM4DkIE4DlS25cv&#10;SpBsKvi6aQpG8MdxcREYRlG6WR0hTrIFNE3To37Hr4SIAEXPjaNsij7AsAAZUIABb0OAEfR+hD/T&#10;DBMxoHCNHUnSlK0sh1IIFSVL0e/z5H+aFQr2vpQVKq6MigAB0VWAEMBDHkdxqiKZnEADtVgnkzzg&#10;h85VxSNFodTdOWGh8iSNJskoPJdkoNIkkWRYlo2lKDgWrL7Rua46Dy7bDi2zadozGLNx18h1ezsg&#10;1aVsmN0RTXUbO+88c3ggRgXsABQ3zWB9X4iK0hRgC6UNRCFUVTdM0TcCr4RYWFYdh+IIbhmIueb6&#10;HhDT6FHBjagAAd2PuDjiKAXkgADrk8RxKv7q3lOdd3Smlb3bON3pxlty1bDGQ5EgtX4pn8GWfZ9n&#10;Keg8iIVZa0aKg2hInZ6FafAzgIhqaH6rMFu6zq4AHjb9s2trDjNDoGyN9iyD3GLIQZmgdz5egt1Z&#10;lt+aJXtiDJzfh9AAFu+AAWG/gBUNuIktI4cMjaOglxV1u3duDIPs6G59suJUbynL8xSmJ8zA2M7b&#10;m80b+WFRz1exgVOjV1F71eBTdGIPABNVY3miJW9sAHbFbnCjUVznfd/YZXoHVKDDigZIeB5PlQBz&#10;1zZrXKV9f2MXzdWSIFF7HSAAf3uZ23SLiB8PECejyQLSnPpdl3lgeWi/N/b+H4qR9/5fm+Xcoa8q&#10;FfxjbhGU/8AAqoBG9VQAAH8B0TIoLeP0goD4HFlLO/t25Cn9EHfxBQlEFoJkDCpB1hr9YQQhIm8I&#10;gTxCCvGIE8iEUK36vNdxBsg0FSDC8ho1weLXSCQOAfBAIhDYLkHPKaJ0QADIiBAAOuJCfh6kXZIA&#10;sAAS4oGcM8DCKhBYaC8htDggcOoeQ+dvB0KkH4WP0hZGV9sZIzEKU+ipeiOzywyAAJCOQABYx1AA&#10;6Y3oHI9AAEHH18oYEdt2IKeMn8cG6EFKIKeMUaZGPyhIACExBIURxkbJVzELm3RtIUrddUgiCE5E&#10;tKGO694ivePo4QrkVCnDylYzlV4rJYEvJjJ1uZBycyJkXCKNElpeMUl3LxtI/5BSZZs3Ul0cnkR1&#10;FjKN05vICjcmgAAC80wARXdmy6TSvHnq/fZL2bzypHyRIHJOFU35zLTjXNtFhK3ZPSIgWaHo6Z5A&#10;AAJPWUxjytSpiqRx8hH5AIhd3NqdiL53UCTej13svZfznoYc4gKAACBQOCQWDQZ/weCAGFQ2HQ+I&#10;RGJROKFmLP9TRmIlqOQWMqaKACOFoAR+IpCUABDysAOqXSGIGCZAAfzUAFCcAA1TuPRqKSOSz6Bg&#10;GiQyYUekUmlUumU2nU+oVGFK+BlCDnGBpCpVuuV2vV+wWGCP+yP+gSafx1EWsAA63ABgXEALG6AB&#10;YXcAPC9U0LX0AHnATeciDCQ2z0KJUC1ogAB7HRuOwSTUWjWLLUyEw7K5fOZ3PZ/QSHMw3N6HTQ+y&#10;6PDR20ROgZLEauSbCQXp4ABQbm53W4sCokDgAAYcMAE/jADgECC6+B62DZTT9HpdPqZyqQKrQasQ&#10;KtdXvd/wdWLFmMbGFFT0Xm9j32Xa8OD4erb0zkgB2fcAKP9cLiRDmIE5zZJ6kCIHFAwADxBKgwIg&#10;7oPC0DVQbB8JwpCqwwi58LNC1KCP/BaIlbEIARCVsPrSkkAv8jrHA8AAUReABgxk9xYPkqIORwAA&#10;yR2mibPqhUHQ1IUhyIrblIEGCDt8gRoSLJ0nyc1LbAAaEqxjGZIyyACyxspgIS+5DguMJ4AFpMwA&#10;ANNMTIfEkRxFFKHsPBjExWx7FojIMoKlDCCtLPU/0A70+IXQKvQ4gcPTgg02zbRUBUchSgRYAE7o&#10;U3oADnTIAHJTiWperjCBBMLlNyUDtrggcm0LVdWVbV1X1gikkoFUSBB+4YYDg+BwS6pcvghNE1BL&#10;YYAEpYwAVCAFfuWyLmvMg9GTfZ6HTkkNJTstiITzWLRIfP1uXBcNus1cSlNTasTgAKd13VdkVNnZ&#10;05obBI8ABAxxTXOkUWnGkrmCABN4CAB64Iy8aoEaKByXKiBvncuH4hiOJVXYEkIHI6aIHWdlK5XF&#10;RgAdOQgAfWSAAVmT2s1l+Uijt1induX3fAaI3pe0D0gg6gFPndv4msdvZ9oOH0GoehF+h4gvG8t5&#10;ZZeEAZXnOVaZOK1LZSeZNoyGnQ/KdLmjr64LlS7LYdhdeYQgez1RoW2bbt2J4rZCB1q4SBh/jSB7&#10;iqM0gMAAdb+/kkpru9k48xWrMfrF461md05wg3DsZq+qa2yaioPo6HCDbmiIFnu39BKOgaDzoAAD&#10;pXHpFZun6nampZSkk78n13K6ggVE9tZiSCt3gACj37wbVVQAYSgWzbT0Pk+V5am7jjG6BfvFaby0&#10;5n+sABCezk2UXT2XE8pxvwazx3cw7qvJe/2mZ22gXS8/QP3eZ+Uhfj0lvUP9XU/N2vW918JDl7oI&#10;QU/pRDr10vjKGUQiAIWLkDeixYgTGDTvCeQQIeLCoKgAbU/ODkHTTtxbpCEgYH3pMcemQJvTZIMs&#10;LeKwwgQzyFHjXygKBEAEDs1gI7eAxrnVwzaa/8hsAYcL8fYlt0asH6weiUU0gICAACBQOCQWDQZ/&#10;weCAGFQ2HQ+IRGJROBwmHAF/xmLQI8R2CmqQAAPSOGryTACTLwASA1QWRh6Gx08SuQwSXzGPBOdA&#10;Arz2RSSFTKPyGbwqUyiTyyXUCBgGnRCGRSBCCBjCqwMX1ep1KuV0AOCBtCBvCBuGB2CBWiv2evW2&#10;3W+4XG5XO6XW7XeChCB3qBXwAVStwIP1q/3vDXiuWK0wNowNgWO2QKyRKNwVw5efzCgx6lTamQah&#10;ToJzyfUWD0KCUrTQaj0fOwPVwWha+BbGCaGdz0r5mG06nwiH1HEcPKcHicfkcnlcvmQ3Kwfhc3pQ&#10;fnwaMRqCFrtQVTd2Iq3wADwK0Ad1TVLtFry96KeneIj4RH3QTzd/w+P1+eob+L9IoMOwqBB+gYgO&#10;mua1MUgrJgAszFwcgq1LVA0JwpCrhr8gjAQCAC/L8wbAw5AENQxCyHQXBMEwaADHwfBbjuqgTsIg&#10;9z6va7abvgRD5O2+j2Ie/D8RqicaR8iT3Rw+L9v4gkYIXErESapsnynKkqysh0ooE6MruJLIAOuj&#10;MiP1IbtinMwATMKcdvVHsxocoRxTi/L0O3IUjTLM80zWABTz6qEuIdAq+sJD8Nw1DVALdCTIgBFz&#10;IMkgZ4oOtUF0cg1LUaidMIJTaJxIh1PrzT0AIJDsAAfAFTUGg1VRDRNNUetaBRSsNY0pV6KoVGSB&#10;vmgc7Jwmc4nFOcbPVX8ZzxNU9WRNlfSLYAAWFYkyPVPpTy3GLjVwtsvWxbdv3BcKJ27cS626y5wn&#10;+S11gBHKG2kgl1ksAAiXrel7IVaV5ILd18zkVOAAAduB3bJKD3ggd937g85Xjdl6iJe+I39Yd9kT&#10;i8/3KucNKtVcNqzj1D41keSZKxFK1tRkVQTBdb5MrkmuxfV2IJhaDWlgBU4FgmbILhCBYVg2b4bh&#10;OH3tiF3zlfea6Fn1/4DgZ24LHWKILi2L29cmXudbWt69r8K61sCKW6LOzH/Y6D16gW0odMU6PVdz&#10;bbVHlnTchu12nO9jO832M7HJ+OIPEaB0LwkQVDwHFVxltGZQgUVcbSEW8XCeYoyAG32LqbeWY7ln&#10;oVvO27xOvQIe925M/0lm7Zvu/OA/vK7Fyvadqt/Z9t2Deo1L3M9Lu/PTbPfhIhaShdH0Pf7hz+79&#10;f2Pc+hRCB8PUWPL9VHrVIg9Q8T7aH+6rh7oGfKD07yaI8fBVYoJFSCZdTNL1j83oa3JuzCzvXV+Y&#10;iPjI95DdG+PAdO3V1sAiDOidM0NYbx4EpfeckxrrincP0gpBVXLz4LAAW67xzz/4DwEfy8l1kIWG&#10;QLf9A2EUJG3QgV/A8hS3oMwxgsJ8gZ/yDCBIGJCGUO36kKfvCogsCIDNOhMTOD0QXlObeJAOEcR3&#10;+xGgab5rMETlCAIfFYuUE4eRba/Fp+kG1du+ibCggaQDwxHOzElah72mwpiWQ6Mx5IjwuOhFyO0d&#10;48R5W+5d3sYogQpSQ1SJj+yIRxj/ACQ8Hz1SBIjFI6kVDkxeK7JKPUlS8EBAgAAgUDgkFg0Gf8Hg&#10;gBhUNh0PiERiUTgcJhwBf8Zf5ajgAU0figAjhaABTk0lk8QkcFj6miJ4mAAcUzj0gikrlshlcmKc&#10;onsqjqnoUQhkho1HpFJpVLplNp1PqFRqVTqlVq1XrFUi0IjMFlcEnMQmB4mU0sMTnE2tEdnk+iNf&#10;gdnh1jsrimsum9BoVFgtbhV8rMVh+Apd+g+EwOJxWLxmNp+Gg2Ix2TX8PIMajcduVvtknttAklgt&#10;VzmMzu2b0F3nWdnufh8rXuxADq2jAg5Bye53W73m932/4HB4URysHjRAglwgWog9002qvMk5kOne&#10;elOvjuivEP51m0ecklCU+S4sN3GMyEFyVI9ML4fv+Hxyftgfr+WKLP5f/Tr3ZuLvtS/iFJWRECgA&#10;D0EPAlkAIO5ToLW6TvgDCb7PvC0LwxDMNQ3DjhMwtLtolAkDQQD0FO1E7/xDBUBQajsCkRA8EtTF&#10;EKQq4D6IFG6KRyAEdw7IEgxwwchKwzEAwY6j/OXJL+tDFSIueukWoNEDVyfJkVoXCkiy7L0vzBMK&#10;DFegYozErL8iy/cmuTJcHodKSYypJ03xTLM7TqhU4rI/kbQvHsfolQEz0JQqtSJQymSO7EIy1RkF&#10;0dKs3TnPc80fOc2yxS0dS5RNPU/UFQqYCCBnegYQoGcFRKXNM10jOkUIhStMIHKzo0hPFKJpKcmz&#10;9C1BqdYFV2HYlhWIiNFoFB05lbZoAWaVtNobW0IRlE0YVzNiB2hZ9nVpTkJ2PcVx3JMAoIHMiBDi&#10;gZIXKidk2mzVtUkkkSgBbEaSgiFuW5b6RXlV8Bo7e18MHTr72MwtEXdhkv4ThqKo1biFNcg2JoPi&#10;qC4ug2MoIXmPgAeORIKB+SgAImUIbjaC47bdnYo6+LZegYqZrQOIZxnOdKndIAXOgRYTLnbjI0gm&#10;VoJlqBY+XmQ5GgmSgfk+UoVo6B6Tbto5gn6D6qgWr6Xpp45Jk2UCJlVnZqKmbt3h6k7boe4Q9hed&#10;w/gErrdq9M1wsTSu9gMXUbu627zWs3PFte48TxW41IgRvoHxoAHhU6B8nuF4WXeYAO60/Nb1fzqt&#10;bmN401OfOWlgTwr3P+54Ui/F9gpqAoAAIFA4JBYNBn/B4IAYVDYdD4hEYlE4oWYs/1NGYiWo5BYy&#10;pooAI4WgBH5DIwAiJUAA9LY3HYJJohKJjGopKJlAwDO4ZIZ9P6BQaFQ6JRaNR6RQEBAxfB1DA1hS&#10;alU6pQShA1fDzDA1BVa9X4Q/7FOJtE5RKkRLJdM5hA5zDppbrLErJIJvHbRag9L5JNZBPJ7YKLCY&#10;dgaJhIbhsFi8Zjcdj69iIVishlYrF7fDbjAszbJJnYfZ5XLb3no9c81bc5qNNmcBlthsdls9pBqz&#10;AqvBjjA0htd9jaXAj/D67Aq3v+RYrHHdBcLxo7XodVJdZB831LtZuZ1edJLzpL5p7/PORDclB8pQ&#10;fPBvT5fd7/hj/XBfb8cdyvnBbrJ+nzf0/ruIKcUBgAPEDOw/jPwChTrv8177QhCMJMq24ANygrdo&#10;E3sJw4iJvoGECHnggYIw6x6LCyjEFoHBsVoFAZxQLA7/QY7bsrpAEbtSvq5R0hUYRkPEEMm8kIvy&#10;nSjyOgT6xNJsnSMh8mSeicPocEL8IJFsfIOVsugBLpWyG7UFS27q9JSlbTL8iMwS/L0aIGEM5AAc&#10;E6nAg4QynPU9xNCsLoJDIAQ3PkJBggZnp/PKBTvQifyqsJ/xC6UyQTM68zVHs2S9Ns4IM/a7pI8F&#10;LyjIqC0ehVFPvKMk1XRtXVeyElABKVYILWQAyxFkc01MNORc/9KVBS000m8VeTdMNO1mnaIVpWtn&#10;2gpE/IPQNB2i344IGR6fkCgbg2u8yFOU8NlSyjtRWJM01ohNtfTLHcxRxUKXVGwtSoJW9Y1awd93&#10;Bf1/olfOAIRKL8U/MYACnhWE4XTDV3egkDSFIFy11YOEYUKeGY00xT49ZuB5DkSI2m3TeZG2JfoG&#10;ICfxGgUS5QAD83Hc0eYeiOJABilf5reLw4zjbw3Wh+c53iDrI7jxTvTgVVMLVmn5jqVwabkdbxRF&#10;WjoFLVK4rrbnrS8GHZ9GubbJYqTXuyep7ZkOSwxk+2rACCBneo9U0ZgeZrEkUbUq77o3VTOx69vu&#10;L3lNGw8DeE1wfW1+sZqqh8luXKynym9SjrFla5YXCtFxTS2LofBZvzyNbU9HLdXWu30BuPWKlC8K&#10;qJauRb2hOD8RwHRdLs9PV30+tWBxMz8J1HU5lyDF8woHm9j6CpoCgAAgUDgkFg0Gf8HggBhUNh0P&#10;iERiUTgcJhwBf8Zi0OLUdACmkEUAEdLUFkCmiMkk0hiDilwAPExj8sicqk8ilUEm8LAMMh8+kVBo&#10;VDolFo1HpFJpVLh6vgZQg5xgaQplVq1XiNOgVQpKwgZRrFho8bgpZs0zlEQnMDncPlzimEytsSm0&#10;0ukenV2htrgVzhtvuJ4tENns9g9kg9AsUFxEGxVGxsFx+LymVy2XzGWyMLzOdh2bgcYjUEmOCghq&#10;1AAD2rhq81wA1y8AGoNUF1Yehul2epgm33MyCfBABX4mq1kK3Wn1O+hWx2Gv2m24+hw0/z3X7HZ7&#10;XbglaAFcgtSgVU7nlpgQgbfgfogSggZgh9ercDeEDEP081izbh/nG3DkJk6LeumgzdOCCbhuK5iD&#10;uSgbowWgznOdASBwggrdQogULNI4DhOIK7/MIwrDuszLQIEyaiROAEUvzF0Xxg7kVxbGKqxmjSyL&#10;4waIFbHoAR6Vsdpqjy/LUjzfERJKUrwti9IVIEfx9IrEuqi8ayvLEsuu7zwII8QAPJLUxII8DvHA&#10;gYYoGd8SgAZ6BhggYwoG90xqKzbRyMkspo5I7WSSRElpKvK0ofKEoT2vciSch6VSRJSIMLFMZs7S&#10;ak0rOtMUzTUSStTakRujS60Iu6SinUwAVMKdApXUbfsEwFEIVUScI9VNUVPPIAFPXdIU9X1f09Li&#10;oqnYEakAgY3q+gZgIrNgQPTOc42KiM7oygsdVigbdVhRc+T1btE1LU9bVzQaI22l9soMlVdlPSU2&#10;MvS6x3had63tSl6XuiEZv4cJ/ktgAAT+v6XoJgBLAAImFYThaFMBg6C4HhyXlTioAHbjGBUeg7AY&#10;NgOJY5gqB4hhQiYZk2JrhiBE5ZXqBPYAD631X2YZlmbKWOgQnoOSNo5u7b1IFnrx04wiDvAT6Bgj&#10;n7GIU0eH4CgmQIMwGKlTi+M6mguO5Hj+N6pkSBZJheS4JlWooHrSCari2MHbjVAZSguV5Zd9Osxe&#10;TIXzpm+b6kW878gkZrMLJ/3UkcmL7cFZUVVtc4HDaD2xxaB8nx1GcbFkqoa+QATkgWbcDLOYDggY&#10;HoGWNl9F1dizggVkoFz6G8AgrvS/M+f2qhNZoolXIQJcNWVXc3e8z4qS9+//MUFJqUUjoqFRosPa&#10;KH6nWevv3reyn8cVzw6Cct4fmoiwDde/yvjSH5nFVbEaHy/MPsU1nIAD+g86AAYOffl/juPAsx0B&#10;D3tEFPA51mZm3CJCW88IlpL3zOUXW+lUkDHlwUIc+UuS4HnkIb2YuAZFIPv9hEr+ELP2kkODC92C&#10;r5yBPhXK+OBpcIHuXgXCxxD6wABmh0AAQMPQADAiAw4gYH4RutIGL89Z8SBv6IE513ERYoGehKAB&#10;mrTITkGcIGBw8Li3QOgzDR4MNouQLeJF2GUX0RObIHFchTsl4wdKFFOKMcyrkBCAACBQOCQWDQZ/&#10;weCAGFQ2HQ+IRGJROKP+LQmBlqNQVTR2Iq2QACQK0AR1TRQARotSWPRSVAAPTEAIiaRGXwSTR+Qy&#10;MAGafABA0EAMCiRB4QMQwOjyimU2nU+oVGpQ4IQNXwMgU1gQNoQNYwOt1OxWOyWWzWe0QKMQ2GWm&#10;3W+Gxe1w2XzmXRuYh6ZzWITeB3aHzyeYCJXWWxOX3m9oiIgHHW24VO5wfIVLJwbK5HNZvOZ3PW7L&#10;wXM5/SRWL4aT3eVlPWADWFObRucYeHHjbABxbmWanERvCbGVijhABf8Wh0WmnGBpDS83nc8AICBn&#10;+zqCBsGB9bodvud2Kw/R97vXKCX6Bb+FbY8bjdeiH6iUS/X67W33ZX/aQ31exxbv4o2U8AvC8S1P&#10;AsbQoXAkFQXBjoQQgcBwazq5Pg1T6Ng+b7JW2beNq27cv69yHQqh6iK2K8UAAdUVwlFsXReqBYOu&#10;gcZIEcEYRxHKFQegUIx0uDyIy+7zvy9MPvbIr3t9JMRo2+cMyVDb8Q6/UjxDJi6QBAUXx4AEfJRL&#10;svx/McyQXMMysiLM1H/ESCvM/0LTahSXpoxjFQ0jksPKjZyT6ABx0AABwUHNFC0M6CwgA7CBRqAC&#10;u0PSDuTPSLQNPJcqTxOqYJlPEOOBPNMSjODepXTU71FTzHzFSUDLFSdKVhWMgVbWTJIvPE5IPN9c&#10;oFXc9IHEAAP3Xk3UuhpYWQAA42XQVCKaKMaVraSoDg6aBqqqCl0cr1oxtadvubV9wKjNQszZX9ey&#10;HUaHWDYd0WKldiT3KUiVCg1fXsgt2tvNtVS5WjLYBceB4Ig9xYKiUgybeN33nUFP08iF9vXeUhYZ&#10;fKFB9jQAGdjoAHrkCjKQpWEWnbAAE+gYoKbbTtAAr6BUeAFtZLmrN4PmyI3Lc+MYth+JN1d2e3vY&#10;0LYjVEpojid1tEx9/odVeE4FnOqVhnGqoLhSU3VYjBJDit04u/6VsVTVO6SiGvJI39kRlZblUHG6&#10;D0baGsTQrKBZSgQQRLGdGK5WG9AAGCDkDbu7XDqfEIRW9RbBreyJls2kXqnSSMHhufcexPJL48Gn&#10;Rdq6ndFxfSxh0m7LkniFSgg3VoP1qC9eg3YoIXnbgAePdIKB/egAIngIb2aC9qgfhoJ4qBJ4ZXmA&#10;ARXn7kAG+IFuoAUb00F2qgTqINmWYesgfo4Gq6BZWgzlIE5nsM91HS6146B+SAHbl53PdoJ3oH9/&#10;4KFfggT8n/IXeESF1h9SDv0fsPF3jvngBEgGSQKkEWooOcU6OCr64MFlICCAACBQOCQWDQZ/weCA&#10;GFQ2HQ+IRGJROKP+LP8tRkAKaORQARktAApyORSSISCCxxTRE8S0AOKYRuOxSUSqPSiRlOSzqTxq&#10;CKegQyBFCBn+BkGBvCPUumU2nU+oQ8IQNH0mBrGBtCrVGuV2vK+B0SDHGBpCvWe0Wm1QKEw6hWu4&#10;XGHxe2wKUQSbRCWniXzG8xOazPARqczuI3eB3+HXu+uKZSuaRqgKe33KuXWFZWoZiD5rLZ/QaHRa&#10;PQ5yDZ7SamCaaCgEs69/4qG4iBbKeyHbQ+UIjeAAPb/Dz7E4KHbTHzeNTYA8uIW8QQNwarpdOKVO&#10;BUrqdmoDCB8+DVqBdHtePqayF+T0eaLx/k8TgyHeIjfcDbyn3Qrjbni+3IYP4N634PPe+yVuW5iE&#10;Ie1DLPMgcFKZBiBQc9EJwpCr0wTCzSwS14sti+6DvzD79txETZo0+L5wE+q8RKgkQv6iTAwLA63Q&#10;zG0bxxHMdR2r0IABCUeLQ9SLPZEkYQHFEAwHFkjvw4TaxbED+OQ/75SVFbhxnGjVww0kfSAisuyD&#10;McyTKg8vzMrsvro+r9RMkMmSXLKIpgxzGTdJ0jSpAjWy2zM00BQNBUHQiITRQs1IVDjjyxKEmoPO&#10;oATvKKDRlPc40bRiH0jSdHwjA0zzE0VDsvUVEVPVDP1JVNDQTNiBxeiJW1mAFZlbTUYymyKQyVFF&#10;MzwgdbVrWlgU/MEwVZZNlWXZim1XZqIyHHy7V0/0UgBXzdSfXCG2FYVioLS1d2vbK3VBBEay9Uyn&#10;2faF3XfdCG2RZM1vXWFt3Bb1iUpcNq1zXjgXLN8+IhfVb3Bc903hheGYbVF24cgdpQHcEXI1Xre1&#10;/fmDW5Nt+YtgEBYEzOEy5hVR3Wp2IYjllEZXaF6otcVrMKwuNU8grGUjit7z1ceapNbSQsm5q5Ds&#10;gZErkXKBmagZOoGb2W6lqcg5fh2J5BgiH50v2P57juhMNm2w0xraXZ3r1qaGoNQ5PDW3XZlOqbnM&#10;mrWZL8OQ9nGs7Lf+wRHbEAPpsk55vPblT8zrQhEgZUoGGiDm6gYSIOCaBiKgZCIGEaBnegY1IGVG&#10;6dH0jp7thmJ5nv0k8HwG+4H1+Pb3KUq2vw0DNR061d0iXedL36oICIAAIFA4JBYNBn/B4IAYVDYd&#10;D4hEYlE4HCYcASzGX+po5ES1H4LHFNFABHy0AJFJJMAERLQAHphHpBBJTEJXNI7FJXKQDPYhDJJQ&#10;YOPIGw4Ol4GaomE4G24GEYOI4G3qFVatV6xWa1W65Xa9X7BW4tDaBYbNZ4FY4K/7ZJZBNYnK5aiJ&#10;fMZtM4HcIdN7zObjb79ErlLpgHplJ5xI57PoRD7LaLXjq5aoPj8hl8xmc1m81lINls5ocjF7ZbYf&#10;O8Dh5DqYVfIFeoa4tkADxtZRrNPgJHOrxr9Ti5/oSVA1rByXA1tQkLAz1B0NAz3oul0+p1et16vn&#10;oLoOx0+0AIyWdvu9ziL75IdsnFtNtsLvJ/d5dX6IbrvHEfV7Dx94Vi+476Bu4yEAIFAShQIAEDO7&#10;BcGQa7sEQVByvQg0q1Nq/aCDVDS6sMhReQ+AEPl4AENKUgjCobC8SQ3E67IPFQJxiAArxpDkUttD&#10;MNxRD0QRFFcTIHHcAsYi7QuWgTmoMCiBnaoQ7IGRKDlygYkQlK0roiICBggg5oIGcEsTCsTJTEzq&#10;FHDNEbIVFUSoLISDRhGUaCvNUXxwpMdRcg0fR9NsWw7Oz9z9IM9ILOKmTnOrPuAxsis5CDJzJMtJ&#10;0pSqJ0hS1ItI0qCPs+KDFbUIAVCVr+L++DcL2kEULm1TEojUlR1FT7tyIsjQmWgYaIHKaBSqq8no&#10;FKKDV6AFf0zZDqlegYoIOOKBkhZNpUbW9pq+79OPfUzBVWmNW21V6IVjWNaNa3SVW6w1vsdRjR2q&#10;zdMK1eNrXperr3ne1LsdCrUPpbQp4AAGACnVzzojFT83Kg9+3Qk+B4FgNtFPibgswESBm6g47oGR&#10;SsVygVdoMNCBkzfOTLDZaBWag1noFaOT0tfGYKDbDTIHT1U0M22E5zc1UX8+WH4fcGDIhhDZ4Ugy&#10;V4mU7/0lM1HXlp+Z6pqupajqyFEAh5ATQcJ/ktsKWJchT8oJsJLAAIm17VtmytntCC3Wgz8lTuwA&#10;HbvOxrpt717PsW5oLsyB7jtYibbw++gBuJicaABi8gQKD62zAsIGU6DhggZoqEoiBKMgx3oGEsma&#10;z0yKZSAGVoLloAZf08rZl2CG8ohC2D+/O4oJwKCbru+8yb3iB8GgW4+EgXicXsXDcQ2O4bF3eyIP&#10;3xU7xvXjgB5O4kT7judrrTQ9kqvxdn8vYfJ8yFPCjee5u3tttVpKCsGuk3vr9/5ZxoFVZ/WtbGhb&#10;SQINJA3RECAkUIF5AxflPgIQMILm30wRIM6l1ZBHWuvgkvdqcGSIL8XObwk6rX7M+PmwU3z+37v9&#10;hA3tRUKYSn+TK+gkkMoOQ1WlDSDiFVtPyU6/h9pAn9H4NmiqHj7oVKnhKf1dpoh3QMIEsVY5CnPE&#10;lIHAMgzGSBMEIE5yG0HIKLOWhF06sOIuvrfzD6FDvYhnth+/OD8SFwnyjiemNZ+1aQwTFGQiMeox&#10;R9LCQECAACBQOCQWDQZ/weCAGFQ2HQ+IRGJROKP+LQmHlqNABTR2KACNFqCx1TRGQyOPRBxSsAHi&#10;XRyUxOTySPyeCTSFAGdQyPz2Di+BtCDsyBjSJu+BqiBrSBrafU+oVGpVOqVWpK+BlCDnGBpCrV+w&#10;WGxQKMQ2eWO0WmHlm2P+cRmNzeYw6VuKWy+3xKZ3OTXGB3mGza/3yFXW7niYSWczu1V+yzmrY+D2&#10;fG5XLZfMZnM5KDZTNZ+fRfH4KBYCFK3UADUK3EzWN6a4SIPbMAIjbX2RXLFQ/V6rU7CHTvPZYzwN&#10;MQcRwNvQduQPkwKkQIJaDqdXrWCsQKtQauQKvdfweDOQXh+HzQXRRC97u9RvZh7a7f1X7S4SD73e&#10;8DA6/7Q6Tve+JEIi4Tzoe8aFsih7ywLBkGwc8MDoHBcHs+0T1tckQpw0AENCm3CUPYhqXMQwz9IV&#10;C6KJPDsOQ2+bcoGU8YwmtJcIGI6Bm6gYSIeQqBj0g4eoGYkKSJIqwuyADtoK7oAO/I0nqjCKBRnK&#10;DLvSgbSNaiERgBEr+v2kUTIPFUNxXF0QIjLkvRDM8YlPKjzykAE4InOU6SrPE8z1O09M2i8UJkjc&#10;VzM2M0S2l81wxLVAwzMsW0Kgk3TuqgJoGdiDkugY1IeoCBKEgxDIGPc+1JUskSUgkmSdUtWIHPlW&#10;ysi6CSzMSBTUllaoLQD20bD1CP8+lFodW67VzWaN0lKFXqpZdYWdZ8IQVaCxrYLK3S/Y8XvrNlC2&#10;NLCNttAUATO3UP3LFL+RDAjLCUgZaoOLKkomdyBgjHEdMuHiBj4gZfIGRVp4DU6tq7gNSWbgywQt&#10;dNFXCAFx0gwduINWlsTHhl0JFh2IWBbTW3XI2ESjaWE5LkyxZFk7Q1lbuLYpYNc4riaCsNLlvIFX&#10;dzYkszGMtHqBR+gzngA5aJEsgY0oOGCBmiqwRIGKiBsQgV7IEO9/5VVmBu5gus5DkmvKnatr5nbN&#10;DIfmq8ZdXWMUZs+O7ehu0sQ/WQSLlKn7xsO975V2wb6gQQIecEr7hm6QZhteZIjudhQ/w/FoIcHJ&#10;gAEPLBCg5wLE5qBaHHKBR2nt2oFd9QVEtQsRggeroFgHAShrcl6718C712gAcFeC2G/mPE7KgfG8&#10;httebjE/fcYlmbS/uyB9yhvNM12yP+l2/q2f6mTztwvEY9XL8N/tezeE2TaYdcmdoh77WVznrg6d&#10;e/TIFUao3pqn4AB0K0X0gRh9XrD1kKAQeaQceBA3oQAOu9hvqB2WMtd+y98h8HzMRW2RF9Tjkzvj&#10;Ye+U+SCn2kEgUwpv5UoQwIhMY0gIgAAgUDgkFg0Gf8HggBhUNh0PiERiUTgcJhwBf8Zf6tjkNKcf&#10;hscVsekEKkUkKcNXkrADxl0FB8xABEmkhjsKj8pk03g85m0jKlBiEMikOM8DTEHJcDW1FgyWgZpg&#10;49gbEp0RHkDYcDO8DRVXsFhsVjslls1ntFptVli0NolruFxgttucZgsnnElg8rXktl8EmIPmc1nc&#10;jvM6g94nt6g2Kg0+hV8vzxmEymhEn4AoJUt8EukHztyucP0Niz8G0ui1Wr1mt12viuk2Gzh2ngsY&#10;jRa3QAU29ou6LQAn2Qh/Agu9U0RPHLADi52830U43I3+74eMhvGU/bodnbkDEcHCkDdtjJUDWsHX&#10;MDJFrrMCrcCrsCr+0+33/H5/Wt20L/b/oE/qNIK4yCOoiDljw5rnwOibpujBzrJA4iHQKgcGodBM&#10;FnE6Dkuk3btlO1L+oG1LVRIgUTKvFAARVAEXxhGMARZF0ZLTGgsxyf8MOy3cDQgiUHw9CLgkRIwA&#10;A9JKIwsgUeIVJkOuq4LqADKruqcESBkMgYroe+YAE68irgmgZ2IeVKBkOgZorG94APiAEvvrG06T&#10;rO07tM2U8NdAS7SFKQASMREkSUiEoScg9DyBJbd0RCrd0FQgPUY4MfuTKsrIRPTXxos9Oz3UFQ1E&#10;ilP1Gs0cR1R0CR9C9F0NRtXOLSEjyTSdX0rVsh0fXEm1jXco0xK6IxYsA0IGTKrlRLiJvWgT2qdN&#10;04TlU1qWra1OU3a60T6hM/w/ItaULWVeSjW7j19Hsp3RJ9Z0HWtKXPS9g00i7Z1Ksl721fV9v1fN&#10;+IlGiNWJb0iXjeFLIi50OQ1VV2XVXWD1y29M3rf7V2irivYtjeOY6AF/Y8ib+xyLNy3HgyIYUAGG&#10;XXRNYYhc2EZjiWUuflmYRLebR4rbGeXxbOQ6DoUV6BobPNJgSCUVnDGo6k+G5dh9AXfSOZ17pi76&#10;cjuoRTii3aMtGMPljWwbLsz/5Bs+doQu1za5Vbg6pI+rZMhyT6flqDYJILd7lQah51o+fP5oqw7T&#10;tXEY9w+h4DAaB6WiO763vO4breG/Yjq/I60ke38ChUa8Sh2xTjsnRdP1Eb8L09uXht+lb7JWq5Pm&#10;SH8lzvKdhqVv0lQO5tJz8A9W0XFqL4vU+RUfj5DxqM73eDrsRX/awy5mVdfx+X0B6N4RDYXkoh0l&#10;p/B8nyoh5ezdb3WUIfDXr9z7Pd4L7m6bf90GfggTtO3Efhrk+hYb/nzQDLSQEIAAIFA4JBYNBn/B&#10;4IAYVDYdD4hEYlE4HCYcASzGX+po5ES1H4LHFNFABHy0AJFJJMAERLQAHphHpBBJTEJXNI7FJXKQ&#10;DPYhDJJQaFQ6JQh5A2HAzvA0VRadT6hUalCjBAwhB1hA3BU65Xa9XItDaBX7JZYFYYK/7VJZBNYn&#10;K5aiJfMZtM4HbodN7vObfbb5ErhLpgHplJ5xI57PoRD7HZrTjKlaIPjcdlctl8xmcxkoNlM1n8fF&#10;4yWY3f4beoFeMLKNNdZPcbnhNdIdbB9RrJHOr9iMVF9Bv6ihYGeoGqYGa4G7eBy+ZDl/AyBBzDA1&#10;BzetzM5Bc91+B2QBaoTO9reZBsMHq8P6L3ub7J9Vs/NdIft55iYP3oH28d+IF+qE/gAP87kBgAF6&#10;Bmgy40IGTMCQas7IQcy0AAC8EALY9zxtOuzUwygj6Q6gZxREAA8RK3CVN3FDDPW7TerFCLrKOgSk&#10;qCHqBmJGEcq656BOigzpoE6sdSGqEJyIzLvNHE7ZvSiERHFEkTPe+cUt1FcOPY8kryWh8nyiPEuM&#10;6+zFt8zUjKjM8jxgESBjogY0omZiBj+gZbTVBs0zuqSqocUEKoJEswIINVCNihpeUQAFEF4AFCDU&#10;grzoVQNG0KglIoPSYJ00AAr07Q1JRNQdC0ug1F0VRNHUg+UglA6ow1fICCyFPVaVrWyHkAgcDIMU&#10;KBqzW9gNDF9gq7PiDHDZBP1IgtJ1TS1V2ZE1NAnTlPWXQFQoHVNroHU1TWcgduIFZtK3DaFsTBad&#10;qivT7JzGgtjIVWbNwhIt62I682IEbqHnegYSuTfDmzzgSwPBD0NzChpW4YAGGFbhTZynLVDNhJkW&#10;Ihh+HYbiaxXfguQZDkWRyJgmSTRg8qQxLLVvPi2VNpliFY1jWOoU8WZZhlyXJ/j8c5MomgZOy0ZA&#10;BGiGkMgY96G0GhaYikK5xFQACnquqati8sIjScvZs20qvbq4p7E9SBFPs8BaftW17ZtqHadtyIz+&#10;gcP5yg2uRHryDalK2yarses4jTETa7EG9pBs5T7S7m4JJxu4qgLCBlOh4YIGaPILNx/MoHZBwn+S&#10;3QpZniDy8gnQksAAidX1XWIVL3UILl6DS8VPbAAdvc9GuXXxH0/RdmgvTIH2PViJ1vj97KHYoIRP&#10;ncXzno+l6ch836jvvB2HRIJ4KCdr2/cuV7sQ994ngdJ2nyoF4vWeMhvtdT7n0eFEfbON8Pd/f9QA&#10;dj5xEvQOs9ZuS93rlPfiABOBBl/ECAlAUr0AnMmjNK3YgrdWpt6gqeUwS52vpbgxBZvpqjEwAgdC&#10;WE0J4HwEhQWc8DfGwnxNkzBJsMmMNhgwwg18G4YsUPTCNI8ECHxAhWQQdxAwIkHEutqE5ASAACBQ&#10;OCQWDQZ/weCAGFQ2HQ+IRGJROKP+LQmHlqNABTR2KACNFqCx1TRGQyOPRBxSsAHiXRyUxOTySPye&#10;CTSFAGdQyPz2fT+gUGhUOiUWjUekUmlUumUiMQ2eUh3QMI00AKmBlirAAs11/ziMxubzGHStxS2X&#10;2CJTOySaxQO1Q2bXC2wqzWg8TCSzmd1ujU+c3+H1G/YXDQYXwNoQ8swNUYfIZGFYCD4TJZePxfKQ&#10;e2XuZW+BXGFXPQ3WD3eXXnRWGRauHaS9VC+5jabXbbfcbndbuI5uC5akhOBlSBpiJu+BmqBruBu3&#10;D10s1/TQbYa6C6i09O5RvraPQbGIdXtQTsartTvgbyB76F4KHen1fGCnaBomHhTm/L9RXB/vbs0g&#10;jxM8hxWwKAECla8DPta8bOI2D0IAAREJrckSxwGhsEQPAzusq2b/RBEMRRHEkSog9iBvgqxuIGEa&#10;Hh6gZiNtADWQUtcHwjCZEQqlEMIVDUNQ66juQbIaRQgD0JQoiD0RFFCBRUnsngBKMTNoZaBhog5m&#10;IGGsrRNKcqy+o7NM6mqNinNIATSKceQuiLUgAu8hILMyKJPNk1zU8LvlPP0xTHQNBUHQlCsm/rIy&#10;nLiBS83MaIFAU4JfOcizrIkfRrPM8z5Cy6Uwg040pT7tpFPxT0A3EwvcqFDMk4SBHYh47oGRVWv1&#10;VVbIoICHmBMtLzOkVNT3Gs3ohUKWTpANfzvNE1U3Gp1WiABe2oIKDmBXNs21bduUTRC/BEgZuoeN&#10;CBkyyVdoOi5f2VTrS1GgljrPZKBztBc9TbZ7Xu/Ol5RtHlTPTdKG2xbz31WwNuqarSBFOh4YIGaO&#10;FVTb+JoQwboOleF635St23/TklR3JE3U9kt32A2MP1Zi2W5cnt2IFiCDDCgZYZe+VcL9hgAYch2Z&#10;gBiWDIQiyQWXe8dABkmQ2LYmTWZBmNyNkWlQjpmTSbi+D6HhKiZ1nCiEsgY0oO5CBAlsDa6/nEw0&#10;fUmQadlGr7kh7y7hfeo5TpsoJ1Jm07/wAAZiAGBoJmqBFBwNHYqqzHoEK6D3GgQSbUhTobvS13cw&#10;8iWTjelIaPG/NTpSKVc67NR6ygu1sL1igddxSJqmgSqoMS7k9iyHYYttqL5Dz+jdHSvS7r07zalz&#10;PNwd4UMZXrvc+hbXB8KgfDgBxPosx3ak9mAHaoL26BOU2j2cv0mO+Ru3gXt0Ue5P5SBfU8/nIF7a&#10;mfs/mt+yh7EoExZDjGkCcc/sg5AQgAAgUDgkFg0Gf8HggBhUNh0PiERiUTgcJhwBf8Zi0CLUdgqm&#10;kERVsjAEjVoAkCmigAjpalEhiktAAemgARE3iMygkpkUkk0vlUQANDoUro1HpFJpVLplNp1PqERX&#10;8DIEHMMDUFRrVbrlNjcKhldAA8gbDh5Lga2sURr8EjU5j08mMemgem04iE6gdyh8/n98iUywFwl1&#10;1u6IiNDokIh9hteMi9PtsGx2Py2XAB2gaJh4UgbtzGh0VHycFyuj1GQhsYjU/hRT2EN10H2BT2Uk&#10;1+xhS83gAeO/goP4QAInF28n3O2hWzg2144AKnRoup6nV63X7EDqcCqsGq8CrPZ8XU0sLtaFgZ6z&#10;uf63lt8E5kF5273u/ePB4fFInP5P82jdIO+KCPmg7eF43zgII4QHuI4zlpI6IqNOgTyoHCbLQqgU&#10;LqRDIAQ28cQIEZaBhog5mIGGsQxUsUOw/FatRajR/sEmCJpk50CIcvSBMGhQ8R+ABxSEoCVxooMb&#10;I9HEAR0jxTyc6cXyjKUpus7YAO6grvgA8MqS6pUWrXEaBRKgxcoGJDxPcjKCx3IiIR+PEgyHHqHy&#10;NIsktjHKGzbOiDThORxTdJCXScU8LzA0dEK8xsvOuCaBnYh47oGRVG0siVFUup0WizTp/z7NiPJ3&#10;GrArjUjCMOmaarzUS91OhU+VfOtTJUxUoU1XFc10g0rSwgktS5XdhABTKnhEgZuoeNCBkzNKFLfO&#10;y5pcm7EMNViXVHI8mWxV1tVRUFYI9alVLta6PpCxVD0ZRN10WyNhssLCBlOh4YIGaN4VzYt8onTl&#10;PXAgdY29c2AIMmVx2tWduR5WWDVbhmB4VIlbXbfmLYu7FeqsrGMVxfam3kgV6IdeyBXw7M1ITaNB&#10;1ThNt3PiOHYXQVSpdgtQ2mnGXT3h+J4oguPsfoLSYrjqnksgY0oOd6Bglo1L6Hp63MbGWCYbnmZ5&#10;vgSIyFQM/5ugmV5rmDTMXd+pbRtKo4072ObVKeoqSVCBiug9koEEkVPLTos5prGyIhroAa/q9w5t&#10;wqD63c1s65IfCZjD2f6ns7Q7iinLbeiB3IGCKDkugY1czKXMafGL3o5nubr8kmwYDWk7sKmtx8Xb&#10;qepOv/EQ1szV9F3vfKkqmNvB3+9aKp3NoFzqDc+gXQxDlNv9znFyVT2mIdskvWelsPX2l6nZsbyS&#10;K+NDHyQ583iIMF6Bmgh++oFuf0vH0mjdNNfXaz6XVpP1vUcO5Bwz3y8MScYRB/bfiwO7LA/KBjv2&#10;2JZbdA0679CIFkIEWYhxaCBFqees9+7En+ksLo7KAbL4Cl9J89qADiXussMM+Ai74kKPoRZDQlcF&#10;HfHoIEeohxniBGggkUkgIIAAIFA4JBYNBn/B4IAYVDYdD4hEYlE4HCYcAX/GX+Wo4AFNH4oAI4Wg&#10;AU5NJZPEJHBY+poieJgAHFM49IIpK5bIZXJinKJ7Ko6p6FEIZIaNR6RSaVS6ZTadT6hEF/AyBBzD&#10;A1BUa1W65TYtDaLTULAz1DwpA3bXaVX4LGoLK4JOYhMDxMppconOJteY7PJ9EbhA7xDrpdnFNZdN&#10;6DQrDBLZB8barbD8ja8pksxmG5AxHB2ZAxrmdFo8zj4NldJqYVVYcwCzr3/g4bgYFsqBJNtD5WiN&#10;4AA9v8BHbje4dtMROo7OWBywAQecQYOwNV0+p1et14oYIGL4OsYH0ux4fDpoLqKQy4GNIOuYGSPF&#10;DdZCIyv71ib5JN4iN9wNvLOI2bhME/7+ty4qOvy/YPOCkjhpcAMHtQ+KFPA1LyIWp8LIG8z3uoHi&#10;BmGh47oGRUORK60MoFDcTOq14stjAaDuNAsANxGEDPw3rfwU/sGwW/z7Ik+rywhFciyNI8kSTJTx&#10;supQRIGbqHjQgZMyW+SMyExUcP1HUfR7HkBSBH0ZoU3ccv43UAtqkEIRVEsUABNyKThOUrKgXCBi&#10;Oh4eoGYk7T+yyL0A1SNTgkTkxtGkfy9MKIpmw7CzJGNETFME10rDUiUHTdOU7T1PtLJqkiwgZToe&#10;GCBmjTcWxfTCDRlRKCUeAFI1jSca1dRUvzTBlGohWda1zNsrTpDFRVAo7uIEPKBiuibPoEOKBmut&#10;FkU5YtrK5QqCMKgg1W/BKGl5cYAXGXgAW+NSCy6hTC3Tdc0IMwoJ3oAAr3vcN2pjb1wXYg9zXLcl&#10;3oJfzT01bOEYThWF2JY6jlRZqDyigQSU+cOLn/gqC3dcGCXjjaY3oCd7XxjVuX2gd35MgeAYBgaB&#10;5WgWOXVj0doPed63vZ2Yzjg8k2wr2HYYAGIIFZzREvlOhyNoGlrWtyB1hXKCFbqoAaqVrjy1rT73&#10;DBFLa4h2savq1JYNB+nbTtW17ZoNBKUdyBgig+koFmlO23Xmwx9Luv71XexatsezLfSjkJJvreqJ&#10;n0kaapfHbbyPJchySH0LLOur8v2wcIwtZ8IgnMSCvqT83v9SsZyvVdX1mGcoiAlIGWqHiWgZbU/v&#10;KBakl6Y8/W1X8NrfNJT09L94uvfanW4AKEU86vF16j+j1vqVB6fq4ucJ/kt7gAb8g1ZoJ7hLAAIn&#10;zfL86FVn8aC++gtZlT+IAHb+nvcUg/woH9n3VkmnxPdfMER9EAn1E0fYQQRMCXnvVgZA2Bx03rkK&#10;fIQINJZlqqeUK+t7pBH+EDfg/J+haYOkCfyQJ/b93wP+f1AB88ASGwagmQOEZhgAPxFS/N+sM4Sg&#10;AfZAkRMCzsQRInEKB8RStEBAgAAgUDgkFg0Gf8HggBhUNh0PiERiUTihZiz/U0ZiJajkFjKmigAj&#10;haAEfkMjACIlQAD0tjcdgkmiEomMaikomUDAM7hkhn0/oFBoVDolFo1HpFJpVLplNpMJh09iITgb&#10;bgYRg65gZIp1dg7/sD/nE2icolSIlkumcwgc5h00ttkiVjkE3jtntIel8kmsgnlSr1EqENwFDwcK&#10;wuBxWLxmNx1Nw8HxOPykTsORg90k9sgVuhtwztyhri0gAPGnkuitckz2rj2qnU8yuz2m12233G53&#10;USzEFycKO0DRMPO8DRW7oUWLMY2EG0GpusP0ji02o1sPzV2vlx6NvznQiPT6p48GI2XIr8P38/3s&#10;L9Hv+HxyvtnXyrpgh6gy+u6/e7bQu6z7vv6grxNO8kCIU7KywG0RQQeAAwwkMKDlA+0LwxDKmggh&#10;54Q1D6gPogTJhEgYqOEiZ3oGLiBmwgZvPi/CDuUT8EoG58bIFAzrObATWR7BUGwDIL/vK6TSwPIy&#10;DL+g8ZIbCzHREAD1p9KUqRBLEsvtK0tKLKz9xvISIlbMgATIVslL3NLXJavS8NcvsxzLM81sknaI&#10;SvLs9T29BfoGICDwogUoT5LspDQgZMMWbqBhI5D2rDNUcoKlE2pSlc4O5OU0TpSaCQWuaO0tN71P&#10;OgsuSi9Sj1RQtW1c+dVVeikvrDUE1CnXAAVwKc1TiiEkvFT0wx/IbsI7XddVy1xT2ZPFZWfaDHz8&#10;gVAINQQAUJaML1ZbSQ0gsFKTFX7UWDIDMo7YSBJRZFkUzACI2A0t0pEjtmFOyduMXfKhX3bt/X+3&#10;lY4AhD1MvWzXXZZVjSLSd4upeeD4XZNeXbiV7WdgeM40idpgBaqC2vbONtzfuRoJb7IxxcyBYdOr&#10;/ZdH2J5ld2YIJluIXrZl8YEoEOIFD2AqjVeeZNotu5LgErOU5liudcUGWIzaSLxS2aUnlWm5ik1T&#10;MJo2va9nyG6Br7a6RouUXpqLtUutGq4lX2301tecamle3ZfOMmYJoShSdkSHbMAGw4+WD075snEV&#10;bwOj4LSOJbo1+s0/p6HR3BGV3DtWoci3076JxPQdD0SvcXjb2uVmth84iHLdTp3NVDhnMaw8MkR5&#10;rO9VPz6Q7CT6Biih/AkegZgoHwu9670flMUgIIAAIFA4JBYNBn/B4IAYVDYdD4hEYlE4HCYcAX/G&#10;YtDi1HQAppBFABHS1BZApojJJNIYg4pcADxMY/LInKpPIpVBJvCwDDIfPpFQaFQ6JRaNR6RSaVS6&#10;ZTadT6hQ43CqBUatTqnBCzW5nKIhOYHO4fLnFMJlYolNppaY9OrXDbBArRDbJZjxXYbPZ7B6zBqr&#10;Rm/AzjA1hfJ/BzBA0fAwjD77Bb/V8lk8plctlMfC8vm4dmYHGI1BLjeIgrdMANMrdJNY9c6/Hg9s&#10;QAiNpKbbYbfCtTqNProPeohkc5w+JxeNx+RyeVDc9AuFy83mdDr5Lvo5sNltERtpLbq9D93u+tcN&#10;buYfKtiHtnteDwIRh6Ti4FiYEQYG0Ir8AAIIGz4GYCBiixz9OhAsDQO5DmgA58EKZBTQIy3aFCnC&#10;iGwkg8KCnCzTwnCqFF5EAAHjEaCgfEwACJFMNtVDsNN1DkMQ8g7dipGrgwbHEcx1HceR6iMHx8yT&#10;pIygsLoNDKGxAXkRRIgkTAfFEVRfFkYxdGcYSPGSDSMgskQ/EMRnjEsTxSIkVgBGoqOFICkiggZX&#10;oGcCBhC/KHMagU4IEIEAsJAaLyDQFA0EAE2UGosHo0f61O+tiSyRLzztuuTzIMmK7rq8aFUWnCPU&#10;fLTyJKU9RRvQ1S1NU9UVRQtUqNIastHTKB0sAFMUpUDV0aAFPSs67utxRiG1nWtgOoAFRFPNcCKM&#10;CCBneg7CoFNyHEggY4IGeCBhjOM/LzVlvW+ydV3Azqfq2LJ/1igVYVtTTy2JSKSu0AD0u4ld3oNd&#10;d71um73T/cd/4BgOBKTcWB24grQ02iiVXleliu9euIYXd1OXi2uHXhe0F36gmCqQT6BvopFoABAS&#10;JY9g2U5VQllZVB9zXRdiB3zitcXrhrZYfX+I53ibqpDjiqUGQqBj0yhmIGZaBlogZbZXp+oOjluo&#10;zqhEiYU1mLO3jFe41nVJ31duf7Cg+GYvnOM4gvVk38pmRZApJAoGQCJ5Rqm71VqeDUQ6eu3Sguaa&#10;/myFLrWe/tFimfa8z6971IIRIGVKBhoh5DIGPaDgmgYboHuSBcog2kIEJCBnbvHT9QkW7aizNzcH&#10;stJdeg3CrPmV8cTrPF67iSxpfw1bbWw22qXZiBWcpM6IFOWT8d1PnR71eAv4hxwUTxFfbAiLwt72&#10;3AdxXN6XlwW/+21W/nB9AABD9fkoL5dU8ggRuoeJemqEXCBiOg/RAB0iBOmeeZVaxAgPkHFCfeAJ&#10;nHotPem1Yf5gWMuHZmdg9T4m0s9PAac8T3XruyVu+E9hP2gkCgaQp95T4IH7KEfggS2igwLgTDEp&#10;RASAACBQOCQWDQZ/weCAGFQ2HQ+IRGJROKP+LQmBlqNQVTR2Iq2QACQK0AR1TRQARotSWPRSVAAP&#10;TEAIiaRGXwSTR+QyOWSeKAGgQyUUOiUWKw+hUYRQNuw80QNM0apVOqVWrQJfwMgQcwwNQVewWGxW&#10;OBRiG0myWm1Q6L2aGy+cy6NzEPTOaxCbwO4w+eTy9xK4S2Jy+6XZERGg2i1xRAQM/0RIQM40S3Qf&#10;FYvMZnNZvOZrKwbL53RSi24GfYONlPVADVFObRucYKHHjaABxbeeyjTbrU6vW6+VwRT8PQ6PFi+B&#10;tCDrmBkirtyBiPl83jdXrQWswKtwauwKv9fweDPwXi+HzQO2wS8wK/w3aHjbbj23iN/OHy/f7/6c&#10;G9bL3Nq25xNyuSVuGU7yuqCCBneogooGWDKKQ88JwpCsLIK8aFwu8wsw6f77IM9cBtQlcQLejaaM&#10;Owr9o4/yFRFE0Xvq/zEw2sIzoGTCDjugZFKuXCBiO6aBOdG0jKm7IAO2grugA78jygqUMoHBEos8&#10;i7dwIwyYJlFjYtOh0YRc+8ZzA4EtxXMj+PYj0aw2b6BhAh54IGCKpymgUqytPc+T6ssJT8zUOizD&#10;8xxC2D+zNFkYoOl8Uy4usvUTM8vt5EsaKDQKhlQgYroOHqBmI57oyGAEi01VEkyWgkmyfVFXgBPA&#10;AT1WCrtLMtLTRLs1RbRVG0RNlfTDXEtUfNNhzW3M3QuR6Bjgh8IIFB0pUBWtrWu69ZVpbChvTXlG&#10;UPZNwJTYERodAIAPfc0z3G9VyxNZduIRaqqAmgZ2IeS6BjVeUrVUrivX7PttYEsdB0LYSCzFhKCX&#10;RdV2ozYkSV7SlJohhza3hTMNiggZXofaYAWio2CYLk2TqrkuUZIi6CXUgg1ZjSCGl5moAZqXgAZj&#10;fiCWOgt1Z2gufZc2oJ6MAAr6TmaFZffeZaGgecZvm2g57XbQY3gQeIGYdS1Oqg7IGRKH1AgVRZXC&#10;1/u5gO0RtlW2qMcO5H/qCBaBmWrUig91aNe2k09ut0trmGn6ugupalqqB8Du+ecXw2iPhvukaVwN&#10;4wrBSBQYg06IEGKBnBO96bh0nS1j0fTIfbyBYWnSSL9Q0T0vhlfpWwtH0lYPXJEkOITzrN+7CgWx&#10;oNHiBR8qTkKxOqDkMgY99TCm1SZtnovNt/rIj1fZXXFnbrvXlKogvve9jGXZ1z77Dohy8Nk+gYwQ&#10;egeQqp7Hs/vbH7fwglb/RLR+TVu5e63tAB8nzO1gGsg1hvoAvhIGgZbagUgECSEQZsoAGzkoa2QI&#10;WTzCDL6IE45/Z4HpqserCM0b+oUP8ZaxFcUB27QFQE75cj/mJwANdAJca6l0Q0JfBBKL8SBPvIEI&#10;EgZjSrQqhXEstZAQgAAgUDgkFg0Gf8HggBhUNh0PiERiUTgaAh6AcMZf6WjgAREfhrikUFjiWABE&#10;lEnlMKkTiAElgsfREhkapmwAds5j0glkjgkwmU0l0/jsoIkqo89l0wYlNADFqCBg8WilVq1XgkJh&#10;wUgbtg4TgY3gZMgZpg7vgczgSKrFtt1vuFxrC/gZAg5hgaguV7vl9v0HrUNhl/wmFg1UhD/f5/ls&#10;vjsEoNKAE2VM4nWRg+NokmzEGzUDmFGpFCx0myE8zM1m85r2dgufgUwROzwcFxEK2+GgoQgdogQh&#10;gbgveBhW13XH5HJ5XL5kIh/G5vR50OAJZ6z/U3ZiJa7kF7KmqvcLQA7/h7tBD3p7fdgnliHi73ai&#10;nw8oB+0Q6HStxKga1g5uoOEarsqgRYIGXauv1BUFrauiBLsgy8IEvUGQrCriIO/MLQXDCBsUhL6P&#10;kib4PQ9T3vYgb3Ie+D2xEiUQvA+bzpA9IPPW8cWvA+z7umwUFlegYor/DqCw1DcjyRJMlQ858luV&#10;IiFw/KCCRg80cRTFyGxZLEYoexo8TA8ksxO8cVRfFCBTMAEdvxJyJEKgY9IONCBkyr6BnYh8BIEb&#10;03T9C0HABCCCwkAEKT/RC4SmgUjUSwsoOsLMxS6h0tzTMbUpdMA8UnK1OxlK9L0pLU0U/LyR03Uy&#10;DR3DVFzXBbeIEeEhybR1bVvXCKVdRtcqvXcpTJVUbvjUaFUtYTJVTNVg2XFdSzVNla16ABloGGiD&#10;hggZoofaqBWug06IFO1p3IvcgQeg44rzct2KzaV2uGhVI2Qg9j2az1UTDe9STLTFK2ffyC3tgKCS&#10;/fWA1YwF33ggtd4Zh+IQ5heIohX8PypgFioOVuOABjhW3pf9+41kQARqna1WdUOQoLj+PY7faFx4&#10;6lcrAgU8oM3wAAkiYzoGTCDmYgYa4poujaOhuHaRXyFYvZmCXq7uTtdY2Mojl2XZjqOR09qbUOpa&#10;OG4niGlaXs2zqtsu0bE6kpSrUAACnuW47nYMcojVLG60g23xG7u5CnunA2CU/CzbXD+IE/yDQIAA&#10;sImESBwArcE7Xy3Lz9tXMabprFYFqyIbyke98/rm4cBwVh7v0Mw71qG+O7wpT1bseH81zfcbN2/L&#10;YsxW+zO8fUdRu0ubx1vR9f0uWar4O5+HlQAdlw9bzggU5XBOqrm4gc9oLSSBFQ3XHoEQnuIPxpD2&#10;13P14i3LD/ZhTAc9jGV9J0SXdJ+nl631Pn5K6sh7939uwPG7J2jNGju7fhAtdsCm0K7Uidh5LA2S&#10;L8gG8pEqNniKidU8VuB9WZo+Vw9sgT3SCA9IGMQq71QAPXIK418ZfTTAALMQJoRAivECCOQ8JZAx&#10;bQMiBEFiiUGLu/WHBmDsHINwXf0/kgaJEaImeg3dhKPTitIgdEKLRhiAgIAAIFA4JBYNBn/B4IAY&#10;VDYdD4hEYlE4HCYcAX/GYtDi1HQAppBFABHS1BZApojJJNIYg4pcADxMY/LInKpPIpVBJvCwDDIf&#10;PpFQaFBxFA27P6HAxfA2hSKTBR5A0fAzJA2jRIGqYGNIG74GJYG7afY7JZbNZ7RabVa7ZbbdD43B&#10;Szc5nKIhOYHO4fLnFMJleolNppgY9OsHDbxAsBDb5fjxdYbPZ7B7jB6Bb8xDcrBsvmc9n9BodFbs&#10;3Bc7o9RFZ/GtLBcFdprhbzh4VichLZfMcfi7vHt5D9ti8lENPqYgWIGp4OuYGSLO3IGI4OS4GtrG&#10;qIGeoG3onRYFR4MWYH2ON5fN5/R6fVa9bc/Fv4NwdpB8butvsZL8MRssV8/i/j7oc+q/v8ADJOK1&#10;qBuK9axwSgUFwZCMJQm1MHQNCjMwsjCNII+TYIcVsQgBEJWwClLfQK2qPA9FgAERF8TpKw0PobEk&#10;RxE/SeQhBUMIISyBjSg40IGTKzx+gUgoMS6BjUsZCoGPaxlwgYjoGO6BkVHstS3Lkuy81sON6/MU&#10;oOlUWA9F0YTElcaIVG0bRzMsUTa4EVxbF5EIjA7KKdLyKQ1P1A0FQaC0BQiyQ01kbIUKdGxrEVGU&#10;dN1IIPRopoaXlMgAeNOIKB9PgAIlRUfEtI0vSdS0rSSDxsKlXOJDAJoGdiHh6gZiLOJSBlqh7pIE&#10;7jjSmgUqoE6iBOtQ9k2VZdmM0hUwoHRdVVOg9Ml5TdOoJT4H1DUdUIbS1SXBVaDWkg1woVa1sHjT&#10;1QVEIlxVcKkET7ZqCUNe1830z98X2iFEo016cI9cN0TrGTZzogz7MbOL/zHhT9pLgtyYkABT4xWE&#10;KDsgZE3qtZ3IGCKDq0gTkWDKiBgosN/Zbl2XwrZ6MtdAGHMcAGGzJh8TTXilqI5mudZvnOIxUkuM&#10;FPeiL5dfuYadp6I6bqCJvcf+bQ9geIazNM8zPGM2a/GetuE4cKO8AAqY6icloERjtrO8gACuh+Sg&#10;ASlbrfWSBVogW2ABJupoaQClIOSKBmBwPE8S1mBIolU8ABr017FyeE7HoUOo9yHJYPsE98Uh2pdB&#10;0eW9F0jwrnq2haxx0563zcW8q/uioH1j8RNz71uggVfLS5iBOcp+T4uscdqTjiBMegSwIEsXToEX&#10;6BiAg4woGUHn+xe3Gdd1qS9hNHZZ5OWEdny/aZ37+w8t3PsgB032/hP33+y1k15tzPyfFnfKL23M&#10;CPnZo1p7rYCFPsfioNs4zCBhcOrAd6JAnpkGeqQJ68B4LJdaq1doMAEBm7cw7V7jt3+NAfyzaDr+&#10;kDNlfg/OC8LSzkBAgAAgUDgkFg0Gf8HggBhUNh0PiERiUTij/i0JgZajUFU0diKtkAAkCtAEdU0U&#10;AEaLUlj0UlQAD0xACImkRl8Ek0fkMjlknigBoEMlFDolFo1HpFJhy4gbNgZ7pVRqVTABQgYgg7Ag&#10;bQqldr1fsFhsVjiEXjEOl85l0bmIemc1iE3gdqh88nl0iVplsTl9tt6IiNBoVkwlRs8KweFxWLxm&#10;Nx1Iw8HxOPykRs0EuUCvENu0hzdxjefh99mU0wGglc4vcOzsk0UOwWV2WzqSFgYRgZq2m73m932/&#10;4FUy+j0Orm1s0tw4mpufGhWtnsovU+vnIt2mwNB4OUyMGyfb8Hh8Vf7sF7/jxVm6fSjZT9wA9xT4&#10;/MzXOg54/AAcX76NrlbXoal74vg97UIKU8EPO9EFrALCBjAgYkQZCcKQrC0LOGgTMv6h78Dw/T+Q&#10;AhT1v9Aj5QHAzVOoh0PRAcUOLyjcEFPBULqU8qFxtHUdvBHCBxrHilCzIZ/xEjKNxU9j/vstCNuw&#10;v0UubFcAyRKUlRgADYyDLaHwcgQ5wigZ2y5MkyzNM6GvU4spwNJ6ZSi+s2IPDcjINEjqpXNy3Tg6&#10;MtTQokfIFIE/0JQrLIfQdDIfIYsyLJiCzpR8RzXK89PmjlJSO+ksQMzc/UVC0vABMCBQkgUxqGM6&#10;BnGgZbVBV9YVio81SXOUmzymsoOXTFbUhKs4yvOtfVwwFdVvXksu1WSHUDLNl2fUFm0TaAAQzKla&#10;yvJM+WE/cXxbYTMUpEttMlZVqODURToGZkxKIEiD3fc95XnV9GUdXtw03bj+W/TM7XFPFkW3f0XA&#10;Bfte0/edpXphkeYXZ5PoeMNrRagg1YumE3oOXmOABjheABi7dIJYyCxbkSC5KgkWgnloACvmGMz2&#10;+784tjGVIHj+PY7lGSY0gQw6CABQaIUCDjDhrFiUgZarEO6BkVpOpam9GIoOcOsDBnCBZPjGfZmg&#10;2WZdmAr5khuKtzm+foLnWdZ6get4M/O3oFuOxAnl+Y7jhKBashukTRh+qcG8PBVlaVrUjfCBugnJ&#10;4ceAAIcla9OV2vzsYHxaBcbglzIbafCUMCCBnh0PTdOo0cIvS9wU1s3MV3cjWJ2z2CXzytj8u5TY&#10;c8gfDTL3/UeEoaAggAAgUDgkFg0Gf8HggBhUNh0PiERiUTgcJhwBf8Zf5ajgAU0figAjhaABTkwA&#10;CcpACRlgAT8vAAQmUijsEj6miJ4nQAcU9j0gikjn84oMdkxTksniFCU9NiEMkNRqVTqlVq1XrEhC&#10;EDOEDB8DWMDYFZslls1ntFptVrtlri0IjMFoU2oEPnR4nk+m8hoV7osko9JpFLmsDv12nc9cVDvk&#10;dpqnqEFt8KyNty0HycHyuXzmdz2f0FlzMGzeh0wA0cFALh1j/S2vACI2UNxUFu4Aa25ADR3gAR+/&#10;ABw4V5xevS0F2SI2k+VPNADt6Gx2cK2sE43S5XUn3W2BE7wA7xE5fF2CJ81P0/p9XrrCAgZ/g6gg&#10;bBgfy04wh7Q9n7/n9/zMIUjTiAA66COS8YAOaVLnujA7tMW7jjwcg7qoG67wvA78HwI2EDOnCjmO&#10;c6B2uxBEIgA8xEtK1CHxW/6qNShcXxnGkatNGKBxdGyyRwgQAizIB/sOh0MGnIwAHVJKCihJgAFf&#10;J65I7IaIqFA4PSvKjCoFKaFLmwy6okvqQADMj0R3M80LS/CBF+gatocWD5oHOKBHAtE2oEICDjC+&#10;s0z9P9ARYzC4zEoiJyq2crg9LKSLpQyHS9LcwUYxi/xLRVKUcAEyTKhEW0Cice03UFSVLP1RR1Uy&#10;JVQjUYmBV4ACvWUkSUhSZK2b9cgANVeILLiD0jSqHtq29f0hKVJsJRsv0fTdOovVVo2kmKBlegc9&#10;KisaBP0gSwoFbSQzwAFsILPiBPtad03Us8YyALNhWPZdJWbDdi2Sh9CsbeV4IbYNjILYid3/TkV1&#10;RdaCYNg+FYWtGE4Yh1WI1V6xkDioAYmkLfke4Lh39e6DY9ekQMXe2RXjfllV9SdOTNh+XRs9yBPg&#10;s90Ppc6D3FciCXMAF0Zfn+f3bIGUWBLWiINgK8X/LtkZNfujaWgeQojpOj2dZ+EU/heHaBruvMlr&#10;WvoFUQgiBsxf4xsW1bXtlQToAAWIGEk9z7tu7VBGMBZTqOQI7TEJ5PTSIFbwgAcIVuraYkm+Sikm&#10;/w+i+WU9aGt7Du/L2lrmv1EKIQc8V5wdDzHR9J0rL3AECB9Sg2eZ903XvZvK4oJqaINu2vGdppt9&#10;MF3uU8ExC8dxj+npIx+C8tdfNdh5kZ+XruIoyH3pgAcfrAB0M7IoO3uRQ8/f2YnLEr14nFcTorAJ&#10;OwOUsflvm/eh6u5lNyrHggduABbwAbf7QAZy3Rm78IBGedkZl2rwUBu5ak7tSxgX1r4ag+Ugbt3y&#10;NOfM8dADlGFPPgHB0ihAQIAAIFA4JBYNBn/B4IAYVDYdD4hEYlE4HCYcASzGX+po5BVhHwAcZEAH&#10;BJYaEJQAG/KwBKAhBS1MQBHFNFABMS0AEROwAHp9EZxBZpQJlBKHFKDQwDS4hDJtT6hUalU6pVat&#10;V4PL4En4GUKg8IGoIGsYG0IHYIkz4GMIOUYGsKxcblc7pdbtd6hFoQ/4TSY7SJlO0RPZ/EKDRr/D&#10;8PA6PE79NcBOcFhA9RJziJrS6ZCIfTrxn4deoVntBpdNp9RqbxooPpNVr4JrIMAb5fMNMituZDI5&#10;K4IKUOAAATw6FiYdi4FjYc4uYADxz5nxst0chjqLjOlmqbsO53e9diBA65AhBD2BA2Db7LdLVArZ&#10;BrdArh3/p9ft94PsoFGSz1OmzCIuYcTnOg5TpwM27Luw6rjuu5LpIVAUCDw/zRu0ziLvwuT9IXDU&#10;PQ/EDvw4gbXRCuhvoeELaxGgbHo8kCRDikiTB7GoAA5HEKsVB0dOW5rnwpBEdpzIUGwVB8GAAEMl&#10;xmkyDBDE0oykuo4IGP6DrMgSyPkgbfNS9oAPegr4gA+cpzPNE0oHFCDv4EEiphHk4IJCUgR7A8IS&#10;G4skoU5E7wjH8CzygTNRKlUUzUikWABQ1E0dR8o0XRtIQ22qCT9OaBlbTYAEjTwAHnUIAF/UiWpT&#10;PqZUygygp8yrJwTPaI02VoAVnP7OwvSldUSrQAEes6xvWgS0PvMExIJMkzV3ZdmNfFdYVVOKc1an&#10;SeVhACIVtW1o0vVNBobVif1fXDN2aqtJXNdN1NLdF1qvFdbIUKd5obeKD3mKcmgAEF+VrTl5XohR&#10;eYGAB44MgoH4SAAiYZet/3vgKD3sg18YdWiCCpjNJ3djjUV7YlE2Mtr1Y7kuTUVS1NYfimIoNgZe&#10;YLg6CYSB+F4ahWJoLiucZXnWWoLnKCZ2g+X5ieOEYVhgiYsAGMipjeTwwhuoajquT3bq2UL5FzIg&#10;BiuhyNWKITtCVuRbb0+T1r+f1RI4AFPuGqazue6IHkT4ZJuu9XXZ+z7daOyObsyBa46yc7XfNrwW&#10;iPAwHwabpluBT7lq2sb3y908tzCDP4jdv27v/PoPwqJKCydqcVJD/8XrsDULzfYbm8KBV6gkspJ2&#10;Pc0dFfSOn07Cz1bHg9Zw1b7D37K9S/3X9zzXdefKfndzzto0x0VV7Qm3TJ51Hh9V5XH975nofJ8v&#10;zfO1XeezrvkdX7/veNcH1+L9vwI78fYel9H9qigIgAAgUDgkFg0Gf8HggBhUNh0PiERiUTij/i0J&#10;h5ajQAU0digAjRagsdU0RkMjj0QcUrAB4l0clMTk8kj8ngk0hQBnUMj89n0/oFBoVDolFo1HpFJp&#10;VLplNp1PqEQLNTf84jMbm8xh0rcUtl9WiUzrUmrEDsENm1mscKrlePEwks5ndRulFjENnl1vV7vl&#10;9v09u85v+DicXwNpgVnhStxgAxituE1jeKq8iD2XACIzVkkVZuMPx+OxuUh07vOE1Gp1Wr1mt12v&#10;2Grw0QsWfsMby4ezOb2llxNrg+h0OktGT4EOk+53aIiOm2N+wMH0/P6nV61I6MG6fXuuzgeIyMQ4&#10;Wj4/FkXEhXJzGa5m9ztq20N8eQ9HSufcpoTgbsujvgZlIGV6Bl2gZvPxA8EQTBUFsKi73PCmTcPW&#10;3jKpQ+LFsa4byvS40Lwq5T2Oa+8GKS7KCu3EkUxU1MTIXFamMM2rJJEKcagBGops5CyIpct62vqg&#10;0ZIok8cRvG0HoIU8lRRF6hjOgZMImCiBnag4XoGI6BkSh4soGVEmzBMMxTGoDvIE8EgLcAEfw2g8&#10;hQjGkbSLJD4R4l82Q85CNyUU8mTIiMWoHP0/0JQqJUCgVB0KX6HiCqYsqrNszt9CDbvPSSCpPELl&#10;To3880zSk0oJGQg1KABgVQYCDiDQyPksgY0oOZiBhqnweIGYcuS9VteV7XzUUYg6LiBN9LOWAFOQ&#10;qz0dWXIcOxnY9kz099PAA5yDWChtWTJRFrV/b9v27RVCXFR9I0/UdQ0xdNL3RNyN02zFO0q80d2d&#10;dtrJ0iFx1+O0tIOO6BkUoVXoFWKDP8gQJXBhmG4cokWwdYsdXi3V5zTNF1u/Z972jeVlTra6C3FP&#10;+SYfk8w5NcFxTNetRY3al6Q5mM0rbHuZQrl9J5oscRrxlCCS+gQroOHqBmIoQsIGU6H6MgWkaBqO&#10;pYbFtH5xIN1XcgWbK/jWd6vetm5BaqVJZm7iZEgmVTFtep7c7m219lkHIHm6CDVvFkY+gxeb6AG+&#10;l4AG8DUgtpILm/B8LvfDpeCfHAAK/I71iyD7sgfE8MgnAb/v3EoJw2fMFqR3IGCLpKNW6BVyh2nA&#10;BqG3ogICBggg9VIEeHYdzFiFHD3vJobxG88/xaCZvxz9cjonM7ql+77z5aBc3zfPIH6E1eogXreN&#10;x/k9+uV9IQh9+QXuPdfMoiAggAAgUDgkFg0Gf8HggBhUNh0PiERiUTgcJhwBf8Zi0CLUdgqmkERV&#10;sjAEjVoAkCmigAjpalEhiktAAemgARE3iMygkpkUkk0vlUQANDoUro1HpFJggvgbQg65gZIpUFLE&#10;DU8PHsDYlTrldr1JZ8DGEHKMDWFftFptVrtltt1HjcFjU5j08mMemgem04iE6gd2h8/n+AiUywl0&#10;l15vaIiNDokIh8Mt+Th9xg+SymZzWbzmdyeWg2Yz2juWRjT/w0wicyKetAGtKeIj+qhx42wAcW5o&#10;Er1NB1ce2Gv119jyn41F0nJg52gaJg53gaKr6FgZ6h4jgbe5XbrlhgVjg1lgVn7nl83n9EH0ECuc&#10;Ev0Cw8K2x43G6+MP3u84Gu4PElydtohr5vqcTdrulzjFO0SKsi9K0vWhcHQlCcKO5CCBwXCq1wug&#10;QAnDD5/ktETFoa3MCoJERLAAIkWRXFqFRMAEUoKm7GRg3RUxyAB2x5EkbxOgcZxrErdRREcWCJF0&#10;kx/GURkTJ7kQ0yhcIGI6DqygStqUCaBm2gYIqeqMpTGT6xIOQKzTHNU1zYhsILnGMZoJIcmRyVMd&#10;x7OiDxjI0VT0g0+SDI8WyRIkCzkgc/oLGM7TwdsfT3ItBRVJ5EwyAEOABS82odTNN05UFQzVT1RK&#10;7Tws1Qf77oM98DN+l1VoamUhsU/zZt8h1W1ihT8sdKNS1NBqvRUgQ0oOd6Bho7NgWZZtnWets3oy&#10;li6wDW1aJrW0AVxWSPW2/VYWs/CPWwvVtL+kLHUvUloNKi923heLM3ZeSIU809bV2g9dXFVlvXRb&#10;kmQHfV/XDgNxv/gCC19YV6oeHiBmHMKBKko0uIEQaB2Mg1kIEIKBmjh2RZHklQwhVAs1dXN/vhft&#10;Ft1geXV5auD5XhOW5qgt+ZygkY5jnN1PVht43pkujaOhWi6RTDTPbm2VNlb9z5wiOfNvgmdZpcFb&#10;4Wx936WgbmIE5yDEMgY9oepiBBwgY6oG7CDKggToIFkOwbvvG8s+hWUahmeb79SMC5/resPdlnA4&#10;LriIas+lY6CyGv3lpW9craHKaPe+nWpwGsMEknDIG/MDpmmtFb/xbAp90GZQxryG0/khl2TiYASs&#10;oxuoHO6BFVkHLd/4HgqTaVMo5rXSMV0998Rz3VpP0PjYNrfkr4yOGXd2GHcx4XuVHoel80jPR1e4&#10;TYv7hHUtq28Y+hznE26lzg/Pp8E1/kuLgAdljoGCSHuoQI6xBhLkDDU92A0B4EPYLktNw7nXWkCQ&#10;G+yB7WXpOkfkcN9DUiHwRPtBOBoAEErre+u17cCYTFTICIAAIFA4JBYNBn/B4IAYVDYdD4hEYlE4&#10;Gv4eQX/GX+Wo4AFNH4oAI4WgAU5NJZPEJHBY+poieJgAHFM49IIpK5bIZXJinKJ7Ko6vaEAHVRWB&#10;ByDIaVS6ZISVA1rB1TAyxD6fAqjBnfAwlTa9X7BYbFY7JZbNZ7RabVa4PFoPGiBBJXBJzEJgeJlN&#10;LrE5xNr5HZ5Pojc4He4dd7y4prLpvHVPj4ZBrdDaTbMtDYTDsjl85nc9n9BZszDc3odNFCzqX/ho&#10;bhIFrKBJNhD5WiNsAA9ucHHbpfodrsXOo7rADxdLp+RAkLAz1BzRA0zE3dAwjByXA1tyaaqncDwA&#10;BAGFwAAX74uL4n8/wx4wD4vH5n+DgBCQR4wEB4E//rAvx9IG/AAv0+YAPqhj+wI/6Dny8YAHxAcF&#10;oZByEwW8cHPnCAAwsf8Fn/DLxn/CQAnk/J0vYdESPmf8Sn+fkSn4AkSisCR4u1GsbRuhCNL6xi/p&#10;I2xENw3TYpY3zWt4wsiyG2bfo7H8gg83aSN6lzjOPHDTNGhUrSvLkuy85EsoPLcvtAjUwoPHbhSl&#10;JEeSZNbXySg6ZsUxElyM2U4zdIk2oLKsyM6ZaBhog4YIGaKJksgY0oOQyBj2yzuSgAgBBQAABH9S&#10;rx0rDoNQY9wAPc9SBACBM/1Msp/nu+YAxO+cSvHEsAnM/JsAAfwBVqAIDGuAAogUcdT2DGzUiy1c&#10;8oK4E7IJOYATrY6FTSxs3uDIcpojZlnT4hbjWEzkzz7btw3FcbMIfMdyLPM0lWfNEjzhbV22nZSB&#10;2wmN5oNaMez20luXQsAJoGdiDq2gSuqUqqBFOg5uoGEiIlkeVKn6AFKgDTEUhTBmJH8FYAAGAYF3&#10;9kV0ITEcA1qhNcgDXh/1xjwAVqJwHVrkeaoJYljXhfF3Woh96rxe9kOHdmd3loiRZ5oOf56g0/Zs&#10;sdvoXp+p6o0OooHc+qqZdSB2To5W7AAGwFbpko7LIbcyhJ1qzYiOx7FsOg224utInhAAYUgxcoGJ&#10;Cl4AgWBIIC0oAANZJjuAAYB+9AABu/PHOKAkuHpFCBRXFTxgHVvMctAatgEAULH9BZ/AHCR9QX0E&#10;LH7BYCAJBx6n5BYCgLBx+HxBYtA4UkUhAAADAShgVh2NwADqUhuY8Aj8AIfj9gG/B/H9Ar71t6bv&#10;gL6ProY6qBPEjL1vfD9Pvc9qBgZHCMn5UZk0sAH2n8ABlPz9oogicG6xtrk9blrqOtpAA2s2jSWv&#10;thbe/0gS+SJErgBAIzS/X8lLauqOCMFYLFfgmgyC5TUzNvIUYEhUHiDwgIPCIg0JCDC8hUAAeMLS&#10;CgPhgAAIkMyGwmILCggsNiCQ4IJDYKkP2swWUSQJRZBnEECEUREWg9D1j7H4EIAAzRciDAAB0FAI&#10;lQAfM+RlwLMAADzHaOUAAtxOg6AAOAagHQAD9H6L1ZopgzgAH4A9GIAXKLoGeQNQpBgokDFgqYVQ&#10;/30AHHi+E8pAgBPfAE76NbGUOqZYoewChniEjfPmP4XyH5MvZkyEwBirYNtQI1D1sMHyUkHhULyF&#10;kLiCQwO9DMIkNZSwjlOQaHRA4eEDluQKXJApUyrRpK2GMsJZNkh+FSIMoSCQZmTMqZ0FZmTPJCma&#10;BTZjAy9aE0ZnRBTELMgQ0hPE21oGAJPNguTPDHinma/l5JAgRkHB6QMYgABYjuBcrYAAT1RhOPYo&#10;MtQ4VaIDVrFJyQ9R5R5CAFkWk+QGqvIaVcABWQAN7IE31qkeSBR7ILH0gUf5pCxHmegfjGTiqbH+&#10;xWSKmiBxaLQRkZh+RZKWAKLGhg0ppEQf3OBfZdiYzeaPOecKajBTmf9Nol9PS9U/qK3gyFNyHTRq&#10;dVGC1UKpEOZw0Fr04l4tngGj428AG2LvbMtZaTZWnTKiwQJhhBANglRoJUZgkj8hQIGC0sI9h5kC&#10;G1S8AAHATCVAABMDLe3RvtCmBkdRaweEDGGQMqZAm7tPow4kg9HAAUeqqUoVo5wLKWAO44AQAwbP&#10;WcceNyAAD5FgIyNQ+wr2XijAAE0B425pTUaHVposAavpCq7Tu3tZF9TfNrbtwlv221nsyflc1ybm&#10;HaICgAAgUDgkFg0Gf8HggBhUNh0PiERiUTihZiz/U0ZiJajkFjKmigAjhaAEfkMjACIlQAD0tjcd&#10;gkmiEomMaikomUDAM7hkhn0/oEUQoAHpTPQAIBYgQzItBg7AAEJXwAQJSkjQXwog6XgZqp1BpUCU&#10;8DHsDYlftFpg7PgYwg5RgawtVzul1uaxeQ7AD+fxCAEMv0CIFzW0DUYAKAQVF2xlff+Pf84m0TlE&#10;qREsl0zmEDnMOmmcycSyUgm8dy2YD0vkk1kE8nuN2GxgUJh2v2W33G53W73kIh+23vBn+Q2mejud&#10;1Ue0MNz8C5EKcXRAB46kl5eaknPh/N62kg+u4W8T7XOoAfD3Q4ADIiAchhL22ayv4BWIAAT1XgAJ&#10;wbdkHM6Bkwh63IEaLZAmgZkoGPiBsW8LcLYgUBoKuCBLlB0Lwwg5XH9A4AHeIy/gEJyBADEaGAUn&#10;x/m0+ZIAAJ4IK5DK1IsLKMOug7uO0gzonE6bqx05jjxu4zVtA70iOVI6Gx5Hw8O6hrwRlKSot/Kc&#10;rSvLEsoK4qFOBLTYG+h4QuIgkcyGgpWzSAE0lbJ7SuzM6FJQlrUtO7EkojNk1zVICCBDP4AHBQRw&#10;IOEMvoeVx3jKAB9nuQgAAOBQLJCdZyQSCoNkYAB9AgV4ACsAJ+p+F6Bmgh53q6gZlIGbyfw6ACmo&#10;ESyBncgYwLNQ60QgAEJIJCgAQtXNhNyVR/vaAx4Lgf4Ai6v79J+cK9n+oYpAiTdDzCg7IBBO8+xw&#10;js6JSlc7tZPM1T1byDNGk9wJdOzfp4g9sobQ1hqBLjv3tfV93490q36ud8IMAMyIHM0lIVPV0Tjb&#10;84YQ7d2zrceISK52GIFhU+Yu+cvYHYRYHgGgAHYchOgACgOBciJ4nWgRbk4gRflSgR00Ig6yoEs6&#10;nG4gYRp+O6BkUieBIiLMGYAh9d16gdf2DpGnsYWJ30Mfp/i8+wAq8v9Joif5dRIPbEAgZkpaIqLH&#10;uTdKCznd2JyRcqIYzNu1TLIWHyRcN3treLfNrqCIbMnW/8Hwks8DEnC3u37iXXN4ACnyHH8jckjI&#10;i6knSZumDbtdiScgKfJdBO5T9IiGOxkWJ4DTKlZ66caBAFFp9AcSNP1DxKJhEgYqIHJyBAjm9ccJ&#10;pS3rj3HjrVYr2gKeA4WcN8SA6iKGK9F8YvDszIbWzeLbugvLgBzON7rh3O9D8/Ke7yzq/F705I70&#10;hT47w9neQgf6dP+39f2tH8f44A36NEbPuc2xVNxlHOOONOuF9MB23uVccSZvjfkpivHei0nb0Gui&#10;GMQBFsL/y1KvG2QN4BAoOECg+4N4hBmmwghcU4WA7yhl/KO4Af7tQogRecb17LaHGwIJJAszLFE8&#10;QNc0QKH5ojTErgZERcqUUtr/f0/6F8VYrEOiosICBAx4MBgCRdtTB3zRHJFEsy8TYHvqiM+OAqT4&#10;JpQQyyARJAw7RYGMlQNYAIcqmiuXQsIACxkCFyQMJBA4tkCi6vyFaE3jR9kcREV49C3ABH4JQgZe&#10;iFEJEXHoCEdTcw9ITEk5MQjUxrgJEh7kDm0xslREGJkQ40xuje/eKT9osyPlxCCW6UjBkCg0AAMM&#10;XIvG1YKkiMkYpTERSY+CY8CYgRFJ0Tt0x4RYDxDibMRxDR/j+E/HoCQYpcmNB4QMYZA4TgAhTIcA&#10;EOwAAPIGfUgRUEryLV9I2cM9yHCvHcJ5EMwUoByMQA8R5smzI0lU++Azaplo/lZGV8rjm4ROggQ+&#10;haTkgRQIJLt49Gp8UdPCQECAACBQOCQWDQZ/weCAGFQ2HQ+GkCBn+BxKBHGBpCIRuEQ8Av+QQmBn&#10;iSQU1ScAB6VQ1eS0AS1eACTmqCyoPQ2SHiZSiCTacSUJ0EAFeiSmVwqcyaUT6FTCXy6ZzWjwMA1W&#10;IQyOVmHrlzgsAPcEOKBAEJQdQgAoBAwVq2W23W+4W8eQNhwMewNiQ9ARODqCBsGB36429HwMQQdI&#10;wNgYPGY3HY/IZHHrB4YIAF+EO4AAl8Tcjhl65IASKDOHTUab0iS1Ge1ODUmghOh0WmQekwSo7WDU&#10;6nayB7qC0nfQLgQTYUKiFfUQ2q1aOw6saLpW3SQro9Psdntdvud239WD9fsxYARSBeSCLCBlHs+C&#10;DR+QwQtfOCqb7RtW/kAflWgD7FMtj5i0/z7q1ATlkRBKNwOgj/vw/T+QJACruc6DvAAV53r2qrzI&#10;EAZ/H4ah+ikCgWwvE7IBEgZvLcQqBhmgYkLcGCBl+gYIIe9SBMAgUdAAcEUSDIUhyI6TKGggYXoK&#10;kBAgAKIIr2yT3IE+KIQPB0DPon0EkRBb6QbAqHwjCMsKzK8wo5A8twVCkKoJKaFyK9qPTlOs7TvP&#10;DvzoyTyQ69CDnggYQoHQLsTgqiQn/M8JzM+gp0eAFHinL0BzBRiHKScVNQlAL6TLNNHUhSVKAAU9&#10;TKvC5XngXwAIYIKCAyd5zDMcowhUHQBIEMM8zkVCBuUgRcoGQi8IG2SBDGgYhIGLaBnawccIEV6K&#10;rcxaBSQgRYsVXluW7by3Fgd1mgAARSSWAEbCiCFlykhUqoHBiB0+n6dU0sV5ytT00VJUdR3zSt5X&#10;21V603fCHwPUxTvFKk92+uNDrHh2JYnijI4hVrBz7ai2owgSNO5i4AtMcJ/ktkwAS4ht7ILkxLAA&#10;ImYZfmKFZXlqC5TmlNlTnYAHbn2UTYg+VoJm2caFTeiZPmAiZlpmcrFmxE6lVDvModKBgsgp+gID&#10;R/CmBlgAAJ9cgBV+KuwJSBkkgYRoOd6Bl0gcfV87kovK0TLR5DCB5cgQeASgQEh2gR8lKgRogqgR&#10;9uzQshca7asHjIqRcexhQCELBqjENxMbigx1LQCALtFOD45rk6CaMg2V52VOe5/1SC6HvmT9ignZ&#10;oFm2l6blVN5t1Og9XnWeZ9Z/bIH3AAajqWFtHhuzqzkPoen6nq3PCyOY08/re57vvIeUJuIEB4KI&#10;MLSbggex5AAZ6ByAgWze/+X5hUgZlIGr35/1PBoA8FYjgYiSGKHIg7oC0ujXaQc+Ki1OoDZScUg6&#10;8SBMGfMl9gKl1SQUIageB5roNwWgmfc5rzXpP7Te8+E0KYVOkhQQ4KBAzCkCMPCuGkNUiCDFmQIF&#10;pdyCiPDKjsVYAG7IdWs2WG0R1uB3IGl2JETTRB5C4H0VwiAqBzCkuddK64WEHCzF1Ti/z6sCaOWI&#10;pMGiFQMSywCEMGIzwgi+Q9lcZYxFjObAqFr+oSxOj1HsgceS3wvIFDEAEMy2HsR6d0T5DwwqJjBG&#10;aCMbpHECglG8h0cSSyRILGhRsapKAADDJ8AAoJRGWIIrs7yGUNgBQ6QQaLoQYEiWiABt8fVrtkBj&#10;HxigcC+ECliW9xq2AAAoIGBgt75QADodAAARJkCsS9O8SIB6KJnInmmY4CwohugzHYA4CYHUlj/S&#10;ak9uxkJExci6GCTEk5MSWJ1Jg+S+o2MHkhHOTM854vCjJJeekIyDzlIbKaFUfpcUDhrQIx0gAASC&#10;kIQpxqgyBOVRRIxeE9kHn9TJPSNqA53UTQGmuJk8pOSYTGfqjcdE3JCK4V4sBYlWllIMWctIYCRR&#10;DhOAAaBWAglYohQQ7ksZ/UIK040yy2lrqEloZJ5tPKlAAMoZYzCSzNGcM8aCZ674P0aoxI+jpK3j&#10;wVpDVkgVIz+0lABJpUFWyb1dILPypdNTmVtrgnIgIIAAIFA4JBYNBn/B4IAYVDYdDwAUIGj4GIIO&#10;sIGUYhG45DX/H3+WpEAFNJY7ApEWgAU5ZK5bEJTBZKpo2eJsAHFOZJJpPMZnJwBMZYU5dRJhI4Ip&#10;6VDKBTaAsHicYE/0dHn8n3+UQkgoG34VCQA0KYQaY8KdZ7RabVa4EQIGn4rD2BA2DA4xAmhTmrAx&#10;Var3AhZbMFg8JhcNhwAr3cngAAQEYYcATlEQfFMRD5BYJRSIHP4hNjxOJ1no7Pp5pZHQ6LG5jBNJ&#10;DtBonFO5pPZHSlPTMvu93moVut5weFw+JxeNCIfwOPEYncYFGoFd+PmdNtdRKtVqqPKtdp9hN5zs&#10;9frJH4+3q+1D9bA9xyuXDVe8EVjQAdYUIHS4HGr0QXg6GBvmkjyBHApgYrK98Et2OCBj+g68oEWK&#10;7IGcDDkQgY7rURKBtDBUPQ/DxXneGD6EqgQAh0h75igCEMw8zKCPWgTzIO2LwtooDqxy1KWvSh0Z&#10;Rwz7wNG7zyJU9sQSSgjfIO90lSfKEoylJbkykiSBQcgQgoGsziCzL5/xog0gTEhsdNslRETUAAPT&#10;bIyZSKhUyTi9TyyKAM8SdKMREgxoAjeiA9FYRoAEKUhBwGAECuepkISnKAIOagUugBCS8S45YFoG&#10;ZS+I6ayBhsgZ60fUlSoeWB3kLE49I2j5IgAKIIwZJTqTs6yOJjNULzaD03u7W8zM5Gc6R/W0dzTN&#10;deV8zqTTzPVTN5JiDWfaFq2ta6T2kgtqSgi0COLGE6pVMs5WFINxThYCFRu2NyIPM7r3ShtnWwWJ&#10;4DSACEksiAOnYcgADeWZMAAOBZkuAABn8ft80msdG2w49I0nawHq6gYIoOYaBiagZ44hj73lUf4B&#10;gAAx5UAAB/VmAIOo2hg1AAJ4IYPKUvizMNiILOd1IPdib3dMdjTReTz1+jefNDMt6ZA3sq6Zp+oW&#10;vbSF6i4Nw2Lcec3K7lmZ5oOuWHryC6Rc9caFeOjN/PMprBiQAW9t5khKGZRD8LY9gaXQYCEjYLHi&#10;dYADUWxOAALxgFRt50nCeGHUvqvHsGZ6BxIgzoAA6XIcypxYnuEN8nuL0T5gxoLI4f5dROPaIggZ&#10;lTZtnGxRjc2gNkAF261d+z7NsGy2D3nabJpW180tmpoHbnieT5TB+NE/l+YkHZd/3CBFb6wAesVv&#10;evP2npTZN1dWXsKN+z7Hr+74/h6bt/JrBuAX8miqmbchpNiKL9CisOgAHCCuWknCcMoW4AAsjCFW&#10;PUJAzheg+AiPYeIznnwRIM3B+imFvwScyyJkgBh4EaH+AELp9AnFOHCykf6qgpARE2yBq7vntroW&#10;U+ForXXyPXfK+gzbWXYu5JVDFNZEGlwYWy06IURYjEQeafSI5TTMvlIUj4gsTiDxQIJFIg0VCBi8&#10;i0AAeMXSCgPjAAAIkYyGxWILFh6r14nkvIPGYKkb3kGELA5QAEdAQFgB+UwtxahLhJDGAASATV8D&#10;aA0CQoACR8j3H+A4ew8hdDpAeBQUJAgIuoCkAIdsS5NSbSeLIcoFGUgLCIvkf4T0TwjIYAqJg2pS&#10;KvK0vtyELYzEEjQACLQvIuReIJGBisY5RkKlmQOWswSBTDjVFONhBpby5Y9LuMMvoyvXjeFSOMS4&#10;kzVk5Nlx815tKtJAvB3Z6JkwubSQ9GyRIdtfhe1icRRl0FJKWqZ9z8SBAwLA/AgQICmR0IKKgHpR&#10;BRhACwAAWwMwimELmQkXwAABACoWE8BwxZu0TooQ4WI8gdspH83whjfC2mDFsQMUbq3EQRhazsmq&#10;QzxPUZ07pN52ZxtbaJOalU64XJIoqQOblOaeIKICgAAgUDgkFg0Gf8HggBhUNh0PiERiUTgcJhwB&#10;LMZf6mjkRLUfgscU0UAEfLQAkUkkwAREtAAemEekEElMQlc0jsUlcpAM9iEMklBoVDAEWKEDCEWF&#10;8DGDcDQjICjIBYACvG5LADUD4qokFhLygT/ZIAAQCsb+frKAD+fNjKYZdVduVzul1u13vF5uytc4&#10;WsgHG9kAY2tb+wIAAOBhgOuzTgQBWAAAYAUYAJoPbd6zVDi0If8Jnc5icrlqIl8xm0zgc1h831ei&#10;iWhkc6kGl04emUnnEjns+hEPoGb4USzsK4PD5HJ5XL5nN38X53Rh3Fg8YjWsh2ugXY3Mo2Hd20w3&#10;Gp3Wv2et1Xb7/k72833Q6Xx54gpiyGxKI65GBBH7EFIchEaQQhYA7hnCsJsKKAEEp7BLPwSAQCGu&#10;AAngadL5QxDMNLkWJ5gutZ+BSxAAhQop/xKhkSsRFQAA+zbPmYsJZLIABYwoCRpQ2+LqIqz6SpA7&#10;j2PC1D0PK9Tzuy9L2pVID1yKliXPE7rdxG96CR4grjx0u8sIXLcvzBMMxK84ExuVLqBgCz8fSfIM&#10;nyo9k4IecU6AAPE7yW2iTzdJMjTzNMrONM1BloegMC6XZRDsUYfiwxgAgEITEAAELms+diBwYf8E&#10;slCYAn8cCBH9C7JQufIHnQAArACelB1cvJVH+BgAAIeMPrQDAAAKAUPn+AT6AAfsRH/EiBxQAIKU&#10;sABv0mX0FWcAoCWcJgGVTV8doUjIsz/PqQycg06HFO08T4hrZSZP1yoI7VuIbcNxjxdqFt6g80Mf&#10;a6iXtSd8X5ft/IpfUtX+uWAzW4t2XUgZW4WAGFlbeU22/cyQSk204vMiOHYbhmEsfQLq4HfpXnfY&#10;DExowh/AAw5/sUAICTDVqi1IAEL2JUh/wuntrZpBR3rIAR8AAfh9nzn+gn+tmjIEfuin4Amgn6fm&#10;igKAuggWBuggMAOioIdZ1ARWgEQKfZ97ABYCQKfh+bAyUCn8f2wACA0CgEfu2AFt24UmCKBw+xFe&#10;n7XKe78AG/ADwlZy2z5+MesYBAAs4ALUoqxiiCNQ5DL8uzW7uOoKleKpdi8j4zhmNc9dcmyQ7vQt&#10;Mn96OehuBczesy9p2/cTNgPc3y4GDdTdOJIJjXT+Eg9zz028oddN+MIh4mOeNj3Zyz3nrIEWR5RK&#10;foARQf0Ss/EUUqLYrF+v8/dAAsE1QdBcRwnX0EsnBInAdTn0Wvzc2Yj1b2dalN5xD3oMPdQQN5Bo&#10;2KExYscB2CZD4P4QVA+CEE4KF1d3BU6bvk1wHNiSAKcHwAQfCnAB0hEE7rxXfAUgUHDuwihDCA9g&#10;p4ZE/gxDUgwrx7AdKKPpEQAnvmPfAAEDRYXDIfTUrkxACYbL4H+Pcx7O2as8TUOZBBawBIJH4P5B&#10;IVgJLiiW+d/R1GEPSXgACFMZHgMQW7C6Fzo41EFhPGZOsKkfknhkKd2cF4IR6i/H2PxYXbR/gi7J&#10;bRG4yRjf6/xdDy3lRuc9IiRZPGPkGepIKSxEhVDuAerQfkRgCRGcOY9Xo/4kShTUYxYjcR/tsACg&#10;Uz8rEClFbiACVwAJZy1bA0iJRBC0OMAGARmIAWgkMaPMIgbRZiTHMe0dpMyViFgZkiZC4AgAqpM+&#10;zUAaFx+D9QvFweJeilkCAaQMDhAzxgAWAAAERAwJkDF0QMPZE5wgAESQMI5AxLkDDVJchUYY6xvI&#10;UaRKKRFupyoLAGDqe40QGNrQOc9B3SG9jzIF/EfJ+UXjBRSPzAZCyPSVHSFiQqHQkoBQx4MiVuyS&#10;kqmmjFLYajPKYQcKJAzIx9G4QOm5Bp7lBBgQMaJDyqECFOROlcgp/UhSekOh7E6T0kpA6qRdSqnE&#10;dok7WCT6KLUuq0c4gICAACBQOCQWDQZ/weCAGFQ2HQ+IRGJROBwmHAF/xmLQ4tR0AKaQRQAR0tQW&#10;QKaIySTSGIOKXAA8TGPyyJyqTyKVQSbwsAwyHz6RUGhUOiUWjUekUmlUuHs+BjCDlGBrCmVWrREl&#10;QNaw93wMJQ8sQNT0KgVezWcARuClm2TOURCcwOdw+XOKYTK5xKbTS9R6dXyG3GBXmG3W7ni3Q2ez&#10;2D2qD2W0ZGFY6DZDJZfMZnNZuzZSC5bOaGBZ6Fxq1THEQQ1asAB7XQ1ebEAbFeADVmqC64PQ3Ubb&#10;WQTdbyZBPiAAr8fW6+Fb3VazgwrabPZbfc8qB4uIaDRdvud3vZqnQKoQapQKqd/0AAeQNhw9LwPc&#10;QaswKt0FuwMSen0aRw/3kt25aZOo4DrIM3riAm4zkOeg7mPg50CoK6LowGgcGQNATfwtCKCQO4rj&#10;iu/7FOwhCfv0qrSOvE8VxZFr9RSgTtRcpkYAAjCNIIwTEogVsegBHpWx2mqPMIuCPOCREkpSvy5M&#10;AhUgR/H0isexkTRnK8sSyzLwgA8aCvKADzy0y75gA+qGiWgZbIGF6Bl+gY8oGTKBmWgYaIOO6BkV&#10;MbMNJHEjJLKaOSO18kkRJaSr+t6HyhKFBMDIknIelUkSU7MSILGsZT4htNU5T9QVDTMrVEo1NNMv&#10;dFr6kop1aAFWinRCV1U4TEMNR6FVSnCPVhV9XUAABT2E7NS2LY1Py5LyCTBMVjqSOyBkSh4KIGds&#10;6IGVc9IOsKBLGgRcoGLdq2cpc/IygsdVwgbe1vSVB0Dd1IVZV1e2BRSI3Yl91IMlVhFO0FPXJEqL&#10;4FguDM1gODoiQCHkA/pwn+S2JABQzCpegmJEsAAiY5jeOoUw2MoLiuQJeVOTgAduVYpSyDsNjGJ5&#10;Jl2LoHkWOCJj2cZKu2RGJnwAGLoJAoPhmFaNo7I2SqKp6QoRcIGI6DlSgduAAQqBhHqmmu3oqEIy&#10;P+Q4mgmZIMw2T6nlVrbIguX5rmOW7LmiBZtjub4tnmxIHtaCbNlG05ZQ+doLkRE8K0GuoVxGDYTr&#10;fG8ch/Gceia2Cyf99pHJjB3jXNI1pYGKwveVZ1le6KV0nkq8l1XVoppTyaZ1iCwSgR2IeNCBmqgZ&#10;QIGG9x9i0VUc7XaS9BDiD3TzaB+Rz1J+F0yPeLAHm0TJqUMXTfWcj3/t8XUnuMnP93yFVfR3t6qI&#10;sM3vLxz50h+pzXmRjTHv/p1XXS/2HuarbyG6ygTUyBBxIGMR+poXKOWeSQJ5b6CXvqgSuh9r5HSv&#10;TfKXSBpeF4vXgKaN70G4PKce1Bs0ywH1vKcy+N0UEyHPpgw/F0UJYFQnUfBqD8NWFP3WW/l7YqCB&#10;ohIMMwgYnELEDD3DYzcB3LwLJbBcxEMHMLwhc5x98KIpQVhXEyKh135v0hDEaLxSSAiAACBQOCQW&#10;DQZ/weCAGFQ2HQ+IRGJROKP+LQmBlqNQVTR2Iq2QACQK0AR1TRQARotSWPRSVAAPTEAIiaRGXwST&#10;R+QyOWSeKAGgQyUUOiUWjUekUmlUumU2is+BjCDlGBrCnVesQ13QMIwdLwMjQMbwN21mzWe0RKLx&#10;iHS+cy6NzEPTOaxCbwO3w+eTy8xK3S2Jy+5XRERGg0K04mm2yFYjFY/IZHJZOnYyD47KZmJ2u/z7&#10;Axsp6EAaEpzaNzjAQ48asAOLXT2UZ3Y6DRaTTSuCKfdZjNb3fb/gZqoQKpQaqQKrcHJkqBrWHrmB&#10;pKBrbldXe2uCXeBX2G6s8a3X9y7RvxQ+X7bbePcXjU93Wa5xbC4SvdKfedbJ5aDff8f3/P+yT9IK&#10;/kAMizjyPa9TRtq0UFNQzzVPe8MEvNBEINvBbSvTCr1oE+sCQLEMRRGtLhgA4qCuOADkxIpxCoGP&#10;TnoGJEWxqpTsIy072QuhTvPA+LyrbCzZpW9EGw4jkKINHz4Pkz76N3Gy0wEhcpStK8pSogcQSwpg&#10;sy+f8goK7UnL9Ib5sImCZQdHcMQfIkygAw8uzpOs7AACCHnhO6iG4gYRoeHqBmJPlCgBA6VzEhSX&#10;powrBzY7clTHHVIx5JFFIPRia0fJE3znQykS0gUuVBUtTKNUU5VPG6LwVTCDTJV6U0pOKFSbH1ZO&#10;zM8nyTS1RqDVdg2FYb/BegZoRkgUaWJLEvizMNJV1DtaoPW7WVzHNE2jTNaVlWNtoFazvzFT9mIh&#10;VNSXNdVTXRdaBhAh5wRxIVtV8htv3taVeojcVqXpf17269pwYIAAQ4OEKDnBd2GYbhyIjOgZMIeJ&#10;bp4e614IPZxv29gV8oHftsIE2U0TfSGAIJkNJXKgmMobhd2IfdOL5pFt24ZdF51nadZL2kORZ3lF&#10;uJWwdGzdNqIZ8klZWBmWa6fqFiGWgYaIOd6BglqLlSpVtXXBSeiJlo2T56nef6/fWgMFsS65lpqC&#10;5vUu461ukR7ndWcouniFQ2g29oPvqC7+g3AoIXnDgAePFIKB/GgAInIIbwaC8KgfJoJyqBJ4KnOI&#10;hme69B0LlAmgZ2Ier6BDV0TNa4i3BJDvkjoNw5ecTxaCcaB/H8ihXLoHzKRdhwHZdeknYtKhXads&#10;ePGcdyAickkPOCo++70L63V+yoyAgIAAIFA4JBYNBn/B4IAYVDYdD4hEYlE4HCYcAX/GX+Wo4AFN&#10;H4oAI4WgAU5NJZPEJHBY+poieJgAHFM49IIpK5bIZXJinKJ7Ko6p6FEIZIaNR6RSaVS6ZTadT6hU&#10;alU6cWIGp4eS4GtqpXa9X6TFoRGYLK4JOYhMDxMppaInOJtb47PJ9EbNA7dDrVbHFNZdN6DQqLBb&#10;FCsHYMRB8LB8Picdj8hkclUMXBsbk8wAMrBQCWc8/7zDbvAtDQJJpYfK0RqwAHtddo7Z7jDtHfp1&#10;HZyAd1RMzvd9v+BweFk1RAyvB3fAwlw+Zws3mrJcL/cpJq0RrdfppZs9Fsbx3O1qNpHet2A9sJJs&#10;pdut3CIfl+bSufA/h8ft9/xifnAvr+ae/YAM6z7xLK7zSPA1LcQQ8bqtY1zzu09T0O26aJOlAL2o&#10;u/0Nw5DsPQ+9yHEugY1RBEymOejSRQVCsJvLB8JwlCLvxa8MFu7BrrxhGcDvW9jFPfE6JQA/shSN&#10;I7hyJJD5PejUARW08boU2sCIJKkpIGma+r3KqDwuwD0xozkMobIslzPNE0yMJSBlqh4soG4s1Tmz&#10;SFM9OEuoFK8aoPLQAS5LCDS+6kKRjMSIT9QE+P5H8QzLOiKyDSFJ0oylJUqhsiSdK0DNsiBW1AAF&#10;QFbT1CTzAqSRg8seVKh1R1FUNT0bDVMVrWymDggYPoOSKBnBShLIGNKHhGgZvVvI0UrJG1Fxw8wA&#10;VXBMwx6iNX1fU9OSjZspo7VTWKJWaCSVSdx2Rc1z0jWl0Tqi9NoHPdq1Da9A1RVsJ2869WVPa1Y3&#10;pcLDXXgOBAAZ6Bhgg4ooGWGB4ZIVlSfKF7O1fFDWpT95X7bcvRY29UtfaKL3+gVyzpkmG5PJeTXN&#10;TSNUHCy5pOul9Xovc/Wxd+OTAuuZWkAChKxS+UaFOeCoFg6DYSgWF6Hpj7YfesZIfmq23pbOJZ6u&#10;meQZQq0pjm2q5wkmfvhlU07Lpu0Pxs9bSJO7QXpeGdZvPTyQc7Oe6jre8wm3MyYBtPARPXKBV2gx&#10;YoGYHA8UzOn5dF27QhvFD8li1TbBukc2fmcfb9kegzntfF9EoyAggAAgUDgkFg0Gf8HggBhUNh0P&#10;iERiUTgcJhwBLMZf6mjkRLUfgscU0UAEfLQAkUkkwAREtAAemEekEElMQlc0jsUlcpAM9iEMklBo&#10;VDolFo1HpFJpVLplNp1PqFRqVTp8WhD/hM7nMTlctREvmM2mcDmsPm9krcSrUjnUgr1gD0yk84kc&#10;9n0Ih9Aql7vEXvl/wGBwWDpNWhV6wmJAGGg4BrFYsUnstqscCycNs+WtMNcWdAB40EozeR0VsrmV&#10;0sFu0/xWt12v2Gx2Wz2m11uMgcZLOp0l0iOdcWf0OX0nEs2o40GzO8h/A4R45kGu2Iit522F63X7&#10;Xb7lT3Gq7tQMEPUGPw2g6EENXruENXnvAHvXgA9ZqgswuMK9H09kE/CGv2CcBAAK8Cva/TQvU9j/&#10;oU+T4vg+r7rCgZQQqAAwwwMKDlA8MOw9D8QRDEURqc8aDnDFBPwYg79wi/0JoNAMBwKK8DxZBKBw&#10;jFaDQdB0XIHHaCxa/sgRhITQwECcCQNIKFtWg0TIbDkSIe76FypLEstrKyBupLSlvMgjluSgpWzM&#10;AEzFa6K5TW0j/re3q0NMh00zRM8yMPJ8vz3Pk+z9P9AKRMLjsk0dCPbOFDt8iE6zrPCDrWlSQTel&#10;yfz1QKSS4gUvUxTtPIlTQAU5T9QMfSK2pOKdVABVQpzZRaHv251HuUkFaIKldW1ZVc4oEU9f1HUl&#10;hWHYli2MplBoFMdDRi0NZ2YzFbWghVc1XXVezbG7oWfOc2V+U9g2PUNw2Pcsv3HcyIRQcJ/ktdyW&#10;Uqg7nIJdxLAAIl8XvfKFOdeqC0SgznFTgYAHbg14K/fjPXpd+AILeaB39fAiX1imFODfyCETjdyX&#10;Tj2P5BkMsvNft3oJhyCYFgmDHbhDOYXiOG3jgOYIFiV84nl+MZMgeUIHlRU4Lg+fIFiGbXfjZE47&#10;Yl0ZFp0Rabp6BN0jdpoHZduuLq1apOt8m0g5GtpLsOs0Oy7p6ltO1bXtjCPNU7T66l2v64kOxaxS&#10;VC7Khyu7nI1qbJUVL4/qO28M2HC6fZNo71vO7b3XHAog5z91vMVpchwC5zkhu0cPz/QdD0SG6pW+&#10;8cmz3K7Fy/G1Rx9X851Dg9VyHPZDxPR9yhSAgIAAIFA4JBYNBn/B4IAYVDYdD4hEYlE4o/4tCYeW&#10;o0AFNHYoAI0WoLHVNEZDI49EHFKwAeJdHJTE5PJI/J4JNIUAZ1DI/PZ9P6BQaFQ6JRaNR5+EIe8K&#10;RTadT6hUalU4oWas/5xGY3N5jDpW4pbL6zEpnXZNW4HY4bNrTZoVX7CeJhJZzO6pd6PGIbPLxfb9&#10;f8BgaHepzgsNH4vhLZArVClbjwBj1bc5rG8bWpEHs0AERnbPIq5dIfksjkMvDp3fMPq9ZrddgG/A&#10;xBByDA2Br9xud1u4FiYhZdFZI3mg9nM9v7RjLdB9JpNPa8ty4dJ+JxkREdTvMNhIPqu13/B4ah3I&#10;N3vFfsTwMrIin7QB7Snn5RwYbLrlcOfCvVFJP8Pe9zkNAgZTwI8zzwPBEEqM2KBNmgzaoE28FQnC&#10;kFN8gbFsoiD7AA/DpOgkT8oO/r3P9AL5ojDkPPpE8CFPA0KqK8iCxhGMbRu10ZoXHCgCAh5gPS6M&#10;WMw/74xNIjQxSl8VvXDSZI2/0jumjZ1SqABeyxCCCwlHkuy83EGABByCy1LkvzPNChR8g6Ll+gkM&#10;xEgUVJZOKCv3J72RLAEkLbIaDTmsE6zejcXQNNaGzNM8dIHGs00dR6f0WgVG0gAFJAAAKrCyrEP0&#10;HATlT9EEnOEkTOuu6sTyTVM+yami7IfSlK1kgsxhgg6mQig6lIER6B12gooofNyBV+ggwoGaCD16&#10;gQwIOSKBkAgcwzGgh0IGZCB2Cg1f2GAFcWAgdvoJZYAV/b9noEcCD1tYiD2SgVxVneSCR0i6QSFJ&#10;tTABVE+VA+VVTxUb5X1fkp0+yjsoRWFH0vWN54fSGG4helYQvg2BVXf2M4wg64Q5QUMXw/jk4FV7&#10;UYmw4oNlXyBlAgd1INclm3agRA2gg+ZgAT6Dy5LSCV+d+FocZ6B3ZMjbWUgY4IOSCBjjaWVodd4A&#10;Big8xzChQI3Cg9poPbQAFhpKBaWg2moFp6DUPbuYbBpyH5zb9v0TlCqR1TWOINOFOoHjyxb3vORY&#10;DgGL8Ghu+rk5+EoLiVHcZunH4joWUYbi1RZAgW9VDT0UJUlmP7/O3A1JzlGJ0iGHS/X/VWRXSBlf&#10;lkGoHrWh6K2mkZjpWmbcg2VIF16DanqttoHoKHdnbyD6IgWjIJr+w9xsfdbPqHYodnureovaH67B&#10;/boLndmIPmyBWig2c/BLaB59qIAawg4Q5eg9u3j6d09beHH7sq28dDg86uHf4fp0S/1WMbf+55vy&#10;oXFMUZO41yTkIIKKgexByi9mQv+dAc00zoHNuXXuZkza+oDQZMgc50DJntHiV+mNMbbGpkEd6zp2&#10;AAHgv3AA8Uhrx36AAW6odYzLSDvlAAH8g7LiBLHIM0aIhBm2NoIa3BrauSHJjWLFEADbGfkTW+9w&#10;goWVrvxIc0aKsUiGqHipEB/D5iBhfIOKGNBBWyAAXIQR54AGvkEaM8qFJDYuPNIHHUgj6GctsfGA&#10;CIytH2NzPCvUix8oPHUhCcdfsASBwaMnI+AaJzqwiVhCggbjk0SggjKMw5AQgAAgUDgkFg0Gf8Hg&#10;gBhUNh0PiERiUTgcJhwBf8Zf6tjkNKcfhscVsekEKkUkKcNXkrADxl0FB8xABEmkhjsKj8pk03g8&#10;5m0jKlBiEMilFgoQgYwpMDWEDcEHR8DOEHpsCKMHIEDX8HeEDCMPd8DpEGGMDaEHMEDH8DrsCUNm&#10;h9jAFto11u13vENb8DEEHIMDYF5wWDvN9gVys8GwwAP98p0DMMPi0NEOPgyvgZQg+RgSgg9TgVRg&#10;2BgV/g1ypUCxNzwkRycFjUFk84ksHla8lsvgkxB8zms7ke0nUH2c92sG4sGn0K2+5eMwmU0Ik/AF&#10;BKlE2EP7Gt7mD18H7fd8Xj8nl83n9GS7Xp9l278GjEaLXzACm+1F+ZaAE+5cP/KCvsUyIjxAgAHF&#10;A76vuij/wC/D6P446Gv+U8KKGia5MWxaqoaraBKygw4oGSCDs0gTMNGgbTKOgawoEp8XIGq6BLog&#10;jUoLF7WPbHUdvMvaBMWgkVNJHkiSKhTFxsuTPIdDoAQ+gsZABDaCE+ga0oNEaBRCg0nyagkcMqh0&#10;nyGij3oE2KCP+gkGohAg8QNBE2InBkFTnB6QP6h01IHOSHTdOBxQTAUFvpChTvDM71yM9MzIXRdH&#10;0hSNJPPRqB0RSb2UqgQAizTp/z7CT6TXOqJTpQc7P0RFVAAD1WojPaBVAhVYUFBz9QaANcohISHx&#10;8AEgRSwCoKkqkYqwgbRABHBooGQC4rZTFo2k7lfWA0thWnbNtR/aEZoPZyBLXDzIIHJaCtAAFkoJ&#10;IcVIIuUWxugay28hCFNjU1bABVREVZVyIVpWSD4BUlXvpgM9Ppfd+g9gr9VHAVc11eqL2271FYrj&#10;GM408dNABS+N4si9OizT+CVnUU+ZM/2DZVhFU1XVuGX/lFY5aguB1PUuWYhiSJK/eiCybJ6CS2AE&#10;soLJ9ktXZiBaPkGn6g7tqr9bGo6tjS5RpKyBi+gcn6PoqCS6rivPUg537QAA1bXWtCZffmY4bAGb&#10;TTmm21Ru+dbfhe5Yfj2IoPjuP6viaG8HwnEcTaPBcUvHBI1joAXxt255zUOHZTyyFQPQM/4Py+8x&#10;ucCnlh0oAEl1AAHr1YAHT1yC8AideINcAACeywAFjcvG953rCamg3Z994eoazElkMcgV2IPd6FCd&#10;5/clj3SCED6qCmH7AAAt7fQ83BHPbpgWd3zv2Z8xmvNIPzgAfB9NN9i7OKeIiuL/n+37u7xn8bNw&#10;3Ibq+d7pxCOknc+ydW74SDH/biwp8xBQ7QPWU6MAAUIKEFFFBcAAX4NF6G+XsEEH2/uHNUQMQJTH&#10;9wnhQXZK4AC5EEQ2jiFMMWro2NW2IrS9iMmUBCZV0cMAACviBBOCpBB4RFbU2yBaq4GvlIeSeAkC&#10;GbvjcpElfhQ34EEf0/aLMMouRdUS/KLwAHHpoIEzgiMTiOwFfFAd9zoIqEROkAAZ0cwANoLCBCPE&#10;dW0kEJPBprrqx6kFE/IMAAYJDQhQtGGRUi5GSNhSo2MhqhoFnBjJWDkHoQEECjJsAAtpPAABPKF0&#10;7qQgSldBEwh0aCRxqgTFJvEb4rM9iw/V4kW5HS3cbLaLkYyMuTbwhA4bLnKoDQK+sS0xwASTLOMG&#10;ZhBQ/zPckfSY4lgAARmtJcAAeptH7JAPObxc4jSlKzB8vraw1AAUNImXE652TtncpOSEOSCBPnoA&#10;Ack9wAA+n1BEp8QETkDT+JSgTqnWEEn9EJEpA44h8oYk6U0DZgN9czMRN765WRRP0oZS8unfUcnf&#10;R88RAYAAIFA4JBYNBn/B4IAYVDYdD4hEYlE4GQIewCzGX+po5ES1H4LHFNFABHy0AJFJJMAERLQA&#10;HpgAFhMwAUZtBQNOQAU55KI7BBDQQA8KIAJyBgALaUAF5TZVIJSwKkACDVSDB2BJK1W65Xa9X7BY&#10;bFY7JZbNZ7RabVa7ZaYtB3/cV/K5TFJWbLwAB3e4KEL8AG/gQAasJBXvh5lNIIr8YAFVj5DP4ndM&#10;lEpXLURL5jEJXBJSAdBDINb4bWbbp7hD9FqNZrddr9hYITDtXsdtEoyWY3lYbnYHdcnUN5RHgAGh&#10;xwAseVyeXUqzMA9Q6KEepDSH16ZToJxILhDVkZHduF4YHodrt/R6fV6/Z7fd7/h8YJcbjlPJlpBm&#10;M10ZmsOk4owQCkqQH1AoAF7BD/oKX8GAATUHoKI0JAAvwIAAKEMN68anpO/ToI8kDPI68z5Ni2aG&#10;vPEsVRXFiyROhUUxa1D6RehT7Q48DSqmqyGnfH0KL+gg5SGABbSMABMSSAAYSZIELRtDbxJPET7o&#10;LEkZSxLMtS3Lkuy81Dct3KsoSm37eIUcU0gAPE2J8kbuEDOLEv87gkztNyCx45yCuuIYAAtQE8M5&#10;EMzTGg80nFNc2uAg0ry+ssa0bR9J0o9tIytSq0Rogk2Dw7rCw+hSml47NSBlU4AFzVQAG9VoAQYX&#10;6C06ABS1qAByVwgpP12AEAjBRVPAnYQACvYr9obWaCO9Y9RKdUbBsKglQoPR1M2ta9sWzbVtpIcN&#10;vH/aaDVnZdpM2g9Z2ECdiWNcNZTaeN4AAPN52O45oAAGN8oaW9+AAFV/2O/snAAXGC2g79yuihV0&#10;WHYor2ZajQ24rdLoXieL4wkmKvLjKuU2gbfIFRiGlbkoAE5lGCYMhTAm+AAQZhAaThtmgAXgeIAC&#10;fnUlyagiVw+/VBzLkUzoPkpWgBo9BInauO6dp+oajqSx4+h0bylY+gofkOloEcGvgAUOxAAS2ygA&#10;fe0AAd21oaoIQgBr5wAA6gIgAX2754GEQJPoCXIhpupoHjaBRjwPDUpwYAcLw6BRpq6sKmYPJAAb&#10;PKp2nqeCmAG3bhsCCBx0HNqFkeFzbRGu731GhcvzXM9SghT9jxfGdp2vbdvLOq5lHKIVn0/Sa3KL&#10;gpP1wZ+Nl+YoJgSbCihuW+QECCjT6ebXj4GrJB2JT9nqPE+53HwPf73woFbxwn/spLJZvyB3yGLj&#10;OQgg0fn1gACJ+4AFB/TmFiAAzv/AAnsgjWiDOnFTAcAA7YFPrMymhNRBH0wMIa6eCDZn7hEfs/iB&#10;yiYIkEETB9775IRIyb0Q5e8I4UHwRo6eDpA4CEFgNAiBQ7YJQbILBGF5BIKEDgjBeDMGCFDGiEAB&#10;+YaAADTiQhdDJjBXkFGpE8AAPopAAALFUAEHxEq9QFDqB8PGzRYhC058cKYyHrjG+FzI/xWRrbaU&#10;JuJBVfAAV2J91L10NIdJcu1MjvHgtDdVH11DgIypfeiQJJ6FCBtya8QeEqFyBgPIGNEgYoCDyHib&#10;IYg5VyBHFIMrEgUhSChhIGaYgrOCBAOIPJQgUoiDBQIGI8g8JyakPGeQOThQyByslwQZX8n5UyJI&#10;PKCQ8t5FSDRU454R+I8GZj0QdrkdmfKEaIoZ7BJ2RxvZhKAgUUgfAAGHN8vpfxnzjeg7tKjimJO2&#10;jPMadhEiAoAAIFA4JBYNBn/B4IAYVDYdD4hEYlE4eEIGfwhGTgv44ABhH4KOZEAGxJQAQJQAD/K4&#10;9IIIWphBVNM4jMC1MppEHFOwAeJ8AJmpooAJtQJzE6LBKDDQDTYZQ6hUalU6pU4tAquAKyIIGsIe&#10;n4HXKxAzDA2hB0fAzhB0DA0BByhA1fBALdWserwS0Bewgvb8DSJgWFCjVhS4lcQBYIFcYgXZjw9B&#10;B/k09KCA05WfwANM4h2dnwRBA9o2iYdMoMzKpWLUHrTFBAlsXEbdof72gHg090CxdvVJCjBwR8n+&#10;I44IBOQsn7yxbByjXYPb4FmoMoLJByBAzfB3BAzjD+zAu74qr5fN5/RAyz63/S4hSYH7ofO3FPZ/&#10;8olRfxNZjSqOhz4IEG0BgAOMDIK4IwAAQMGPsPAAEtCIAEjCgAC/C4ABDDSnvTDsPIkhKHQ5D8SR&#10;LE0TxRFMTRCpkVRcqEFIMO6BhQggoRuABXx0gqiwiSytIy/ibv8oT3v6+L/oa+kHKNIqkJi/cjSH&#10;JEnIEUErgA0zTIO60Xy88wYIGuKBAegZ4rcg6sneh4In/NyCAgBc5Fwe06hOggazyU4lT4ZTMg+K&#10;tAiMVtCBUggU0Qd1AiqeTbghQhWgLRYFoIDtLAAMVMgA24AHhTwAAjUKGjvUgAERU6ChjVQAGhVq&#10;CivWAABRWdNr3AsDkhXKChxXgACPX9areWFhgAKNjIKFlkgAKdmWCABwWhDMNVHUtTkQgsNBDZ9o&#10;oJRZ60QFJ1tueFjCiDBY3QDCCBNdhn1gK5ZQYQJ4DJeoWE9fAxroux936FaHxYhQIoGeCDrWsbyI&#10;EryBYLL+HABGKDPWLJPyig8AyaiMlp9B+LQBKEkyknEqobjD91ySCWzCEWWSYI2XyzLa2TQgWIoV&#10;LuHxTgKDxHnOfZ/oGgxRnaDZ7oUSLFTqBzWibLAACeoAAA2p4yiFIABq+PZLkGSZE0bI2tIWRojq&#10;+s5Dnimoho2jocrOGobMYAO3hAAFCgeUoNuK5oGAW+nm5Z+i9Nx/6SD++gFg6DGZxZ5hnxwGoIIP&#10;JAAYHKoKR/MAAOHNoLlG6lDu1PYLBLVOogdoO7ChIgAa/WgAC/Yc/uyFcqYAAFR3CC7CjKs4ZT5c&#10;eAABkeHZ3eIb0VTVRjkgd6gvUABzwKekAA+eqhtWrPzx8e32/coVz3sAAbPxgAS/zZVztddBu3n8&#10;2tbUoJz0DO+ggS/sABtfygplf4cwbv/A0QpwZbWErPLqAUUY/IFAcOcdAgx0gAAvYIQMWMDm2ENa&#10;IQJwbYmtEKKK195K12RJEbIoRrEJoOsXa4UOD5o4QgAVUDFViriDt4QKQODJC4LoehyQNtcO4gRB&#10;iEz6HpAofxDIiVl0zEXbECbizc4gnwwC0ioAAVkV4WExWYFNZazYRpUIi8tJcKSDH6bOx8m8W4ux&#10;cZEKeNzamHNuK+QNMJAo6w3IFDYAADo+CPHlH9xMEQXgvGwM+QwyI6GtEGBQzMDCBvGHfJEhoGZK&#10;AAAxJcAAIJNOlfQQQNEn1ZK0adJorjxiCKclOrYiD5hLgAHTK9ZxFFOSoImpxpzTiIS0IFLohsrJ&#10;XSwl5LlW0wSHy2JTLiYsqi3TKIdL4YMzwABYmk8wk5KSCPPckEEho35uFMbSQoaU4RdLJBYOYpw4&#10;WoATCaO6dgMoaneIOxF0xZyBQVSsi6HMGyXpHIFGRJkY4ztbJvP6fcaVmxqi/P2gJBIxE8a0sMrz&#10;8wADmooAAfVF1tQFiKACI8SCJ0bo7R6kVI6SFRpBSUibeiqgBcGP+MzXSHlFjVQimM/GqkPoafWg&#10;hA6XxZoNFymkaAARuFPHBEwv5HlhIHNogQ0HBgQNiBISkkR3hbIIGyrA4BJVbbeCBiYEBU1hILKQ&#10;AE3BvkFEdWkAAq62AAXe+iZED5hzMIjMY7NcSGy8mIQaX0rx0yxlrXOCBEq7TVPDMmwdgJmvnr9Y&#10;qutgih2FrwQqvVdCFV9mBZaxFjiFPIdI8Yp0nKyEEVCwN5BBEdFzCfas8arAeWvASMa2QR0uHXIN&#10;HdvarCBjRZoRGfKb6CtjIhTmm5+YVkUplQeL1NUp0KpgQa4lOyBGBCIAAvwvW10bbec8gUTaUQCI&#10;fSG7947yUkpPd+ORDhnx0IHd6w5CgAsTPbQunlNrpFEuOk8m7YYQUJuLQK4V+mM2hvCQdpLEQf1K&#10;IFRk6ZKwICLwgMhOo9k7kDeqHwbjhx6FOBhaFTjxnSOYLSpx90MyzvGrI8ZTgacWOvdjMKxNeyC2&#10;VsTjCzlm8WBpxcBex+MbNVyx9jWzeMrKK2xzjvHuM8f5KyDZGyEssjYtdhjzG0qchZAyZk4t+JXa&#10;rbO7Z9IKnH+DKAALfMxBcS1pEcOA240BdZvAC8MZATyDz0hhHNmsAk309uQTG/kLr/T+ZNfSMt+b&#10;jX7VRf25jYynXZIe2+plurykFvPpPS2l6PaViDEogbEdI52II0luMNqQUtZFffQdz0eX20IABjZ9&#10;9W3B1RqxkmBERJpaXB4mApRSa9X+QIEActhAQc88Z/4NwAPAFwQV5Dz6yOeytknaJELGy+yIdHJ9&#10;gcm5VmXlcgu1Xz7XyxuLLO07N7mIduCVu5No7s27uXc+79qSw2tkvIpb93S7rpuTGjzlovhj4A4A&#10;AwuCLOfkgcgjpGvjANuOB3AqB2E2DoRBibGUrnWI+mHjN+Lm3/IVq9jusb60D5EQLVLYoSE6J48t&#10;rWjSD0bgIpsh7iY9RI01pjnHOWg83h3UggV73TkDwYRTUs+qhaz47oLWjGuV6w1VrrknTyDhU6o1&#10;JqhS6ILFWOQozIUTbgwcGE+QYLwWm6GmAMgiv7abKIK+HUMm3Pb5sdvzfe9iB7qxuQ6Wfdssborz&#10;3XbxBO8dy734HbG294768MQLwffMs+E8BtLeRD/G+L8f47v3dPEbp3puGuj4XwvGfCpzi7MSykQD&#10;L6kAAmvWKgVFacgYSPZeuYHP7kHHtF9IwDULlJ8+m8h1Vy4hCbIJkGcSWlhltgAMLgvzznXz/oEP&#10;ICCAACBQOCQWDQZ/weCAGFQ2HQ+IQ0gQNfwdgQMowN4RGBQmHAF/yGPQItSWCqaURFWysAStWgCU&#10;KaOQOSlqYSmZgCagAPT0AIigRGdwSYw1oUcAHKlACjtAASIAO+pQ0A1WGs+sAAYVuCrCvABQWEAC&#10;uyAA62cABC1Q1AW2C21ARFgXMAXOL3CcgC8Xic3gL38AGnBRG+QPCw67XW6YfCW7GRC/YDBGnG3G&#10;CY+LXTE5iHXu3X23X8L4HB5DP4bT4jNYvU5W9a3TXHRaTKbG37DMxfN7jO47eWzQ5LSw/GYx4ccA&#10;V5YAAw82G1CmgAY9OCgfrAB0dm02uCc0wwVseEAD/yT+gxChwOixCXS2WeuZzv4Rydz0PeZERGq1&#10;aEQ+GIMECBmegYIIO5aBIyvMFQWkaFP/BcIQjCUJwpCsLQvDEMue/0NIjAqBDAgZIIeR6BnDEUJw&#10;ag6QJE9qFCnGCGxcg8YCnGSWRfGKFF5HgAHjH6CgfIQACJIsbpegh1yUAAcSarSuIIUUpAAL8qoa&#10;qR3u3ArEiDLqGm/MAABBMYAGXMwAHrNKCgXNgABrN6GsShQgTpOK6TnOqFTkg86ImhUzGXNE1IJN&#10;gFzdOE9TvPk8tyiVGINPaDT6htAUEes1zbN4azsi88T9RtPU5R1PoNSs00vQlM0RUFF1IgtIoLSd&#10;E07VtKTPU9MUNTVRVDWdR15Ws/1vQaB0LQ9N19XtGy6ILnpCpikDbaVoKcElrAArEBoI46Ng7bwA&#10;HpcKCkZcgADnc6C24ABe3YhsayPd0dIPGaDXfHcex+eMgyHIoiXgKmAQegkVINgSDxCgQ/wIgYQo&#10;1DsKYIguDYfimK4ti+MYzCuIoXjVPk+gcAwQgcD4xjiBxYkL5Jw+KTXfeyHvSgT5oaPGbAAcWcpu&#10;mSc36AB26BaktKiqaCDzo6wLE7J0aGT+nAAKGoteuJA6rZ0VEvrIAHTrmpryzzLJmvFJ1k4jWs4g&#10;uskvreu7QhWwa+t2yUe4GwoFtyB7Vth0680C47wg2xzrsre7tvqH71rm+cA2+/t/t+5cHunIcNxn&#10;E7bx6D7hvwAbnV3KcaiPL8XzPAt9wzbaqQOr9CggwdfMUyII5QACj2yCrVAssIbZgAGt36dJMP/h&#10;6GhSd5feSHZlnaI5sPGcZ1mj0JMU/q4mp8OI5D6tIHWiCe3kCBEj7uNZOgXr419P1fX9n2wZ7OKe&#10;2V6B8+ABwIGGOHYr8wAACLL/x/vSIO8uATyiTQFIaTsoB+T7EFHBA9+0EBNQTIKJaCwAAIwZIaG+&#10;DjQy8GJdy7FAMIW4H7dYXgyYADZm2Mu6Vw7d4XQtcc6hsxcYUwrhq62HMMm4wzh6bSFRgIWGoho6&#10;ZysMYiQvNdDeIUO4kxDhhEVusSjbRMNHFCKjmmzxIijFlwsQIcRfh5FgvEJiFFQc22ItwIY2NESy&#10;OGOAABHxzIKGiOwABMx5Igs0gT3mFkCI2+59T/H0ITRKQIOBB3Vt3YtISQUj5ISRklI1+DF2RLYI&#10;Od8gTJWLyEf+FmALLIDE2KJKIoUB5TPTJtAsAA/pXO1dvA9+5BApS1AAAyXAABIy7ABGxhq6itgw&#10;AAB+YkIovRTjKfwg8aC3RWNdGOJ0XXOOMh5M6MkLjixca9NSJM1pozHmhNKNUPnOTejFE+b83Iuz&#10;qa9OaKc4Z3zoI5GmeczTBxhnjOKc8XYzTLWfPSJc94mkOCxQUAAqaEEFmCAAZ1DRQH7Fiftkq2n7&#10;EDFiQMUEk0MSOQs9sb8fyCojIEHGShH6NUnpRSmlRBaOIRe2FCjBD1Pyzoq+uQhIn+PBJtAh4xJp&#10;Ss8ZiSZXAsaiLpORBkCJVys0LIJLJoYkKoTgi1Edw0/SDPDYU4xxQAG9TsoBNeKU8KtNdq7Nqr86&#10;ZsRbrCQOrdZa1xGqlXCeDoK5kHra1qrzp4f11rlPIhtd2115nJOOHU+64t7q5Xis1ekHTKqu8Rxk&#10;2a32IrcV0r5BGo0wLxZk6R1CHv5IEU6lZeaWoYfkQdBIAJAsUtLaO11r7YWskqTN7chwAMIABSIA&#10;FJLRyXIUOCnBBICSpXmSw9tPCDs+H7ctoTuyFHTfyNm6QAAb3VABVhzrdLJFyNWXeF1TqoIjDheO&#10;YxtjZwprBdw3RrLJw8sFEE0d6K0WTMSbu9sSb33nOHYZxl9b2Q/vycI2t871GKu9feddizZYCmfX&#10;5X19sAYKvhEC9JEBUYXAAMjDQALxyJTHb6ZGEr9YDv4W52jtrUkCBniseITMXBwdVRkgz4QADBpj&#10;b0h9NGLvbtW98gbCqRoptnbHImRcjE5tbPPH5D4+F1yOR0qBNKfHquIQY9tx8q1GI3UghrTmQOvt&#10;xIi8gFMyAAD5mfBs+lRYQmniLBmFSH3+wPhHBDXsR5psPnKw97s3Xxv3PnPN3c934z7hTAhEM9Xv&#10;wDn7EmgL+6C0VoW+WJb6aQwlovQ2lCG3hy014RunxZh01EE0g9ogAZNx7k99L2yKkCmFH0geTckZ&#10;D1VrXWzFiAiAACBQOCQWDQZ/weCAGFQ2BBCBr+BjCBpCBnGHRmNRuOR2PR+MkCBsCCH+TEBgylKs&#10;CWCoIS8AGCZAATTUAOmcABATuPztATqeR6fAAgUWiUaNUOCUqMpenTec0yOUOpRuh0WRVirUGB1W&#10;FU5L1B00Cf0KeV6M1ejVqk1yBWiDWCxWSe2e3Vuf1q2Wm73CC3KcWO/QqqXe23m10i+WWu4aD4Co&#10;46HYXGVOeXrFZO+5K/0/A3SzT/Bwe1VnMw2q6OBZDBZzCXbK3ij6aRQQo7cALDdQUDb1dPrgEeQc&#10;PicXjR0wQNPxmMQKLRyEw6GcfqdXrdfsdntdvt9GG9PixCBFCBqDuef0R7agA3wMoCX4Ils/MTgH&#10;7FB4fkAHH+ew3va3RYAANMCAAC8DtkpbXMa2LVIKyi6p/Ag0wNBDDwfBa3s22MLwdBUJQLA4LwTB&#10;kSQ1DjFtAjqhwnCsRwvD8TRUyzRQzDEQQpEUZQc1MbRjD0SxbHUYRLIkTwjGbZSFC0UxjI0kw7H0&#10;gxDJjNQbG0exQgxwS4ADbiiABoTEABfzKAAfzQWD7ACOM1oogQ/oHMCBHA9M7OwR6BjgiqLuG7yF&#10;PBO9BUHQlC0M9M/oPQKBvWJ8+0PSFDuWgTkoGA9Ln+fFNUXFMlxfJsi1BI7QyhTsqU/K0bx3KUjy&#10;BI9PVXLVVScjo8VsAFbDwAEuTqGFfIamTkhJYYAH7Y0zzQ2aC2CACUmCAAQWjZSTTigg4WuABU20&#10;AAEW6gpv3AhoM3GAFNHwgpX3TZSCK0b13AACd4v89tmIJZhk3wAAUX3aFpEff9VJYkl6oHgiDWvP&#10;ZIYVJFYSfHkNyRVy6YbUVSoNLOI1ZidT1jjtSQcFuQnQamSAwg4wvLSOVIU9aSONRKDU5leZ5pmu&#10;bOpmCCvA8UyImgZoIGIKBnhm+ioNnh4H/pQIHJppDA7qA026BAADRqwAWoACX55UdQocz65YlCFS&#10;VpVOyobsCn7E2EkbO18r1kgm0rCqr86Ju1+hAulmEjvoAbxvF0lfJO+kjv79IJMqJYEgp48cAGFO&#10;fEo18oABWcuAAMc1LzcIJXyKGf0Lct2rQI9Mhp39SABkdYgo89fMMxoJwVuW8ghc9xyGF2tbBA98&#10;ABbeD2uqS+gvPgB0Jn90i1mdMCKG3Ab4AFB6iClj6/Y6BxMzcZz1f+uWO8gAJ/yABcYMgBsONbHF&#10;eIYdG254s1G2bJr357gjf47XGu4tJ9xGWrBoAAJmAhGmhECZc0aBSbwAJ5IEnNv5A2ckLgVBWC0F&#10;2aQTIGeAxi1SCtEIEDEgadYMKHZ5B4KDSh/hhGZC0R4y4YAwH3DMAALIbAACFDkhpcgpQ9IKkMx5&#10;TwHxDAAEOIyLodlPIJD0KUSCFQwGWACFozAARMh+lUzpYYrEEiAXGIURIjBDidEEsMS4fRdILFCK&#10;ULYqw+i5FggkPI3KWUurtLqvAARqBXHuIsRxbx/P2f1vB8ASyBIxFZS4BwAPOIa5cVgAAjSRIKD6&#10;Sj2SCiikwAALMmwAJrAAHSUDyyCsIgawAgiAXOQQIE8d5MHz9SMIU6kd7WiYEEBjLeSzs11BQl4Q&#10;UMMv3pvVRi1kgj1DzS/ZQuwoziiCx4BDM8ho8ppAAkSACFS+l+R4IIIebgAA1TfWKscOU45gnmIJ&#10;DkIQAAxzrj7GIa87wABBnk+IEU9QABUnxG2JqOkxNAePGqKc+orqoizQKN9BI4xfAfO2McXoykDi&#10;tGgglAI2RbIHRIgccom0HiSWGIdC4w0NoLGafccCB0UipRYgVGDVlPisNWmAABR0zloRAR1NxoCV&#10;p0HENtPYEqVenCU9NQIHNaIGgKB8EiMsyqFU2p1TyQQaIEzJSZMU5VHqgoZwZ4yCOUDWPmfAVADu&#10;Mf2/Jt8SEWvvf7AglgAKyPrfo+0n6Oq0sVQc4yt5sW8R4jw6wZAABEWBIKfwjDkSCpoB+AAL1iwA&#10;Bisc6NATxSCAOsoAA+Y2XMubIWfYhsrXjm2Nw4xaLej/r0JnKc3azqagABfa0AEvDyEEbxP0hpey&#10;DW0a2QW0ZG28EKtzbI/TgD9W5t3cBoj3SB25ts4dojhY7QkOUJ+qpBp5NCuQQKzyv7QJglQQRXIA&#10;KehtAABq8korCEFX2CgAAZ72AAlJM6aBBHNMmC/fWwFgiCW0s+iWstdEC1qI3XittZb+oIrq2Z+x&#10;CsBEkwIZxvFuShjKwkLqP4twjM/qunSrJxT1kSIdAdnp0sN4jxJiWa1SyMt6w1iZO0iRaD5xgEsg&#10;lu7pHLuXWdt0ZC54NrWqozB68ENdIcaysz/n+Efu/fO9y2CFS3hFbQgi/08ykII74QKSbYAAdoQS&#10;+AIbVvHmYQqw1xFpPHt/izNGJcHy1qObuPDjh4rIsTcvKySVmY1IK4y6pBQN59AA00chDZn5ejxb&#10;mZl+6HY7rhkdUmP2PFNM8ZHHqP9FrKxvkZWekCwmflJoO5hCntAAhFmkj1RagZXOdUrEWpNWatZV&#10;VKTurielpI1CoGEKhXg810CAJOvV4LyBpsEAANdiNoJyK7ZBBcDkFM+L3ZwAM4IDv+Qcz5BNkCu2&#10;khQhW1SB7XABsEGmw9i7b2PskWu59xA1IK1nZuz9o7LbkTna2yd4EDM+ETfAABu77AAPffwAHovi&#10;IIGzggAKdCVVVMQkdbZkAAeO8fhRBs1tc1lxXizRcoETu1wsknDY8FazDCNLuniFcBuKQMJXKQAD&#10;r5YACygDgACd5lwLe28tu702mQbbhAtvStz6BvdZJi57eIJvUgW7Re7Qcf0Yue89sdM52ADb24N0&#10;7GLH0QgfUCc7O6Tu9Athrz8vH+FjsgWRNdnFTrQyeJmkEH1hUzi/cdSEBIAAIFA4JBYNBn/B4I8I&#10;GcYGoIVEYlE4pFYtEoTEgDAxBA0e/5AgZA/1eAZMIEBKYLKUBF4FLABMJdMDTNQAF5xFZlA53Ep7&#10;MZVM5VMJNG4VI6BLZqaZvOYpMHxUQAGKoAFjVwAv61BURXQAjbAAHZY4Kj7MADhaYKkLYAFDbwAI&#10;LkACfdQAYLxLr1e75fb9f8BgcFg8JhcNh764MVcbnBGhjwAYckAMe0MZHW/mYiGc4AHRn4Kr9EAC&#10;hpYLeDAAAhqwBbEhOqDPJVRYjSJhP6fKqXTQvsJbBNxB5/wZ9Q9jFppNpxvYVlQBXUQABP03gges&#10;QaLloEEIG74nRsR4b3GYj4PF5/R6fV6/ZffJFIZAhDA/j7ft74OEYGv4GMBW/59GJAQDNcpK9OG4&#10;6IwQ36JnTBwAEvCMDKElriQVBKftohQ/w5CcGwfCJLrQtQIxKiLMm+AAERWqaqjjF7WraGEZtI00&#10;OD++0cx1HceR7H0fyAhRgSGAAgSMgrFHAAAQyZE7NArKAAFHKYAFzKwAFhLMiyON8uxqKEDQtDSD&#10;xvDziwYl8EoVBx0whCULIU281InBbfJXOaDTZN0RJ+kZ4BLQBJm7QYmv678gsEICBiegY4UPRFIU&#10;jSVJtqi7XoEh1KMO/CDECgccIG1buE/UjKMhODhQxPE7zRMyIz1ENXNzCtVzjVVWzGg0yp/IZgAA&#10;YNgAANFhz3Awg2OAFerKs600chZ4Pq7bWU1alq2ta9sWyvsslgABo2+AEy2ehkmPnaFogA0RXy/A&#10;zUMugtcoLXdatlVtUIFWE33og05VbWdWTs4F9gBfM+QSyQwgAUGFr681tIOR9Govh2H4ri2LoJTi&#10;C0zZKBu1jCXY0ggAjHkpcE7lAjivlYABRl1ZIPZVlXvgGaYElrlgA3d/5uiuZSJml44ykAAXOyLJ&#10;25eUOp/pJI6cui7NLMC5I7kGravrGs609Uk6PhNlVFUzLHPsgABxs4ACjtWi2gAFSE/JcmqPol/5&#10;tereZ0m2ebuimf19u001pf06JVnOd5jIljiDhutO4gTvItimt8nyj15EgfJcrSqDpGEKRmfF44gh&#10;AsKS3RUjUVvfAorWM9cBMOB571HTTs61Pbm/GXBQABs96gupXS0fNeH4ni+N4+fSJ2bHMgGPnL8p&#10;Ge+kifWwf19+wOlXZ+Xwl7YH6s2+ulR4/JtiGYWiFH8m1KBbgjXkfh+KLcugXM/hkSR9vcPsdL7c&#10;juqZgQZ8EAULuCeyS1/zqXugAdsbVuhAxtQRAADeCjtEyozBg/KDUG4OQdYq+hrxBQSQjAANyE0D&#10;j8J1IpAN8UBn+pHe4mdgEK0JOudi3dDJJiKP2ay/QAEPIPRBa3D5xZAlfPECgEqJQIRbRNEcQoJc&#10;UR7ApioAoRcV2At8Iu/yLZujlFOgW9OGUYk7FEh07giLXWqRCjZG2N0b0dHOacJEAAX47AAcVCh2&#10;Dg4ZG7ZzABmkKouwukG3kpkf4wt3aSQRtQUYdvFh9ECOEk1rw+kcQJbrxEUkCaqRiB5yDjR8gLDO&#10;RLqyKMFgIraQkoHvK4jOQd2ZWj+SUlpLWW0tzENCUWXaRcpZUkDlRC2X6/FbxZlMh9NqsSfnOecD&#10;FxjlIMkCGe+qXE1TCkBAgAAgUDgkFg0Gf8HgghgbghUPiERiUTikGR8DOESf8bisCQEfAEfQEdkM&#10;ggkiicok8miLplwAS8xksjjsolUVm8elkCAM9h5ooEwmUkolFo1HpFJpVLplNp1PqFRqVTqlVq1M&#10;noBh4vrgAKNfAB/sUPnMzicudNCS9mmsgssSstvg9xncPtFqtkDWF7r1gotaq+BgYQgbviOAwWJx&#10;WLxmNpUJiGIx2CQFZOEbf4PhWYsl1uUGYGhAGhYF5ik2utwkAX1gANOvlOe1MH0mj0WfgtZiaP3g&#10;AOG/yfB4XD4nF43H5HJ4W6iQw5wAZ/Rguomk41et15p2PVnXch+12u4hXUkko1gX12whTg9gAJ/v&#10;frS+QDiuS5VJyEP+33/n9/yrMMgTCIMhiBIc/6jwGgQkQYX4OweGANwksKxoI2qFCBDLvtFDENIV&#10;C6DwyICHmXEoAHrFCCgXFYABrF0NtLDsRw/DkQw82jRFBHQAGtHoARKZaCihIYAFfI0ESRJMlSXJ&#10;kmycp5Ayih54SoAAISuAAfy0h8RRJE0UHrFUWRcGsYS5G7QRqg0uxpGMbRmg8gRPFKCRWBcWxfNo&#10;AMwWAhT8KKBougR4rnJ6HhAgZvoOeCBgjQ1H0g/pfoHOCCCCgc3UiiLMQUd72IcEFQumtzZoglEu&#10;zYiK6O8hSYrWu7xLnUlWVUkFUTQzrvJQINeILIxXytLCCSpRkrwVTVkWTZVl2ZJViABKJAgAL9qA&#10;A5wYO3UdaINVwAVhUtctNbNb0rcKV22gtu2/dFhyqSF3pmIKs0zZqIThSbQIHS9635fql0E3yDji&#10;gZIX8gwIDVhJYFNhgfveJ4AVDRFYu7bTy1ni6RuyADz2zc+PIHimLNxZ6CXfgo65SAB15YAAY5eA&#10;AwZkAA35riNRYNnOdZ3nlmR0UAADjoQAWfiQAG/pFw5Fj+N461VdXBj+pOskel5CkGmtaiQsa4AB&#10;U6+AGEjUYJLbLcueoGMCBk+g+gIEMO0bjniMoFgCCbcAG4Z46o/oVagvgBn+QYqtuq6jWWNNhp1a&#10;6hdmr8bjNxae9Lta4LDbXpIYoSLI+5c9z/QdCpVn6LnCBmz1AABR1aH1+AHNZHw6DJRrL0cnqdTN&#10;lx3Z4xwvKY5rSDmh4YABz4wAHx5KFYKgWB7lugAbtgiB+d0XrUjzaBWAgxYIHQGeQVfFrBb8h+ll&#10;84B6M8fe6pi3b8es6X27q2K/pcWRVXokq15S/hmgQUP0AVoJSZMvAYMBz3HvZizN68DYHQPSWp+A&#10;a0i9vdIIO+DDmAAJdK+oBZ5Ym+pdfy+9whLX5EyfseR3zuFzPwIkXc3hFxbQzH6NOGx9EDL6Ia55&#10;7bryDvfABBaCEQ0EKdIigUACB2dqIIEJ9k4iw3RRFKVkCEIyIngNu7J2Lu2LMdY3CRySODSnhi0x&#10;9+zlmVstFbGtYKxy+qAgqQU35GYYkFgk+qIkeY9R7IKs9/z+lGOwXaowCMhSHhdkQAAUUiyJxYNL&#10;Cl9hpzrnoi+4x90VzRRki5GaMr8GOlADQPAakow2AulMGR6hA3/tyiYdAwZB4kRKj5LMpBAQgAAg&#10;UDgkFg0HgafgZgg6ggZhhERiUTikVi0XhD/jQwdsdWI8kAeD8jAC4k0VYEpAEpYAAQEvjEumEvQE&#10;xmgAC85ABpnkVm8En8TlkrlVBi03o0+mE5C87nsEeFRAAhqgAqLwgqvrQAKFdgqBsEymtdKAAJ9n&#10;ABgtUxtltt1vuFxuVzul1u13vF5vVvcF9AAgwEFq9TquDgjXxAAFGLgpRxwAWGRAAYygAH+XACoz&#10;UolVDpMUpEwjE3plONNKmtA0VCztF1dHmeviKQ2gATO3ABu3TwnhpKIB4EtvfD4lAgZ/g6wgZR4v&#10;N53P6HR6USIEDX8HrECCPT7kxAvfSz78WngdkAFaV8Fm5A9gA9nV0Gyz8HS/1ADp/Fim2x1MX9b2&#10;ve1D1NkhD6ku+78vmiS1IYGEHAAUMIgAZ8KIiFcLgAa0NIKT8OrStaCNoSAAGDEoAAhFDLMxBjux&#10;bF0XxhGMZOiaEagAMMcAAvpwIKd8fIiB0ggAeciIKX8jvc9qCRqaAAExJ8nSg0aYQDAL4v6gUFIL&#10;A0EHS/UpprLSEP+6srImpMxIGHM1gAZE3IKBs4l1Ih5iPGc7oECCBmegYQIO5iBOVPFB0JQtDIMb&#10;8+oOiCBIdQ7nz0gTroEGCCDhS4AAfTUByxAU0oMm7epwnUr05ATVU7UtP1NUTS1LVFToGWNZgBJi&#10;CwpPkHUqyLlVmWIAFBYKC0uOAAEfY6CqGsBAxPFKzifD6GUfadqWrajBsHFE9W1ZKVDjb8dL9AL0&#10;IK/EvMoDCIx8d9mz0m5d3gAB7XnJLqi/e4AV1L6B1XNECTO/j9prVtSYBTt+vlf6JNDVODAAc+IA&#10;ATWJoRJqBBjazprKgT0oNHiBBDjORZHki52kACFIM7IAO3krmke8peZkLxhZqUTgACwDAwDnSI4Z&#10;gTTVGptX35hVTVhMF9thgae1dh2kafotO14rivVhEpgqI4SEw9FmqG1sAADvsaCwDI9JoHWwY7Wv&#10;7A57s6I2Ch2eoJM2XbvvCYqHHarKlAN9IJZYARFvqsRZDqFHxxQAFbxoAC5yCC25ddTEjy3C3aAG&#10;4X1UOm4LheE4bUHQ6BVdYYJoeoyzo2odX0WfYDJcbMHAI/9saAz9yQIN945CBa3ZiBZXvK60i86B&#10;vgr9+eJ5nm5F41Ezyg8RoEOPnLx43hnD7ZEBf7w7sHYlM031vYYP1iB3MAEudNqWlVj134fehH1f&#10;Z9HRzD++j/cgmqb4NiABkzKk3RwRBuRBQzQJAACmBgAHxFDCDBEgrPVcOZIIzgiI34NNtT8QQxxz&#10;FbM9dschuxkDJDRhQ+MB69V8oPKgVJvhBFuN0IO3xbkMkUl6MMQNbKKYbkDb4tgqS3HAQ8KlAd7Y&#10;4SCrHZgQiCIQVao2II5uFxyzHtUIJEwAAWIuQCXTAeApBTzBHjIAANEZ3MARjU5JFLuQzgAARHE/&#10;UITArcX868gj9T7PtfjHx97CHzx4fSfl+0gn8PzdUfowbgoDj3kcP8LMkRCOIEczhlb2Xrl7P674&#10;wRA2MECY/JmUUo07sbeORKKDv5SF7ibA4ggCZYAAhQNEACQQHNCIilwKUuyCtOIMlxTUKwhzDlwg&#10;U+xBJdhSmKQcZczQADMmgACZMvXPpbPtNMgkvprIHmCACYYQ5ly/mOQOac2iCTNGXM+aM2CBzmIH&#10;LqXk2ZqtUXIB6ewAA2T5lw1SD5BQSz/AAMOgUuG+FUZCQgadCTCMhAXQ0ADa2MK2II40VpZi0ADo&#10;wABb71nCKWUxFp/pkp+kEX1BWF5WI1MtIO5SH7F22USOskiEsYYDqwhGQWMCOW6ntbgQSgpVSED+&#10;qEAAftRQAAEqRQtcMoSBC2qcAAkAPAAJxAbRpcFHSBhTq0AAStXZ9mSjDRgAYAAJVloDQObSth3V&#10;rAANmt00p4ztmqQSeEyp5OpnFNxTc35wzbILOWuZA50TqGZXCu1cq8V+nYQKdxApgV7mJY19c4yB&#10;WAsTOeZ00LC2Lr7QapZCFBAAUBKs4byWOonIO9YgT1LSWttci208pioEDoOVa15clKkCZSvkClvR&#10;MDquAAhnAYG+OWEiAAN9yVgLCj8aQnSomiPxIoUMzz+lYXNKXc8p8iVV3UNdIZU12CamlugRN8Ti&#10;h8JREwYIqVG4opNHRfFh7ESEWehiQNch5iCU0WEQSMidiTC4pwsKMJBLPDewQQWn9tSDUshzJ6l8&#10;Ur8Fbv0QO91WCBBWw0AAVOHSCz8MeQSewHgARJvZSiNZCMHPGpdRHCVumuogIG1RXwAIADYAA94F&#10;96iImDwxIgg13iW3iyA+aXF5XQSBM4S26t4Lr3WfdeS7eSX9kSKHgEAA+ctXIuUz0jQ/xgA+zEL8&#10;YmZXgkrws2m27xTrEDtzh85ea85ZzOa8ZPhAoOrJIHKnOjJsZw8y+DAMWg3ECfzefqm8xkDvqyJk&#10;RKqSruP6S5ozKEfdKn60e8nKj5dFJdyKmN2J/kqIA0gRJ8RBDzL6pbGaNGN6HtsMuD9qtsmtI3Rz&#10;ERB7iMT1KH5r2o9SXKEIAzsMAF8R0FZwo1YgYTNmAAF7s+Ly0QAaJIGUOSIWTFGMW4uQhCawcgAB&#10;nuEAAJNybS1Xqd92q66H20pk592jtSaayNpw+m7EE6XZ+0nTL8lV6T3vu7S3AD9N8xqYNZ46FeBJ&#10;ZwxYgrJ7QvDz6XCVqxWVW0h5xHjDzCAggAAgUDgkFg0HhEJgRAga/hQAQMDQEPikVi0XjEZjUPCE&#10;Db8DjsDR8jABwk0FX0pADelgAfcvABpmUJdM1gqunExmcImrpm85GlBAA1ok0m04V0FmRpo0+XtP&#10;ADxqU6pk8m0EpFUps/pNBGlDotWn1ZglLrdPXtRqdmsVcrVtrFAoVEGtbskDtkHnoAtFqeNvvVXg&#10;dZvMGvdxrtzsOBsc5ss7xl8qFSv+FguHwc5y0EzECrNesF1tt3gWbgd7vuUwGGwWezWQ1k+xAA0F&#10;0u2OvGwy821Nr3Wc1oAwm/0/Bz+K0WR0mr3dOye+quR2eWeHVADO7AAFfb4U5cvfeyF8QKh4hgbg&#10;jfp9Xr9ntgRwkUPKMDWHu+33/H5/X7/n9/z2kegb4IUiKBIm/8EQSjQoIGL6BoYgQQn9CYwQaFUL&#10;hgbENAAKEOgAN8QAAIERoKQETRLE6KRNA6JRSi8VgBGCMRgswLxsisZRbFiFRzA0XItGEexxE8ax&#10;vFUfxjJCESFIUjonJqHxomcbAvIcdyTK8lyRKEeRPLiEykpkqStFEsoPJklSjL00y6iciyrJ0yzI&#10;gkvy1J82TBIkpyNNUrzrHU5RnNczTarUxzjOkTmhRaIECiJgUgAAMUmAArUsYEVliANNlBTYAme8&#10;6BwKABgQVU1TotAYAQChRIIGONUVjWVZ1pWtbI2hyFofUdCVvXz7JCAB4IOCACWMcZ+WSBiCFfZo&#10;ABzaAAEvaYADBawABBbMyT+g00V7RM/Tw4CfWmS8sIzINxTPLd1R9cNvuLclqW5OV6XBQM+3whS9&#10;3Lc9BTveFu3ZgN/UAil+Xndt64Ve+G3zh19ptft7UBil3X1PN3orhFzYtc+PW9OeDIevaRwCPGUA&#10;ACGVoLSFSiDmCKPMgT0INYNh1/nL+1VViE1KgT5oFnGdaJoujaPpCBVzEVdolpOnvWGD411oRpas&#10;NgLayIlyjAYOvVJSMOwYP+yAAGGz4/hmR4vRG1q3ie1YvkGB5FtmSYlhOCXvueNbbu2I3lju47Tv&#10;W3XpkOD7xwXC7lwfEYfty27hxnCXRum/YLwFpbzy2Ac7jE7dA85wPQNXTAAX/UgABHWAAd3X6GYF&#10;PFCAfakjCZ/A8gefoh3eod+9eeIf3mg2F4Hj+R5PlVxB+mwN5foIQECB+mgXeIJ6oAI+g4z+7SVK&#10;RgWHxZVlkRoZl2wVLvnMzJMbTYFvvh0j9H1/X9zifh0SDfR+nHUG59+50VCsQZ8/NSL9X/ETgC3V&#10;9hCH+QHgTA1fMC3ML0ge+qCL9kbvvYxBaA0GHKIwJMfB0h6ISocQ8QRlAeAACJhcQkJsMQXizhoN&#10;Ig6EHjECGg9GHhCHhEKeIQNocPYiRFiM0UV5A0GRAIG8WIcR4iNSIEJ8gcUgADQH/FlUYMIsj/Ce&#10;CKMAMITkEE3GUAAZI0QMXov0vcCIQonfMiJEkFWFRsJtG5z8cY4x0YJHYn0eF/xyIZHtyDfyEx+g&#10;koV9ceo5yFkSQWREgEXxwRJISAbkSDyRgzBGRkOJLkLRIFGUSwjrMrI6IaVA0BzyrFiIKVwsHagD&#10;Fi7h3UOlXu+ihLllRA4qECiWz6JsQpdTDmJMVBMvVqkPaGEEgcO5jREey9l68VSBqgIOKabA8gsz&#10;bAcQSUTxSBD3nE2ZtAiJzEVk1G9z0gZOxqjqtSNsm51SCnpHydE8I7zyjzJWRsn5HkEnS5+Rc/JP&#10;MZf1JCfEf59TsoJO6PtCZ/rrnXJMiccVsvTfEfUaNGyCgfo8QVEAbx4gSpIA88qoSDQ4aHM6Z8Ro&#10;cTIezA6YLQqW01ptTc9TPVVEUVgQJV1OJdPZD/EqlAAAYxdBBF0KDWQLCDHZU9ZZA1mxJbEQWjIA&#10;BQVZAAHyrhtChT2rBRSiL+U30OrNIF9dZawz+kkkBPSYk+VsYU4+t1E66qGrjQaAjoa9r5rSntOE&#10;jkvqLh3OYRBBRUWJILYSowMQYkFALZEfY+bKB2U87JTdLJrLYlw72W1QJiqqqGQJYJCKf2ehzaC1&#10;VqyMkBCAACBQOCQWDQeEQmFQuGAAgQNXwMIQtgQMgw2MRmNRuOR2PR+QCCBuCDjCBs+EK+VGcoS0&#10;NH+YD9VTMgNibQVPzkAGCeAB0z8ATA/gA0UUADCkQ1AUsAUtARunQWowypwOqwqfukAJeuU2mRqo&#10;1elV+rWSFWKxQis1uu2mF2GzWOnwS3Qa0XG1UCuJevXOM3C/Ri74GE4OG2u932oUy64W4426Y+8Q&#10;e1o/LAAsZkABDOAAQZ+CrDRAAo6WCg/UP936towNgNrYNsUbNKwsYwNoQeJwJ4SDfb/gcHhcPdgB&#10;HwMwQvewIwwNYcPodHpdPqdXrdfsdmPcVfwOTQrlgA4wNQdrzef0R+HwLvgAPwPxwp3xKCIz7LM5&#10;fkOur+DAkP+ABoQEgrLOOOEDoKPEFKIozPpEqjJMIhDDIYxC2sms7GQwxzCMgssOw2gkLL5Dy7Q1&#10;CS3wiuSpRCgcRsUsETsXEEURNGjDr1C8aw5GC/xVCCnnxITMM0ziJwcgo6yUABKSaAEhHwACWigA&#10;BXSs8JwP4dRygxLoloWCKBvCuiDuegSSN49M1TXNiCvWABPoHB6EtygQopHNs8z1Pc+T7P01uOgQ&#10;4IyirmTxP9EUS6Di0GgQfu8gYQzEgjUAeZZ40wGiCEbThsUweIEADUQQSM8Q4vigcD0GJ9WAAYFX&#10;p2npwVmzzQSQyKnxLFingvXoADTYEV1whtXorYsesFGUY15X1gDTYUP2JWFj11Ydq2jXoL1/YMgV&#10;3aVjVha6BMBGYAWzbdn27YaGWPY9VABWaSXihwgIfUqo1EAIAEhfgAHhf7FKEoKYHgb+DHIUeEhY&#10;ggB4aeZ+YgD18zGgZv0OABgoGSFJ0VjuPN+9qhoFKiMY2gRA45j+VZXlmW5c4M3oigTioZkzxZfn&#10;Gco5mSjzkizXII2YUF6mxsCEggjaSckFDwfl8zmAAg6kgoSaqABN6xN16gAQOuvcD73ygAGhIKBe&#10;zAAGu0oTY6EXrN6DbYg+3bXWG262hBl7yAB675suz7SGu6ULuW7oPuKDbmhHD61t6C7yZe976gmz&#10;AXtG1cVuvCcagnFoJxPDczxHCoNx/Inrv3K8BwSE3+3vW39gGqhIAAGdqgtTvHAU6oGNfegAKfgS&#10;wVPhgQTPjBQgkjF+lRXilqQgvC4r5zO3CBubNOdez7XkoHkSdvo8D4PJ7fyfL83zz1OKBOSjE0a5&#10;8f0fjnDi4pcaBi/n1DIE8qBhH/wghuwBD6QQCUBRwBsgQMApwIHHgmBvA8DRCGBFiBjBVWrUGvnv&#10;X4zYgTunYG9SQKCES9CHufQyjchhiS1riMVCwqLc4TI8XWQuFRQIXLKR8U+GDo4ZLRdevMggq4hA&#10;AALEUxS82usoiAQMH8TVkAAAjFGD5BQzRVHmZkLA3W3DgCFF0EyxQVEEApGMTDvQ1h5iSeFkgAGe&#10;HhcGnchT9H5RzZam9QLPXwkCTMzd7EdI/R/kBIEhR7X1R4WI9Zi8gpFMsTm+4gj7AAP4IEnOPaqH&#10;PEDO6QMBMmx1D2k8HdOQ/5RAPAbKUNbfB6gFIIwZiytyBmlTuaKPZAkCgAXeQSDYABYy7AAOiXwA&#10;AzzBlsgggi8xQzHAAMeZQAAszNkiF+SToCKiomoAABE119r9IQ68RE3SCzdEQuUxrryCTgVMeNc5&#10;CF5zmIIJidxCYRHlmoKggs7hMQXILPEAExxQgAaKAAO9AZhqNPJCMMNByCg6oUAAYtDSCmrHePGA&#10;oEgHkIH9RcSC+R4kjAdR0PY86QOzIMRcgTg0yECmi+4WLGiFxykXS9lSbw3kDjWux8UHaYU5p1Tt&#10;9FBHvM0IXHsSLQKeVFfQnOSB7yDPXIKnNixClJJnlEP8EEYwKCvHbVk9oAA51dFifYRg0KpgfDHW&#10;UGBORP1biwPQU1bR2NPWO88goHa6AAHFXchK+SEysnwQSuTi60KxkgydrxYl3y1IJLI0hpiCAssc&#10;AAadkSCuviimEhFEDNmdIJBU28HiCPMAAqwJ6Y1nACeMJkBxBJmhZG6KW1wsyCFCAcIO2gYiCRFA&#10;KOYfVu0vpnr0QN6ZCbLL+IOX4F7F5+04qNct9Cb3vObdYQNlD+2U3Mutde7Cf470EI04Oocers3h&#10;j8nM9pxX+EJkKnNOaqJZkDkLYOlhApLU0IgQQA99xrJQC2RIX9/QNxdCEKQhAuMCB1aSEYfhBKOg&#10;ODoPTBwGyCCFwkKkPWFRsEEdkEeAI3QcEECPh8ZGBBcC5IJgAFF/RfhXUoagd1EBBkEmUMcfQO8a&#10;G1IOMnHATQbY7HomKa4CBNj5yEpogaXQMBrl8OgS1xXukHvPUwgh7Y2vVf0QmSD7ksXVvFlt8tzi&#10;B3Qm2c6m9xMuZlzMRwgIgAAgUDgkFg0HhEJhULhkNh0Pg4wgZvgZgiEDaEDSMDUEXj0fkEhkUjkk&#10;lk0nlEplAQgcSgUsgTgjERgZQgYPg5xg8wACvgc8ngxgbwg6/lsHMMDWEHR8DOEHjsCpMGlwAo0G&#10;okCEMLb9Dg5Rgcyg1PgQfg6hmdUn9eg0ZlVvuFxuVzul1u0kIEDpsCqsMrIAtwAnUCwN3w2HxGJx&#10;WLxmNx2LqsUgUWj2BjcCqOPzWbzmdz2f0Gh0Wj0ml02nhs8vMCP9Hh1/YEDQNp1G12233G53UoEE&#10;D1uTkaQjVh3fF43H5HJ5XL5nN5urABPitr18D2MC2eE53b7nd73fh08vYAykh64AtGY8Hr9nt0Nk&#10;hOZv/u+n1+3h1wA8d9h9/zLLgAsT7wHAkCwMxz4MkADepE4SBQBAUDwlCb6q6gUGIKILrQpDkOtu&#10;qovuml6PwFAD5Q9FEUxVFaFpsgTpOAkTzmCjjiRZG8cM1C0FoPDSBPPHMgyEj6qxc6L8ogv7AsHA&#10;K2SHJ8oSi+8EoHDCQRnGqYylLcuIS8crNk2kuzHCkioHGAAP4j0BPSADMwjMk4zlOblSNNDypJLD&#10;1S1Ok+z9P9ANNM0XyQj8lIHJkBPnQNGT+gKAACBQOCQWDQeEQmFQuGQ2HQ+IRGJROGlCBk+BmCKQ&#10;dgQNoQNYwOOxuSSWTSeUSmVSuWS2XS+YTGZTOaTWbTecAAIQMYQMgReeSV4R6BqGBrCB0Oc0umU2&#10;nU+oVGpVOqVWpxaBRiBRqWUiBNGj0SrWOyWWzWe0Wm1Wu2QaewKf1mgwKdySlACPwKjQKvAC723A&#10;YHBYPCYXDYeUVgAVoAVyV3e+sGwwK/4jLZfMZnNZvOQO6gC44u5gC3ye73kAXsAX3K53Xa/YbHZb&#10;PLYofz7RyqR3iB5KBahwbThcPicXjU/SiDR4zlXSU6jdyHf0nj9XrdfsdntQ7P4rGYqXXfd2CBbv&#10;d9v0en1eua5/S6XGaXPyrxb2RWL2fn9fv+f3DtC+DcJo3bUPIADduC/0FQXBi1s+5oAQhAKBQg+a&#10;UtO+y+IHBK/QbD0PxBEMRKWxTStuuCctYgZwvu6bKRHGEYvY9zRg/AUIs8mMMIE30Dvw1sZSDIUh&#10;yJIqIQg0IXxu0qlr7DkWRdH0jSnKiZQe0clIE98cpw1ECxaAEOSBKsyTK6yAgIAAIFA4JBYNB4RC&#10;YVC4ZDYdD4hEYlE4pFYtF4xEyhAxhAx/HIGEIzFnBA2hA3hA3DA5LApaAJfL5HM5pNZtN4i35DBx&#10;jLJxP6BQaEAJFAhBA6PRoGH4GQJ3SqHCZTApPAmDA2BJpRUa5Xa9X7BYbFY7JZbNZ7RabVa7ZUY3&#10;UABTIFHYFTrbLq1eIE8axB5jd8BYXfT4LPapgcREKLBaSAMbjbkALpRKRhLLU5hfYFK4FWb0AMxi&#10;dFo9JpdNp9RqdVq9Zra9jcnk8jsdPmL/AsxnILt8zuK3rq7b4TntBwIpi8fB8hhMbyIPi7btp9Am&#10;jmuLn9Dxu12+53e93/B4fF49JsOZS8rdfBmPZv+vBdzB/bvvp8IX2YV+PtDsnjYIdqBmm56HuhAa&#10;BQLA7LPQgznQYwkEMo1zpM+l7dKq96Xv08kNw5DsPQ/EEQxFEcQLtCLJQWx0HvTEkWxch79N4+LO&#10;vdDMXxvHEcx1HceR7H0fqA5sWQagrIuSuEgSS+Tpt3JjdIJC75vfDUlSrK0ryxLMtS3LkcsXL8Vw&#10;Sgz/IGB8wxOgkITTAiFzUiZ+oGeclodKj6oJKT9SfGs5ynPkuz/QFA0FQdCULQ1DrU4RXoPC7DUR&#10;R9IUjSVJgAgIgAAgUDgkFg0HhEJhULhkNh0PiERiUTikVi0XjEZjUbjkdj0fkEhkUIKEDV8HaEDG&#10;Mjlktl0vmExmUzmk1m03nE5nU7nk9n0/oFBoVDolFo05ksCk8GlMCldHqFRqVTqlVq1XrFZrVbrl&#10;dr1fsFhl1JAFLgtNAFPsVrtltt1vuFxuVzul1u13vFWslmglotV5wGBwWDwmFw2HxGJxWLqN7lEq&#10;xmRyWTymVy2XzGZzWbiuOpmQzmh0Wj0ml02n1Gp1UJz1n0Gr2Gx2Wz2m12233Ee1t91+532/4HBr&#10;kBCAACBQOCQWDQeEQmFQuGQ2HQ+IRGJROKRWLReMRmNRuOR2PR+QSGRQgoQNXwdoQMYyOWS2XS+Y&#10;TGZTOaTWbTecTmdTueT2fT+gUGhUOiUWjTmSwKTwaUwKV0eoVGpVOqVWrVesVmtVuuV2vV+wWGXU&#10;kAUuC00AU+xWu2W23W+4XG5XO6XW7Xe8VayWaCWi1XnAYHBYPCYXDYfEYnFYuokCBr+DuCBiHGZX&#10;LZfMZnNZvOZ3PZ+K46BZCDZKBZTQanVavWa3Xa/YbHZQnRADSQXTADUbPeb3fb/gcHhcPiR7a7eC&#10;bnd8Xmc3nc+uQECAACBQOCQWDQeEQmFQuGQ2HQ+IRGJROKRWLReMRmNRuOR2PR+QSGRQggQNfwdw&#10;QMQyOWS2XS+YTGZTOaTWbTecTmdTueT2fT+gUGhUOiUWjTmSwKTwaUwKV0eoVGpVOqVWrVesVmtV&#10;uuV2vV+wWGXUkAUuC00AU+xWu2W23W+4XG5XO6XW7Xe8VayWaCWi1XnAYHBYPCYXDYfEYnFYuo3u&#10;USrGZHJZPKZXLZfMZnNZuK46mZDOaHRaPSaXTafUanVQnPWfQavYbHZbPabXbbfcR7W33X7nfb/g&#10;cGuQEIAAIFA4JBYNB4RCYVC4ZDYdD4hEYlE4pFYtF4xGY1G45HY9H5BIZFCCBA1/B3BAxDI5ZLZd&#10;L5hMZlM5pNZtN5xOZ1O55PZ9P6BQaFQ6JRaNORhA2fB3hAwjR6hUalU6pVatV6xWa1W65Xa9X7BY&#10;ZfSYFS4NTYFT7Fa7Zbbdb7hcblc7pdbtd7xV7IALNBbQALVecFg8JhcNh8RicVi8Zjale77BL/gc&#10;dlctl8xmc1m85nc9n4lkKZTtBpdNp9RqdVq9ZrddCtFZ9Jr9ptdtt9xud1u95H9jftnveFw+Jxa7&#10;AYAAIFA4JBYNB4RCYVC4ZDYdD4hEYlE4pFYtF4xGY1G45HY9H5BIZFCBhA2fB3hAwjI5ZLZdL5hM&#10;ZlM5pNZtN5xOZ1O55PZ9P6BQaFQ6JRaNOZLApPBpTApXR6hUalU6pVatV6xWa1W65Xa9X7BYZdSQ&#10;BS4LTQBT7Fa7Zbbdb7hcblc7pdbtd7xVrJZoJaLVecBgcFg8JhcNh8RicVi6je5RKsZkclk8plct&#10;l8xmc1m4rjqZkM5odFo9JpdNp9RqdVCc9Z9Bq9hsdls9ptdtt9xHhBA2/CwDueBweFw6/ASAACBQ&#10;OCQWDQeEQmFQuGQ2HQ+IRGJROKRWLReMRmNRuOR2PR+QSGRQgQQNvwsAyOVSuWS2XS+YTGZTOaTW&#10;bTecTmdTueT2fT+gUGhUOiTeSwKTwqU0WmU2nU+oVGpVOqVWrVesVmtVuuV2WUcAUmE0uvWWzWe0&#10;Wm1Wu2W23W+4XG5VKwWKEWS53m9Xu+X2/X/AYHBYPCU26yjC4nFYvGY3HY/IZHJZOK4elZTMZnNZ&#10;vOZ3PZ/QaGFZax6LTafUanVavWa3XSDSXfX7PabXbVuAgIAAIFA4JBYNB4RCYVC4ZDYdD4hEYlE4&#10;pFYtF4xGY1G45HY9H5BIZFCBBA2/CwDI5VK5ZLZdL5hMZlM5pNZtN5xOZ1O55PZ9P6BQaFQ6JN5L&#10;ApPCpTRaZTadT6hUalU6pVatV6xWa1W65XZZRwBSYTS69ZbNZ7RabVa7Zbbdb7hcblUrBYoRZLne&#10;b1e75fb9f8BgcFg8JTQhA3fCwjA3hhcdj8hkclk8plctl8xEcPAsTCsXAsbmdFo9JpdNp9RqdVq4&#10;LmwBnYTnwBodZtdtt9xud1u95vY1rthCNltN9xeNx+RVICCAACBQOCQWDQeEQmFQuGQ2HQ+IRGJR&#10;OKRWLReMRmNRuOR2PR+QSGRQgIQN3wsIwN4SOWS2XS+YTGZTOaTWbTecTmdTueT2fT+gUGhUOiUW&#10;jTWSwKTwqUwKV0eoVGpVOqVWrVesVmtVuuV2vV+wWGRUkAUuE00AU+xWu2W23W+4XG5XO6XW7Xe8&#10;VKyWaEWi1XnAYHBYPCYXDYfEYnFYui3uUSrGZHJZPKZXLZfMZnNZuI2Rn5CDEHQZzSaXTafUanVa&#10;vWa3Xa/YbHZbPabXbbfcbndbveb0AQEQAP4ABAABAAAAAAAAAAABBAABAAAAZAEAAAEBBAABAAAA&#10;QAIAAAIBAwAEAAAAvBoBAAMBAwABAAAABQAAAAYBAwABAAAAAgAAABEBBABIAAAAxBoBABUBAwAB&#10;AAAABAAAABYBBAABAAAACAAAABcBBABIAAAA5BsBABoBBQABAAAABB0BABsBBQABAAAADB0BABwB&#10;AwABAAAAAQAAACgBAwABAAAAAgAAAD0BAwABAAAAAgAAAFIBAwABAAAAAgAAAAAAAAAIAAgACAAI&#10;AAgAAADnAAAAzAEAALACAACUAwAAeAQAAJAGAADLCAAARwsAALoRAADVFwAA+R4AAHwkAADdKQAA&#10;CDAAAN42AADaPQAA70IAAPpGAABsSwAArE4AABRSAABXVgAAHVoAAHBdAADBYQAAmmUAAENpAABM&#10;bQAA9XAAAPJ0AAD2eAAAV3wAAD+AAABLhAAAbIgAAE+MAACmjwAAc5MAABGXAACVmgAAbp4AAIuk&#10;AAC4qQAAV68AAK60AAAvugAAVb4AAMnBAAD4xAAARMgAAMnMAAD40QAA4dYAAMTfAAAj5wAAg+8A&#10;AE30AADo+AAAzgABAL4GAQCvDQEAgg8BACURAQABEwEA3hMBAMsUAQCoFQEAiRYBAGgXAQA5GAEA&#10;HhkBAN8AAADlAAAA5AAAAOQAAADkAAAAGAIAADsCAAB8AgAAcwYAABsGAAAkBwAAgwUAAGEFAAAr&#10;BgAA1gYAAPwGAAAVBQAACwQAAHIEAABAAwAAaAMAAEMEAADGAwAAUwMAAFEEAADZAwAAqQMAAAkE&#10;AACpAwAA/QMAAAQEAABhAwAA6AMAAAwEAAAhBAAA4wMAAFcDAADNAwAAngMAAIQDAADZAwAAHQYA&#10;AC0FAACfBQAAVwUAAIEFAAAmBAAAdAMAAC8DAABMAwAAhQQAAC8FAADpBAAA4wgAAF8HAABgCAAA&#10;ygQAAJsEAADmBwAA8AUAAPEGAADTAQAAowEAANwBAADdAAAA7QAAAN0AAADhAAAA3wAAANEAAADl&#10;AAAA2AAAAPBJAgDoAwAA8EkCAOgDAABQSwMEFAAGAAgAAAAhAHywIGniAAAACwEAAA8AAABkcnMv&#10;ZG93bnJldi54bWxMj01Lw0AQhu+C/2EZwZvdxHy0xGxKKeqpCLaCeJsm0yQ0Oxuy2yT9964nexze&#10;h/d9Jl/PuhMjDbY1rCBcBCCIS1O1XCv4Orw9rUBYh1xhZ5gUXMnCuri/yzGrzMSfNO5dLXwJ2wwV&#10;NM71mZS2bEijXZie2GcnM2h0/hxqWQ04+XLdyecgSKXGlv1Cgz1tGyrP+4tW8D7htInC13F3Pm2v&#10;P4fk43sXklKPD/PmBYSj2f3D8Kfv1aHwTkdz4cqKTkEaxYlHfbBcxiA8sYqCCMRRQRKnMcgil7c/&#10;FL8A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Cg5dRJuAwAAvgcA&#10;AA4AAAAAAAAAAAAAAAAAOgIAAGRycy9lMm9Eb2MueG1sUEsBAi0ACgAAAAAAAAAhADweTHEUHQEA&#10;FB0BABQAAAAAAAAAAAAAAAAA1AUAAGRycy9tZWRpYS9pbWFnZTEudGlmUEsBAi0AFAAGAAgAAAAh&#10;AHywIGniAAAACwEAAA8AAAAAAAAAAAAAAAAAGiMBAGRycy9kb3ducmV2LnhtbFBLAQItABQABgAI&#10;AAAAIQC0CC/uugAAACEBAAAZAAAAAAAAAAAAAAAAACkkAQBkcnMvX3JlbHMvZTJvRG9jLnhtbC5y&#10;ZWxzUEsFBgAAAAAGAAYAfAEAABolAQAAAA==&#10;">
                <v:shape id="图片 22" o:spid="_x0000_s1034" type="#_x0000_t75" style="position:absolute;width:12433;height:201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QFawAAAANsAAAAPAAAAZHJzL2Rvd25yZXYueG1sRE/LasJA&#10;FN0X/IfhCt01k0aUmmYUFQvtMra120vm5kEzd0JmTNK/dwqCy8N5Z9vJtGKg3jWWFTxHMQjiwuqG&#10;KwVfn29PLyCcR9bYWiYFf+Rgu5k9ZJhqO3JOw8lXIoSwS1FB7X2XSumKmgy6yHbEgSttb9AH2FdS&#10;9ziGcNPKJI5X0mDDoaHGjg41Fb+ni1HQtONi15UTL8Oq4znfL77XHz9KPc6n3SsIT5O/i2/ud60g&#10;SeD/S/gBcnMFAAD//wMAUEsBAi0AFAAGAAgAAAAhANvh9svuAAAAhQEAABMAAAAAAAAAAAAAAAAA&#10;AAAAAFtDb250ZW50X1R5cGVzXS54bWxQSwECLQAUAAYACAAAACEAWvQsW78AAAAVAQAACwAAAAAA&#10;AAAAAAAAAAAfAQAAX3JlbHMvLnJlbHNQSwECLQAUAAYACAAAACEAH+0BWsAAAADbAAAADwAAAAAA&#10;AAAAAAAAAAAHAgAAZHJzL2Rvd25yZXYueG1sUEsFBgAAAAADAAMAtwAAAPQCAAAAAA==&#10;">
                  <v:imagedata r:id="rId37" o:title=""/>
                </v:shape>
                <v:shape id="_x0000_s1035" type="#_x0000_t202" style="position:absolute;left:2584;top:20236;width:9144;height:3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14:paraId="28EC691F" w14:textId="77777777" w:rsidR="00777BEB" w:rsidRDefault="00777BEB" w:rsidP="00777BEB">
                        <w:r>
                          <w:rPr>
                            <w:rFonts w:hint="eastAsia"/>
                          </w:rPr>
                          <w:t>计算</w:t>
                        </w:r>
                        <w:r>
                          <w:t>题3</w:t>
                        </w:r>
                      </w:p>
                    </w:txbxContent>
                  </v:textbox>
                </v:shape>
                <w10:wrap type="tight"/>
              </v:group>
            </w:pict>
          </mc:Fallback>
        </mc:AlternateContent>
      </w:r>
      <w:r w:rsidRPr="00777BEB">
        <w:rPr>
          <w:rFonts w:ascii="Times New Roman" w:eastAsia="宋体" w:hAnsi="Times New Roman" w:cs="Times New Roman" w:hint="eastAsia"/>
          <w:szCs w:val="24"/>
        </w:rPr>
        <w:t>3.</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一根同轴线由半径为</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1</w:t>
      </w:r>
      <w:r w:rsidRPr="00777BEB">
        <w:rPr>
          <w:rFonts w:ascii="Times New Roman" w:eastAsia="宋体" w:hAnsi="Times New Roman" w:cs="Times New Roman" w:hint="eastAsia"/>
          <w:szCs w:val="24"/>
        </w:rPr>
        <w:t>的长导线和套在它外面的内半径为</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2</w:t>
      </w:r>
      <w:r w:rsidRPr="00777BEB">
        <w:rPr>
          <w:rFonts w:ascii="Times New Roman" w:eastAsia="宋体" w:hAnsi="Times New Roman" w:cs="Times New Roman" w:hint="eastAsia"/>
          <w:szCs w:val="24"/>
        </w:rPr>
        <w:t>、外半径为</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3</w:t>
      </w:r>
      <w:r w:rsidRPr="00777BEB">
        <w:rPr>
          <w:rFonts w:ascii="Times New Roman" w:eastAsia="宋体" w:hAnsi="Times New Roman" w:cs="Times New Roman" w:hint="eastAsia"/>
          <w:szCs w:val="24"/>
        </w:rPr>
        <w:t>的同轴导体圆筒组成．中间充满磁导率为</w:t>
      </w:r>
      <w:r w:rsidRPr="00777BEB">
        <w:rPr>
          <w:rFonts w:ascii="Symbol" w:eastAsia="宋体" w:hAnsi="Symbol" w:cs="Times New Roman"/>
          <w:i/>
          <w:szCs w:val="24"/>
        </w:rPr>
        <w:t></w:t>
      </w:r>
      <w:r w:rsidRPr="00777BEB">
        <w:rPr>
          <w:rFonts w:ascii="Times New Roman" w:eastAsia="宋体" w:hAnsi="Times New Roman" w:cs="Times New Roman" w:hint="eastAsia"/>
          <w:szCs w:val="24"/>
        </w:rPr>
        <w:t>的各向同性均匀非铁磁绝缘材料，如图．传导电流</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沿导线向上流去，由圆筒向下流回，在它们的截面上电流都是均匀分布的．求同轴线内外的磁感强度大小</w:t>
      </w:r>
      <w:r w:rsidRPr="00777BEB">
        <w:rPr>
          <w:rFonts w:ascii="Times New Roman" w:eastAsia="宋体" w:hAnsi="Times New Roman" w:cs="Times New Roman"/>
          <w:i/>
          <w:szCs w:val="24"/>
        </w:rPr>
        <w:t>B</w:t>
      </w:r>
      <w:r w:rsidRPr="00777BEB">
        <w:rPr>
          <w:rFonts w:ascii="Times New Roman" w:eastAsia="宋体" w:hAnsi="Times New Roman" w:cs="Times New Roman" w:hint="eastAsia"/>
          <w:szCs w:val="24"/>
        </w:rPr>
        <w:t>的分布．</w:t>
      </w:r>
      <w:r w:rsidRPr="00777BEB">
        <w:rPr>
          <w:rFonts w:ascii="Times New Roman" w:eastAsia="宋体" w:hAnsi="Times New Roman" w:cs="Times New Roman"/>
          <w:szCs w:val="24"/>
        </w:rPr>
        <w:t xml:space="preserve">  </w:t>
      </w:r>
    </w:p>
    <w:p w14:paraId="5243DEAA"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hint="eastAsia"/>
          <w:szCs w:val="24"/>
        </w:rPr>
        <w:t>由安培环路定理：</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18"/>
          <w:szCs w:val="24"/>
        </w:rPr>
        <w:object w:dxaOrig="1700" w:dyaOrig="480" w14:anchorId="41BA28A4">
          <v:shape id="_x0000_i1040" type="#_x0000_t75" style="width:84.95pt;height:23.6pt" o:ole="" fillcolor="window">
            <v:imagedata r:id="rId38" o:title=""/>
          </v:shape>
          <o:OLEObject Type="Embed" ProgID="Equation.DSMT4" ShapeID="_x0000_i1040" DrawAspect="Content" ObjectID="_1689342587" r:id="rId39"/>
        </w:objec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10C203B7"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0&lt; </w:t>
      </w:r>
      <w:r w:rsidRPr="00777BEB">
        <w:rPr>
          <w:rFonts w:ascii="Times New Roman" w:eastAsia="宋体" w:hAnsi="Times New Roman" w:cs="Times New Roman"/>
          <w:i/>
          <w:szCs w:val="24"/>
        </w:rPr>
        <w:t>r</w:t>
      </w:r>
      <w:r w:rsidRPr="00777BEB">
        <w:rPr>
          <w:rFonts w:ascii="Times New Roman" w:eastAsia="宋体" w:hAnsi="Times New Roman" w:cs="Times New Roman"/>
          <w:szCs w:val="24"/>
        </w:rPr>
        <w:t xml:space="preserve"> &lt;</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1</w:t>
      </w:r>
      <w:r w:rsidRPr="00777BEB">
        <w:rPr>
          <w:rFonts w:ascii="Times New Roman" w:eastAsia="宋体" w:hAnsi="Times New Roman" w:cs="Times New Roman" w:hint="eastAsia"/>
          <w:szCs w:val="24"/>
        </w:rPr>
        <w:t>区域：</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10"/>
          <w:szCs w:val="24"/>
        </w:rPr>
        <w:object w:dxaOrig="1600" w:dyaOrig="360" w14:anchorId="1DB5FA37">
          <v:shape id="_x0000_i1041" type="#_x0000_t75" style="width:80.35pt;height:18.15pt" o:ole="" fillcolor="window">
            <v:imagedata r:id="rId40" o:title=""/>
          </v:shape>
          <o:OLEObject Type="Embed" ProgID="Equation.3" ShapeID="_x0000_i1041" DrawAspect="Content" ObjectID="_1689342588" r:id="rId41"/>
        </w:objec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p>
    <w:p w14:paraId="7E154E41" w14:textId="77777777" w:rsidR="00777BEB" w:rsidRPr="00777BEB" w:rsidRDefault="00777BEB" w:rsidP="00777BEB">
      <w:pPr>
        <w:widowControl/>
        <w:snapToGrid w:val="0"/>
        <w:spacing w:line="360" w:lineRule="auto"/>
        <w:jc w:val="left"/>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30"/>
          <w:szCs w:val="24"/>
        </w:rPr>
        <w:object w:dxaOrig="1100" w:dyaOrig="639" w14:anchorId="694CD344">
          <v:shape id="_x0000_i1042" type="#_x0000_t75" style="width:55.3pt;height:32.25pt" o:ole="" fillcolor="window">
            <v:imagedata r:id="rId42" o:title=""/>
          </v:shape>
          <o:OLEObject Type="Embed" ProgID="Equation.3" ShapeID="_x0000_i1042" DrawAspect="Content" ObjectID="_1689342589" r:id="rId43"/>
        </w:objec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30"/>
          <w:szCs w:val="24"/>
        </w:rPr>
        <w:object w:dxaOrig="1060" w:dyaOrig="700" w14:anchorId="4351B5E3">
          <v:shape id="_x0000_i1043" type="#_x0000_t75" style="width:53pt;height:35.4pt" o:ole="" fillcolor="window">
            <v:imagedata r:id="rId44" o:title=""/>
          </v:shape>
          <o:OLEObject Type="Embed" ProgID="Equation.3" ShapeID="_x0000_i1043" DrawAspect="Content" ObjectID="_1689342590" r:id="rId45"/>
        </w:object>
      </w:r>
      <w:r w:rsidRPr="00777BEB">
        <w:rPr>
          <w:rFonts w:ascii="Times New Roman" w:eastAsia="宋体" w:hAnsi="Times New Roman" w:cs="Times New Roman"/>
          <w:szCs w:val="24"/>
        </w:rPr>
        <w:t xml:space="preserve">                        </w:t>
      </w:r>
    </w:p>
    <w:p w14:paraId="12681E75"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1</w:t>
      </w:r>
      <w:r w:rsidRPr="00777BEB">
        <w:rPr>
          <w:rFonts w:ascii="Times New Roman" w:eastAsia="宋体" w:hAnsi="Times New Roman" w:cs="Times New Roman"/>
          <w:szCs w:val="24"/>
        </w:rPr>
        <w:t xml:space="preserve">&lt; </w:t>
      </w:r>
      <w:r w:rsidRPr="00777BEB">
        <w:rPr>
          <w:rFonts w:ascii="Times New Roman" w:eastAsia="宋体" w:hAnsi="Times New Roman" w:cs="Times New Roman"/>
          <w:i/>
          <w:szCs w:val="24"/>
        </w:rPr>
        <w:t>r</w:t>
      </w:r>
      <w:r w:rsidRPr="00777BEB">
        <w:rPr>
          <w:rFonts w:ascii="Times New Roman" w:eastAsia="宋体" w:hAnsi="Times New Roman" w:cs="Times New Roman"/>
          <w:szCs w:val="24"/>
        </w:rPr>
        <w:t xml:space="preserve"> &lt;</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2</w:t>
      </w:r>
      <w:r w:rsidRPr="00777BEB">
        <w:rPr>
          <w:rFonts w:ascii="Times New Roman" w:eastAsia="宋体" w:hAnsi="Times New Roman" w:cs="Times New Roman" w:hint="eastAsia"/>
          <w:szCs w:val="24"/>
        </w:rPr>
        <w:t>区域：</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6"/>
          <w:szCs w:val="24"/>
        </w:rPr>
        <w:object w:dxaOrig="999" w:dyaOrig="279" w14:anchorId="30BBABAB">
          <v:shape id="_x0000_i1044" type="#_x0000_t75" style="width:49.8pt;height:13.8pt" o:ole="" fillcolor="window">
            <v:imagedata r:id="rId46" o:title=""/>
          </v:shape>
          <o:OLEObject Type="Embed" ProgID="Equation.3" ShapeID="_x0000_i1044" DrawAspect="Content" ObjectID="_1689342591" r:id="rId47"/>
        </w:object>
      </w:r>
      <w:r w:rsidRPr="00777BEB">
        <w:rPr>
          <w:rFonts w:ascii="Times New Roman" w:eastAsia="宋体" w:hAnsi="Times New Roman" w:cs="Times New Roman"/>
          <w:szCs w:val="24"/>
        </w:rPr>
        <w:t xml:space="preserve">                            </w:t>
      </w:r>
    </w:p>
    <w:p w14:paraId="3F65384F" w14:textId="77777777" w:rsidR="00777BEB" w:rsidRPr="00777BEB" w:rsidRDefault="00777BEB" w:rsidP="00777BEB">
      <w:pPr>
        <w:widowControl/>
        <w:snapToGrid w:val="0"/>
        <w:spacing w:line="360" w:lineRule="auto"/>
        <w:jc w:val="left"/>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24"/>
          <w:szCs w:val="24"/>
        </w:rPr>
        <w:object w:dxaOrig="940" w:dyaOrig="620" w14:anchorId="2AB58FAC">
          <v:shape id="_x0000_i1045" type="#_x0000_t75" style="width:46.95pt;height:31.1pt" o:ole="" fillcolor="window">
            <v:imagedata r:id="rId48" o:title=""/>
          </v:shape>
          <o:OLEObject Type="Embed" ProgID="Equation.3" ShapeID="_x0000_i1045" DrawAspect="Content" ObjectID="_1689342592" r:id="rId49"/>
        </w:objec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24"/>
          <w:szCs w:val="24"/>
        </w:rPr>
        <w:object w:dxaOrig="900" w:dyaOrig="620" w14:anchorId="12557714">
          <v:shape id="_x0000_i1046" type="#_x0000_t75" style="width:45.2pt;height:31.1pt" o:ole="" fillcolor="window">
            <v:imagedata r:id="rId50" o:title=""/>
          </v:shape>
          <o:OLEObject Type="Embed" ProgID="Equation.3" ShapeID="_x0000_i1046" DrawAspect="Content" ObjectID="_1689342593" r:id="rId51"/>
        </w:object>
      </w:r>
      <w:r w:rsidRPr="00777BEB">
        <w:rPr>
          <w:rFonts w:ascii="Times New Roman" w:eastAsia="宋体" w:hAnsi="Times New Roman" w:cs="Times New Roman"/>
          <w:szCs w:val="24"/>
        </w:rPr>
        <w:t xml:space="preserve">                           </w:t>
      </w:r>
    </w:p>
    <w:p w14:paraId="292E0551"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2</w:t>
      </w:r>
      <w:r w:rsidRPr="00777BEB">
        <w:rPr>
          <w:rFonts w:ascii="Times New Roman" w:eastAsia="宋体" w:hAnsi="Times New Roman" w:cs="Times New Roman"/>
          <w:szCs w:val="24"/>
        </w:rPr>
        <w:t xml:space="preserve">&lt; </w:t>
      </w:r>
      <w:r w:rsidRPr="00777BEB">
        <w:rPr>
          <w:rFonts w:ascii="Times New Roman" w:eastAsia="宋体" w:hAnsi="Times New Roman" w:cs="Times New Roman"/>
          <w:i/>
          <w:szCs w:val="24"/>
        </w:rPr>
        <w:t>r</w:t>
      </w:r>
      <w:r w:rsidRPr="00777BEB">
        <w:rPr>
          <w:rFonts w:ascii="Times New Roman" w:eastAsia="宋体" w:hAnsi="Times New Roman" w:cs="Times New Roman"/>
          <w:szCs w:val="24"/>
        </w:rPr>
        <w:t xml:space="preserve"> &lt;</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3</w:t>
      </w:r>
      <w:r w:rsidRPr="00777BEB">
        <w:rPr>
          <w:rFonts w:ascii="Times New Roman" w:eastAsia="宋体" w:hAnsi="Times New Roman" w:cs="Times New Roman" w:hint="eastAsia"/>
          <w:szCs w:val="24"/>
        </w:rPr>
        <w:t>区域：</w:t>
      </w: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30"/>
          <w:szCs w:val="24"/>
        </w:rPr>
        <w:object w:dxaOrig="2280" w:dyaOrig="720" w14:anchorId="73C5F994">
          <v:shape id="_x0000_i1047" type="#_x0000_t75" style="width:114.05pt;height:36pt" o:ole="" fillcolor="window">
            <v:imagedata r:id="rId52" o:title=""/>
          </v:shape>
          <o:OLEObject Type="Embed" ProgID="Equation.3" ShapeID="_x0000_i1047" DrawAspect="Content" ObjectID="_1689342594" r:id="rId53"/>
        </w:object>
      </w:r>
      <w:r w:rsidRPr="00777BEB">
        <w:rPr>
          <w:rFonts w:ascii="Times New Roman" w:eastAsia="宋体" w:hAnsi="Times New Roman" w:cs="Times New Roman"/>
          <w:szCs w:val="24"/>
        </w:rPr>
        <w:t xml:space="preserve">                          </w:t>
      </w:r>
    </w:p>
    <w:p w14:paraId="658ECD5D" w14:textId="77777777" w:rsidR="00777BEB" w:rsidRPr="00777BEB" w:rsidRDefault="00777BEB" w:rsidP="00777BEB">
      <w:pPr>
        <w:widowControl/>
        <w:snapToGrid w:val="0"/>
        <w:spacing w:line="360" w:lineRule="auto"/>
        <w:rPr>
          <w:rFonts w:ascii="Times New Roman" w:eastAsia="宋体" w:hAnsi="Times New Roman" w:cs="Times New Roman"/>
          <w:szCs w:val="24"/>
        </w:rPr>
      </w:pPr>
      <w:r w:rsidRPr="00777BEB">
        <w:rPr>
          <w:rFonts w:ascii="Times New Roman" w:eastAsia="宋体" w:hAnsi="Times New Roman" w:cs="Times New Roman"/>
          <w:szCs w:val="24"/>
        </w:rPr>
        <w:lastRenderedPageBreak/>
        <w:t xml:space="preserve">                         </w:t>
      </w:r>
      <w:r w:rsidRPr="00777BEB">
        <w:rPr>
          <w:rFonts w:ascii="Times New Roman" w:eastAsia="宋体" w:hAnsi="Times New Roman" w:cs="Times New Roman"/>
          <w:position w:val="-30"/>
          <w:szCs w:val="24"/>
        </w:rPr>
        <w:object w:dxaOrig="2260" w:dyaOrig="720" w14:anchorId="0D048F44">
          <v:shape id="_x0000_i1048" type="#_x0000_t75" style="width:112.9pt;height:36pt" o:ole="" fillcolor="window">
            <v:imagedata r:id="rId54" o:title=""/>
          </v:shape>
          <o:OLEObject Type="Embed" ProgID="Equation.3" ShapeID="_x0000_i1048" DrawAspect="Content" ObjectID="_1689342595" r:id="rId55"/>
        </w:object>
      </w:r>
      <w:r w:rsidRPr="00777BEB">
        <w:rPr>
          <w:rFonts w:ascii="Times New Roman" w:eastAsia="宋体" w:hAnsi="Times New Roman" w:cs="Times New Roman"/>
          <w:szCs w:val="24"/>
        </w:rPr>
        <w:t xml:space="preserve">    </w:t>
      </w:r>
    </w:p>
    <w:p w14:paraId="326959EE" w14:textId="77777777" w:rsidR="00777BEB" w:rsidRPr="00777BEB" w:rsidRDefault="00777BEB" w:rsidP="00777BEB">
      <w:pPr>
        <w:widowControl/>
        <w:snapToGrid w:val="0"/>
        <w:spacing w:line="360" w:lineRule="auto"/>
        <w:jc w:val="left"/>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position w:val="-30"/>
          <w:szCs w:val="24"/>
        </w:rPr>
        <w:object w:dxaOrig="2940" w:dyaOrig="720" w14:anchorId="02F8D7C8">
          <v:shape id="_x0000_i1049" type="#_x0000_t75" style="width:146.9pt;height:36pt" o:ole="" fillcolor="window">
            <v:imagedata r:id="rId56" o:title=""/>
          </v:shape>
          <o:OLEObject Type="Embed" ProgID="Equation.3" ShapeID="_x0000_i1049" DrawAspect="Content" ObjectID="_1689342596" r:id="rId57"/>
        </w:object>
      </w:r>
      <w:r w:rsidRPr="00777BEB">
        <w:rPr>
          <w:rFonts w:ascii="Times New Roman" w:eastAsia="宋体" w:hAnsi="Times New Roman" w:cs="Times New Roman"/>
          <w:szCs w:val="24"/>
        </w:rPr>
        <w:t xml:space="preserve">                </w:t>
      </w:r>
    </w:p>
    <w:p w14:paraId="0EABBD94"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i/>
          <w:szCs w:val="24"/>
        </w:rPr>
        <w:t>r</w:t>
      </w:r>
      <w:r w:rsidRPr="00777BEB">
        <w:rPr>
          <w:rFonts w:ascii="Times New Roman" w:eastAsia="宋体" w:hAnsi="Times New Roman" w:cs="Times New Roman"/>
          <w:szCs w:val="24"/>
        </w:rPr>
        <w:t xml:space="preserve"> &gt;</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3</w:t>
      </w:r>
      <w:r w:rsidRPr="00777BEB">
        <w:rPr>
          <w:rFonts w:ascii="Times New Roman" w:eastAsia="宋体" w:hAnsi="Times New Roman" w:cs="Times New Roman" w:hint="eastAsia"/>
          <w:szCs w:val="24"/>
        </w:rPr>
        <w:t>区域：</w:t>
      </w:r>
      <w:r w:rsidRPr="00777BEB">
        <w:rPr>
          <w:rFonts w:ascii="Times New Roman" w:eastAsia="宋体" w:hAnsi="Times New Roman" w:cs="Times New Roman"/>
          <w:szCs w:val="24"/>
        </w:rPr>
        <w:t xml:space="preserve">       </w:t>
      </w:r>
      <w:r w:rsidRPr="00777BEB">
        <w:rPr>
          <w:rFonts w:ascii="Times New Roman" w:eastAsia="宋体" w:hAnsi="Times New Roman" w:cs="Times New Roman"/>
          <w:i/>
          <w:szCs w:val="24"/>
        </w:rPr>
        <w:t>H</w:t>
      </w:r>
      <w:r w:rsidRPr="00777BEB">
        <w:rPr>
          <w:rFonts w:ascii="Times New Roman" w:eastAsia="宋体" w:hAnsi="Times New Roman" w:cs="Times New Roman"/>
          <w:szCs w:val="24"/>
        </w:rPr>
        <w:t xml:space="preserve"> = 0</w:t>
      </w:r>
      <w:r w:rsidRPr="00777BEB">
        <w:rPr>
          <w:rFonts w:ascii="Times New Roman" w:eastAsia="宋体" w:hAnsi="Times New Roman" w:cs="Times New Roman" w:hint="eastAsia"/>
          <w:szCs w:val="24"/>
        </w:rPr>
        <w:t>，</w:t>
      </w:r>
      <w:r w:rsidRPr="00777BEB">
        <w:rPr>
          <w:rFonts w:ascii="Times New Roman" w:eastAsia="宋体" w:hAnsi="Times New Roman" w:cs="Times New Roman"/>
          <w:i/>
          <w:szCs w:val="24"/>
        </w:rPr>
        <w:t>B</w:t>
      </w:r>
      <w:r w:rsidRPr="00777BEB">
        <w:rPr>
          <w:rFonts w:ascii="Times New Roman" w:eastAsia="宋体" w:hAnsi="Times New Roman" w:cs="Times New Roman"/>
          <w:szCs w:val="24"/>
        </w:rPr>
        <w:t xml:space="preserve"> = 0</w:t>
      </w:r>
    </w:p>
    <w:p w14:paraId="6D94A07E"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4. </w:t>
      </w:r>
      <w:r w:rsidRPr="00777BEB">
        <w:rPr>
          <w:rFonts w:ascii="Times New Roman" w:eastAsia="宋体" w:hAnsi="Times New Roman" w:cs="Times New Roman" w:hint="eastAsia"/>
          <w:szCs w:val="24"/>
        </w:rPr>
        <w:t>螺绕环中心周长为</w:t>
      </w:r>
      <w:r w:rsidRPr="00777BEB">
        <w:rPr>
          <w:rFonts w:ascii="Times New Roman" w:eastAsia="宋体" w:hAnsi="Times New Roman" w:cs="Times New Roman" w:hint="eastAsia"/>
          <w:i/>
          <w:szCs w:val="24"/>
        </w:rPr>
        <w:t>l</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10"/>
          <w:attr w:name="UnitName" w:val="cm"/>
        </w:smartTagPr>
        <w:r w:rsidRPr="00777BEB">
          <w:rPr>
            <w:rFonts w:ascii="Times New Roman" w:eastAsia="宋体" w:hAnsi="Times New Roman" w:cs="Times New Roman"/>
            <w:szCs w:val="24"/>
          </w:rPr>
          <w:t>10 cm</w:t>
        </w:r>
      </w:smartTag>
      <w:r w:rsidRPr="00777BEB">
        <w:rPr>
          <w:rFonts w:ascii="Times New Roman" w:eastAsia="宋体" w:hAnsi="Times New Roman" w:cs="Times New Roman" w:hint="eastAsia"/>
          <w:szCs w:val="24"/>
        </w:rPr>
        <w:t>，环上均匀密绕线圈</w:t>
      </w:r>
      <w:r w:rsidRPr="00777BEB">
        <w:rPr>
          <w:rFonts w:ascii="Times New Roman" w:eastAsia="宋体" w:hAnsi="Times New Roman" w:cs="Times New Roman" w:hint="eastAsia"/>
          <w:i/>
          <w:szCs w:val="24"/>
        </w:rPr>
        <w:t>N</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200</w:t>
      </w:r>
      <w:r w:rsidRPr="00777BEB">
        <w:rPr>
          <w:rFonts w:ascii="Times New Roman" w:eastAsia="宋体" w:hAnsi="Times New Roman" w:cs="Times New Roman" w:hint="eastAsia"/>
          <w:szCs w:val="24"/>
        </w:rPr>
        <w:t>匝，线圈中通有电流</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w:t>
      </w:r>
      <w:smartTag w:uri="urn:schemas-microsoft-com:office:smarttags" w:element="chmetcnv">
        <w:smartTagPr>
          <w:attr w:name="TCSC" w:val="0"/>
          <w:attr w:name="NumberType" w:val="1"/>
          <w:attr w:name="Negative" w:val="False"/>
          <w:attr w:name="HasSpace" w:val="True"/>
          <w:attr w:name="SourceValue" w:val=".1"/>
          <w:attr w:name="UnitName" w:val="a"/>
        </w:smartTagPr>
        <w:r w:rsidRPr="00777BEB">
          <w:rPr>
            <w:rFonts w:ascii="Times New Roman" w:eastAsia="宋体" w:hAnsi="Times New Roman" w:cs="Times New Roman"/>
            <w:szCs w:val="24"/>
          </w:rPr>
          <w:t>0.1 A</w:t>
        </w:r>
      </w:smartTag>
      <w:r w:rsidRPr="00777BEB">
        <w:rPr>
          <w:rFonts w:ascii="Times New Roman" w:eastAsia="宋体" w:hAnsi="Times New Roman" w:cs="Times New Roman" w:hint="eastAsia"/>
          <w:szCs w:val="24"/>
        </w:rPr>
        <w:t>，管内充满相对磁导率为</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4200</w:t>
      </w:r>
      <w:r w:rsidRPr="00777BEB">
        <w:rPr>
          <w:rFonts w:ascii="Times New Roman" w:eastAsia="宋体" w:hAnsi="Times New Roman" w:cs="Times New Roman" w:hint="eastAsia"/>
          <w:szCs w:val="24"/>
        </w:rPr>
        <w:t>的铁磁介质．求铁环的磁化强度</w:t>
      </w:r>
      <w:r w:rsidRPr="00777BEB">
        <w:rPr>
          <w:rFonts w:ascii="Times New Roman" w:eastAsia="宋体" w:hAnsi="Times New Roman" w:cs="Times New Roman" w:hint="eastAsia"/>
          <w:i/>
          <w:szCs w:val="24"/>
        </w:rPr>
        <w:t>M</w:t>
      </w:r>
      <w:r w:rsidRPr="00777BEB">
        <w:rPr>
          <w:rFonts w:ascii="Times New Roman" w:eastAsia="宋体" w:hAnsi="Times New Roman" w:cs="Times New Roman" w:hint="eastAsia"/>
          <w:szCs w:val="24"/>
        </w:rPr>
        <w:t>的大小．</w:t>
      </w:r>
    </w:p>
    <w:p w14:paraId="79DDF7C8"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i/>
          <w:szCs w:val="24"/>
        </w:rPr>
        <w:t>B</w:t>
      </w:r>
      <w:r w:rsidRPr="00777BEB">
        <w:rPr>
          <w:rFonts w:ascii="Times New Roman" w:eastAsia="宋体" w:hAnsi="Times New Roman" w:cs="Times New Roman"/>
          <w:szCs w:val="24"/>
        </w:rPr>
        <w:t xml:space="preserve"> = </w:t>
      </w:r>
      <w:r w:rsidRPr="00777BEB">
        <w:rPr>
          <w:rFonts w:ascii="Symbol" w:eastAsia="宋体" w:hAnsi="Symbol" w:cs="Times New Roman"/>
          <w:i/>
          <w:szCs w:val="24"/>
        </w:rPr>
        <w:t></w:t>
      </w:r>
      <w:r w:rsidRPr="00777BEB">
        <w:rPr>
          <w:rFonts w:ascii="Times New Roman" w:eastAsia="宋体" w:hAnsi="Times New Roman" w:cs="Times New Roman"/>
          <w:szCs w:val="24"/>
          <w:vertAlign w:val="subscript"/>
        </w:rPr>
        <w:t>0</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i/>
          <w:szCs w:val="24"/>
        </w:rPr>
        <w:t>nI</w:t>
      </w:r>
      <w:r w:rsidRPr="00777BEB">
        <w:rPr>
          <w:rFonts w:ascii="Times New Roman" w:eastAsia="宋体" w:hAnsi="Times New Roman" w:cs="Times New Roman"/>
          <w:szCs w:val="24"/>
        </w:rPr>
        <w:t xml:space="preserve">          </w:t>
      </w:r>
      <w:r w:rsidRPr="00777BEB">
        <w:rPr>
          <w:rFonts w:ascii="Times New Roman" w:eastAsia="宋体" w:hAnsi="Times New Roman" w:cs="Times New Roman"/>
          <w:sz w:val="6"/>
          <w:szCs w:val="24"/>
          <w:vertAlign w:val="subscript"/>
        </w:rPr>
        <w:t xml:space="preserve"> </w:t>
      </w:r>
      <w:r w:rsidRPr="00777BEB">
        <w:rPr>
          <w:rFonts w:ascii="Times New Roman" w:eastAsia="宋体" w:hAnsi="Times New Roman" w:cs="Times New Roman"/>
          <w:szCs w:val="24"/>
        </w:rPr>
        <w:t xml:space="preserve">                   </w:t>
      </w:r>
    </w:p>
    <w:p w14:paraId="5377B728" w14:textId="77777777" w:rsidR="00777BEB" w:rsidRPr="00777BEB" w:rsidRDefault="00777BEB" w:rsidP="00777BEB">
      <w:pPr>
        <w:widowControl/>
        <w:spacing w:line="360" w:lineRule="auto"/>
        <w:jc w:val="left"/>
        <w:rPr>
          <w:rFonts w:ascii="Times New Roman" w:eastAsia="宋体" w:hAnsi="Times New Roman" w:cs="Times New Roman"/>
          <w:szCs w:val="24"/>
        </w:rPr>
      </w:pPr>
      <w:r w:rsidRPr="00777BEB">
        <w:rPr>
          <w:rFonts w:ascii="Times New Roman" w:eastAsia="宋体" w:hAnsi="Times New Roman" w:cs="Times New Roman"/>
          <w:szCs w:val="24"/>
        </w:rPr>
        <w:t xml:space="preserve">      </w:t>
      </w:r>
      <w:r w:rsidRPr="00777BEB">
        <w:rPr>
          <w:rFonts w:ascii="Times New Roman" w:eastAsia="宋体" w:hAnsi="Times New Roman" w:cs="Times New Roman"/>
          <w:i/>
          <w:szCs w:val="24"/>
        </w:rPr>
        <w:t>H</w:t>
      </w:r>
      <w:r w:rsidRPr="00777BEB">
        <w:rPr>
          <w:rFonts w:ascii="Times New Roman" w:eastAsia="宋体" w:hAnsi="Times New Roman" w:cs="Times New Roman"/>
          <w:szCs w:val="24"/>
        </w:rPr>
        <w:t xml:space="preserve"> = </w:t>
      </w:r>
      <w:proofErr w:type="spellStart"/>
      <w:r w:rsidRPr="00777BEB">
        <w:rPr>
          <w:rFonts w:ascii="Times New Roman" w:eastAsia="宋体" w:hAnsi="Times New Roman" w:cs="Times New Roman"/>
          <w:i/>
          <w:szCs w:val="24"/>
        </w:rPr>
        <w:t>nI</w:t>
      </w:r>
      <w:proofErr w:type="spellEnd"/>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hint="eastAsia"/>
          <w:szCs w:val="24"/>
        </w:rPr>
        <w:tab/>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i/>
          <w:szCs w:val="24"/>
        </w:rPr>
        <w:t>M</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w:t>
      </w:r>
      <w:r w:rsidRPr="00777BEB">
        <w:rPr>
          <w:rFonts w:ascii="Times New Roman" w:eastAsia="宋体" w:hAnsi="Times New Roman" w:cs="Times New Roman"/>
          <w:i/>
          <w:szCs w:val="24"/>
        </w:rPr>
        <w:t>B</w:t>
      </w:r>
      <w:r w:rsidRPr="00777BEB">
        <w:rPr>
          <w:rFonts w:ascii="Times New Roman" w:eastAsia="宋体" w:hAnsi="Times New Roman" w:cs="Times New Roman"/>
          <w:szCs w:val="24"/>
        </w:rPr>
        <w:t xml:space="preserve"> / </w:t>
      </w:r>
      <w:r w:rsidRPr="00777BEB">
        <w:rPr>
          <w:rFonts w:ascii="Symbol" w:eastAsia="宋体" w:hAnsi="Symbol" w:cs="Times New Roman"/>
          <w:i/>
          <w:szCs w:val="24"/>
        </w:rPr>
        <w:t></w:t>
      </w:r>
      <w:r w:rsidRPr="00777BEB">
        <w:rPr>
          <w:rFonts w:ascii="Times New Roman" w:eastAsia="宋体" w:hAnsi="Times New Roman" w:cs="Times New Roman"/>
          <w:szCs w:val="24"/>
          <w:vertAlign w:val="subscript"/>
        </w:rPr>
        <w:t>0</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w:t>
      </w:r>
      <w:r w:rsidRPr="00777BEB">
        <w:rPr>
          <w:rFonts w:ascii="Times New Roman" w:eastAsia="宋体" w:hAnsi="Times New Roman" w:cs="Times New Roman" w:hint="eastAsia"/>
          <w:i/>
          <w:szCs w:val="24"/>
        </w:rPr>
        <w:t>H</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w:t>
      </w:r>
      <w:proofErr w:type="spellStart"/>
      <w:r w:rsidRPr="00777BEB">
        <w:rPr>
          <w:rFonts w:ascii="Times New Roman" w:eastAsia="宋体" w:hAnsi="Times New Roman" w:cs="Times New Roman"/>
          <w:i/>
          <w:szCs w:val="24"/>
        </w:rPr>
        <w:t>nI</w:t>
      </w:r>
      <w:proofErr w:type="spellEnd"/>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8.40</w:t>
      </w:r>
      <w:r w:rsidRPr="00777BEB">
        <w:rPr>
          <w:rFonts w:ascii="Times New Roman" w:eastAsia="宋体" w:hAnsi="Times New Roman" w:cs="Times New Roman" w:hint="eastAsia"/>
          <w:szCs w:val="24"/>
        </w:rPr>
        <w:t>×</w:t>
      </w:r>
      <w:smartTag w:uri="urn:schemas-microsoft-com:office:smarttags" w:element="chmetcnv">
        <w:smartTagPr>
          <w:attr w:name="UnitName" w:val="a"/>
          <w:attr w:name="SourceValue" w:val="105"/>
          <w:attr w:name="HasSpace" w:val="False"/>
          <w:attr w:name="Negative" w:val="False"/>
          <w:attr w:name="NumberType" w:val="1"/>
          <w:attr w:name="TCSC" w:val="0"/>
        </w:smartTagPr>
        <w:r w:rsidRPr="00777BEB">
          <w:rPr>
            <w:rFonts w:ascii="Times New Roman" w:eastAsia="宋体" w:hAnsi="Times New Roman" w:cs="Times New Roman"/>
            <w:szCs w:val="24"/>
          </w:rPr>
          <w:t>10</w:t>
        </w:r>
        <w:r w:rsidRPr="00777BEB">
          <w:rPr>
            <w:rFonts w:ascii="Times New Roman" w:eastAsia="宋体" w:hAnsi="Times New Roman" w:cs="Times New Roman"/>
            <w:szCs w:val="24"/>
            <w:vertAlign w:val="superscript"/>
          </w:rPr>
          <w:t>5</w:t>
        </w:r>
        <w:r w:rsidRPr="00777BEB">
          <w:rPr>
            <w:rFonts w:ascii="Times New Roman" w:eastAsia="宋体" w:hAnsi="Times New Roman" w:cs="Times New Roman"/>
            <w:szCs w:val="24"/>
          </w:rPr>
          <w:t>A</w:t>
        </w:r>
      </w:smartTag>
      <w:r w:rsidRPr="00777BEB">
        <w:rPr>
          <w:rFonts w:ascii="Times New Roman" w:eastAsia="宋体" w:hAnsi="Times New Roman" w:cs="Times New Roman"/>
          <w:szCs w:val="24"/>
        </w:rPr>
        <w:t>/m</w:t>
      </w:r>
    </w:p>
    <w:p w14:paraId="32BA4AF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5.</w:t>
      </w:r>
      <w:r w:rsidRPr="00777BEB">
        <w:rPr>
          <w:rFonts w:ascii="Times New Roman" w:eastAsia="宋体" w:hAnsi="Times New Roman" w:cs="Times New Roman"/>
          <w:szCs w:val="24"/>
        </w:rPr>
        <w:t xml:space="preserve"> </w:t>
      </w:r>
      <w:r w:rsidRPr="00777BEB">
        <w:rPr>
          <w:rFonts w:ascii="Times New Roman" w:eastAsia="宋体" w:hAnsi="Times New Roman" w:cs="Times New Roman" w:hint="eastAsia"/>
          <w:szCs w:val="24"/>
        </w:rPr>
        <w:t>半径为</w:t>
      </w:r>
      <w:r w:rsidRPr="00777BEB">
        <w:rPr>
          <w:rFonts w:ascii="Times New Roman" w:eastAsia="宋体" w:hAnsi="Times New Roman" w:cs="Times New Roman"/>
          <w:i/>
          <w:szCs w:val="24"/>
        </w:rPr>
        <w:t>R</w:t>
      </w:r>
      <w:r w:rsidRPr="00777BEB">
        <w:rPr>
          <w:rFonts w:ascii="Times New Roman" w:eastAsia="宋体" w:hAnsi="Times New Roman" w:cs="Times New Roman" w:hint="eastAsia"/>
          <w:szCs w:val="24"/>
        </w:rPr>
        <w:t>、通有电流</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的一圆柱形长直导线，外面是一同轴的介质长圆管，管的内外半径分别为</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1</w:t>
      </w:r>
      <w:r w:rsidRPr="00777BEB">
        <w:rPr>
          <w:rFonts w:ascii="Times New Roman" w:eastAsia="宋体" w:hAnsi="Times New Roman" w:cs="Times New Roman" w:hint="eastAsia"/>
          <w:szCs w:val="24"/>
        </w:rPr>
        <w:t>和</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2</w:t>
      </w:r>
      <w:r w:rsidRPr="00777BEB">
        <w:rPr>
          <w:rFonts w:ascii="Times New Roman" w:eastAsia="宋体" w:hAnsi="Times New Roman" w:cs="Times New Roman" w:hint="eastAsia"/>
          <w:szCs w:val="24"/>
        </w:rPr>
        <w:t>，相对磁导率为</w:t>
      </w:r>
      <w:r w:rsidRPr="00777BEB">
        <w:rPr>
          <w:rFonts w:ascii="Symbol" w:eastAsia="宋体" w:hAnsi="Symbol" w:cs="Times New Roman"/>
          <w:i/>
          <w:szCs w:val="24"/>
        </w:rPr>
        <w:t></w:t>
      </w:r>
      <w:r w:rsidRPr="00777BEB">
        <w:rPr>
          <w:rFonts w:ascii="Times New Roman" w:eastAsia="宋体" w:hAnsi="Times New Roman" w:cs="Times New Roman"/>
          <w:i/>
          <w:szCs w:val="24"/>
          <w:vertAlign w:val="subscript"/>
        </w:rPr>
        <w:t>r</w:t>
      </w:r>
      <w:r w:rsidRPr="00777BEB">
        <w:rPr>
          <w:rFonts w:ascii="Times New Roman" w:eastAsia="宋体" w:hAnsi="Times New Roman" w:cs="Times New Roman" w:hint="eastAsia"/>
          <w:szCs w:val="24"/>
        </w:rPr>
        <w:t>．求：</w:t>
      </w:r>
      <w:r w:rsidRPr="00777BEB">
        <w:rPr>
          <w:rFonts w:ascii="Times New Roman" w:eastAsia="宋体" w:hAnsi="Times New Roman" w:cs="Times New Roman"/>
          <w:szCs w:val="24"/>
        </w:rPr>
        <w:t xml:space="preserve"> </w:t>
      </w:r>
    </w:p>
    <w:p w14:paraId="2FDB43A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1) </w:t>
      </w:r>
      <w:r w:rsidRPr="00777BEB">
        <w:rPr>
          <w:rFonts w:ascii="Times New Roman" w:eastAsia="宋体" w:hAnsi="Times New Roman" w:cs="Times New Roman" w:hint="eastAsia"/>
          <w:szCs w:val="24"/>
        </w:rPr>
        <w:t>圆管上长为</w:t>
      </w:r>
      <w:r w:rsidRPr="00777BEB">
        <w:rPr>
          <w:rFonts w:ascii="Times New Roman" w:eastAsia="宋体" w:hAnsi="Times New Roman" w:cs="Times New Roman"/>
          <w:i/>
          <w:szCs w:val="24"/>
        </w:rPr>
        <w:t>l</w:t>
      </w:r>
      <w:r w:rsidRPr="00777BEB">
        <w:rPr>
          <w:rFonts w:ascii="Times New Roman" w:eastAsia="宋体" w:hAnsi="Times New Roman" w:cs="Times New Roman" w:hint="eastAsia"/>
          <w:szCs w:val="24"/>
        </w:rPr>
        <w:t>的纵截面内的磁通量值；</w:t>
      </w:r>
      <w:r w:rsidRPr="00777BEB">
        <w:rPr>
          <w:rFonts w:ascii="Times New Roman" w:eastAsia="宋体" w:hAnsi="Times New Roman" w:cs="Times New Roman"/>
          <w:szCs w:val="24"/>
        </w:rPr>
        <w:t xml:space="preserve"> </w:t>
      </w:r>
    </w:p>
    <w:p w14:paraId="09BFD1B7"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2) </w:t>
      </w:r>
      <w:r w:rsidRPr="00777BEB">
        <w:rPr>
          <w:rFonts w:ascii="Times New Roman" w:eastAsia="宋体" w:hAnsi="Times New Roman" w:cs="Times New Roman" w:hint="eastAsia"/>
          <w:szCs w:val="24"/>
        </w:rPr>
        <w:t>介质圆管外距轴</w:t>
      </w:r>
      <w:r w:rsidRPr="00777BEB">
        <w:rPr>
          <w:rFonts w:ascii="Times New Roman" w:eastAsia="宋体" w:hAnsi="Times New Roman" w:cs="Times New Roman"/>
          <w:i/>
          <w:szCs w:val="24"/>
        </w:rPr>
        <w:t>r</w:t>
      </w:r>
      <w:r w:rsidRPr="00777BEB">
        <w:rPr>
          <w:rFonts w:ascii="Times New Roman" w:eastAsia="宋体" w:hAnsi="Times New Roman" w:cs="Times New Roman" w:hint="eastAsia"/>
          <w:szCs w:val="24"/>
        </w:rPr>
        <w:t>处的磁感强度大小．</w:t>
      </w:r>
    </w:p>
    <w:p w14:paraId="1EDCFDC0" w14:textId="77777777" w:rsidR="00777BEB" w:rsidRPr="00777BEB" w:rsidRDefault="00777BEB" w:rsidP="00777BEB">
      <w:pPr>
        <w:widowControl/>
        <w:snapToGrid w:val="0"/>
        <w:spacing w:line="360" w:lineRule="auto"/>
        <w:rPr>
          <w:rFonts w:ascii="Times New Roman" w:eastAsia="宋体" w:hAnsi="Times New Roman" w:cs="Times New Roman"/>
          <w:sz w:val="24"/>
          <w:szCs w:val="24"/>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sz w:val="24"/>
          <w:szCs w:val="24"/>
        </w:rPr>
        <w:t xml:space="preserve"> (1) </w:t>
      </w:r>
      <w:r w:rsidRPr="00777BEB">
        <w:rPr>
          <w:rFonts w:ascii="Times New Roman" w:eastAsia="宋体" w:hAnsi="Times New Roman" w:cs="Times New Roman"/>
          <w:position w:val="-24"/>
          <w:sz w:val="24"/>
          <w:szCs w:val="24"/>
        </w:rPr>
        <w:object w:dxaOrig="940" w:dyaOrig="620" w14:anchorId="1F7AD05A">
          <v:shape id="_x0000_i1050" type="#_x0000_t75" style="width:46.95pt;height:31.1pt" o:ole="" fillcolor="window">
            <v:imagedata r:id="rId58" o:title=""/>
          </v:shape>
          <o:OLEObject Type="Embed" ProgID="Equation.3" ShapeID="_x0000_i1050" DrawAspect="Content" ObjectID="_1689342597" r:id="rId59"/>
        </w:object>
      </w:r>
      <w:r w:rsidRPr="00777BEB">
        <w:rPr>
          <w:rFonts w:ascii="Times New Roman" w:eastAsia="宋体" w:hAnsi="Times New Roman" w:cs="Times New Roman"/>
          <w:sz w:val="24"/>
          <w:szCs w:val="24"/>
        </w:rPr>
        <w:t xml:space="preserve">                       </w:t>
      </w:r>
      <w:r w:rsidRPr="00777BEB">
        <w:rPr>
          <w:rFonts w:ascii="Times New Roman" w:eastAsia="宋体" w:hAnsi="Times New Roman" w:cs="Times New Roman"/>
          <w:sz w:val="20"/>
          <w:szCs w:val="24"/>
          <w:vertAlign w:val="subscript"/>
        </w:rPr>
        <w:t xml:space="preserve"> </w:t>
      </w:r>
      <w:r w:rsidRPr="00777BEB">
        <w:rPr>
          <w:rFonts w:ascii="Times New Roman" w:eastAsia="宋体" w:hAnsi="Times New Roman" w:cs="Times New Roman"/>
          <w:sz w:val="24"/>
          <w:szCs w:val="24"/>
        </w:rPr>
        <w:t xml:space="preserve">      </w:t>
      </w:r>
    </w:p>
    <w:p w14:paraId="1EFF5EEE" w14:textId="77777777" w:rsidR="00777BEB" w:rsidRPr="00777BEB" w:rsidRDefault="00777BEB" w:rsidP="00777BEB">
      <w:pPr>
        <w:widowControl/>
        <w:snapToGrid w:val="0"/>
        <w:spacing w:line="360" w:lineRule="auto"/>
        <w:jc w:val="left"/>
        <w:rPr>
          <w:rFonts w:ascii="Times New Roman" w:eastAsia="宋体" w:hAnsi="Times New Roman" w:cs="Times New Roman"/>
          <w:sz w:val="24"/>
          <w:szCs w:val="24"/>
        </w:rPr>
      </w:pPr>
      <w:r w:rsidRPr="00777BEB">
        <w:rPr>
          <w:rFonts w:ascii="Times New Roman" w:eastAsia="宋体" w:hAnsi="Times New Roman" w:cs="Times New Roman" w:hint="eastAsia"/>
          <w:sz w:val="24"/>
          <w:szCs w:val="24"/>
        </w:rPr>
        <w:t xml:space="preserve">    </w:t>
      </w:r>
      <w:r w:rsidRPr="00777BEB">
        <w:rPr>
          <w:rFonts w:ascii="Times New Roman" w:eastAsia="宋体" w:hAnsi="Times New Roman" w:cs="Times New Roman"/>
          <w:sz w:val="24"/>
          <w:szCs w:val="24"/>
        </w:rPr>
        <w:t xml:space="preserve">    </w:t>
      </w:r>
      <w:r w:rsidRPr="00777BEB">
        <w:rPr>
          <w:rFonts w:ascii="Times New Roman" w:eastAsia="宋体" w:hAnsi="Times New Roman" w:cs="Times New Roman" w:hint="eastAsia"/>
          <w:sz w:val="24"/>
          <w:szCs w:val="24"/>
        </w:rPr>
        <w:t xml:space="preserve"> </w:t>
      </w:r>
      <w:r w:rsidRPr="00777BEB">
        <w:rPr>
          <w:rFonts w:ascii="Times New Roman" w:eastAsia="宋体" w:hAnsi="Times New Roman" w:cs="Times New Roman"/>
          <w:position w:val="-24"/>
          <w:sz w:val="24"/>
          <w:szCs w:val="24"/>
        </w:rPr>
        <w:object w:dxaOrig="1140" w:dyaOrig="639" w14:anchorId="4597C51E">
          <v:shape id="_x0000_i1051" type="#_x0000_t75" style="width:57pt;height:32.25pt" o:ole="" fillcolor="window">
            <v:imagedata r:id="rId60" o:title=""/>
          </v:shape>
          <o:OLEObject Type="Embed" ProgID="Equation.3" ShapeID="_x0000_i1051" DrawAspect="Content" ObjectID="_1689342598" r:id="rId61"/>
        </w:object>
      </w:r>
      <w:r w:rsidRPr="00777BEB">
        <w:rPr>
          <w:rFonts w:ascii="Times New Roman" w:eastAsia="宋体" w:hAnsi="Times New Roman" w:cs="Times New Roman"/>
          <w:sz w:val="24"/>
          <w:szCs w:val="24"/>
        </w:rPr>
        <w:t xml:space="preserve">                           </w:t>
      </w:r>
    </w:p>
    <w:p w14:paraId="45E9A26F" w14:textId="77777777" w:rsidR="00777BEB" w:rsidRPr="00777BEB" w:rsidRDefault="00777BEB" w:rsidP="00777BEB">
      <w:pPr>
        <w:widowControl/>
        <w:snapToGrid w:val="0"/>
        <w:spacing w:line="360" w:lineRule="auto"/>
        <w:jc w:val="left"/>
        <w:rPr>
          <w:rFonts w:ascii="Times New Roman" w:eastAsia="宋体" w:hAnsi="Times New Roman" w:cs="Times New Roman"/>
          <w:sz w:val="24"/>
          <w:szCs w:val="24"/>
        </w:rPr>
      </w:pPr>
      <w:r w:rsidRPr="00777BEB">
        <w:rPr>
          <w:rFonts w:ascii="Times New Roman" w:eastAsia="宋体" w:hAnsi="Times New Roman" w:cs="Times New Roman"/>
          <w:sz w:val="24"/>
          <w:szCs w:val="24"/>
        </w:rPr>
        <w:t xml:space="preserve">         </w:t>
      </w:r>
      <w:r w:rsidRPr="00777BEB">
        <w:rPr>
          <w:rFonts w:ascii="Times New Roman" w:eastAsia="宋体" w:hAnsi="Times New Roman" w:cs="Times New Roman"/>
          <w:position w:val="-24"/>
          <w:sz w:val="24"/>
          <w:szCs w:val="24"/>
        </w:rPr>
        <w:object w:dxaOrig="2100" w:dyaOrig="620" w14:anchorId="6A71F81F">
          <v:shape id="_x0000_i1052" type="#_x0000_t75" style="width:104.85pt;height:31.1pt" o:ole="" fillcolor="window">
            <v:imagedata r:id="rId62" o:title=""/>
          </v:shape>
          <o:OLEObject Type="Embed" ProgID="Equation.3" ShapeID="_x0000_i1052" DrawAspect="Content" ObjectID="_1689342599" r:id="rId63"/>
        </w:object>
      </w:r>
      <w:r w:rsidRPr="00777BEB">
        <w:rPr>
          <w:rFonts w:ascii="Times New Roman" w:eastAsia="宋体" w:hAnsi="Times New Roman" w:cs="Times New Roman"/>
          <w:position w:val="-30"/>
          <w:sz w:val="24"/>
          <w:szCs w:val="24"/>
        </w:rPr>
        <w:object w:dxaOrig="1620" w:dyaOrig="700" w14:anchorId="3148B081">
          <v:shape id="_x0000_i1053" type="#_x0000_t75" style="width:81.2pt;height:35.4pt" o:ole="" fillcolor="window">
            <v:imagedata r:id="rId64" o:title=""/>
          </v:shape>
          <o:OLEObject Type="Embed" ProgID="Equation.3" ShapeID="_x0000_i1053" DrawAspect="Content" ObjectID="_1689342600" r:id="rId65"/>
        </w:object>
      </w:r>
      <w:r w:rsidRPr="00777BEB">
        <w:rPr>
          <w:rFonts w:ascii="Times New Roman" w:eastAsia="宋体" w:hAnsi="Times New Roman" w:cs="Times New Roman"/>
          <w:sz w:val="24"/>
          <w:szCs w:val="24"/>
        </w:rPr>
        <w:t xml:space="preserve">                 </w:t>
      </w:r>
    </w:p>
    <w:p w14:paraId="2F094B3A" w14:textId="11AC6542"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 w:val="24"/>
          <w:szCs w:val="24"/>
        </w:rPr>
        <w:t xml:space="preserve">  </w:t>
      </w:r>
      <w:r w:rsidR="0024092D">
        <w:rPr>
          <w:rFonts w:ascii="Times New Roman" w:eastAsia="宋体" w:hAnsi="Times New Roman" w:cs="Times New Roman"/>
          <w:sz w:val="24"/>
          <w:szCs w:val="24"/>
        </w:rPr>
        <w:t xml:space="preserve">  </w:t>
      </w:r>
      <w:r w:rsidRPr="00777BEB">
        <w:rPr>
          <w:rFonts w:ascii="Times New Roman" w:eastAsia="宋体" w:hAnsi="Times New Roman" w:cs="Times New Roman"/>
          <w:sz w:val="24"/>
          <w:szCs w:val="24"/>
        </w:rPr>
        <w:t xml:space="preserve">  (2)  </w:t>
      </w:r>
      <w:r w:rsidRPr="00777BEB">
        <w:rPr>
          <w:rFonts w:ascii="Times New Roman" w:eastAsia="宋体" w:hAnsi="Times New Roman" w:cs="Times New Roman"/>
          <w:position w:val="-24"/>
          <w:sz w:val="24"/>
          <w:szCs w:val="24"/>
        </w:rPr>
        <w:object w:dxaOrig="900" w:dyaOrig="639" w14:anchorId="4CA80646">
          <v:shape id="_x0000_i1054" type="#_x0000_t75" style="width:45.2pt;height:32.25pt" o:ole="" fillcolor="window">
            <v:imagedata r:id="rId66" o:title=""/>
          </v:shape>
          <o:OLEObject Type="Embed" ProgID="Equation.3" ShapeID="_x0000_i1054" DrawAspect="Content" ObjectID="_1689342601" r:id="rId67"/>
        </w:object>
      </w:r>
      <w:r w:rsidRPr="00777BEB">
        <w:rPr>
          <w:rFonts w:ascii="Times New Roman" w:eastAsia="宋体" w:hAnsi="Times New Roman" w:cs="Times New Roman"/>
          <w:sz w:val="24"/>
          <w:szCs w:val="24"/>
        </w:rPr>
        <w:t xml:space="preserve">  </w:t>
      </w:r>
      <w:r w:rsidRPr="00777BEB">
        <w:rPr>
          <w:rFonts w:ascii="Times New Roman" w:eastAsia="宋体" w:hAnsi="Times New Roman" w:cs="Times New Roman" w:hint="eastAsia"/>
          <w:sz w:val="24"/>
          <w:szCs w:val="24"/>
        </w:rPr>
        <w:t>，</w:t>
      </w:r>
      <w:r w:rsidRPr="00777BEB">
        <w:rPr>
          <w:rFonts w:ascii="Times New Roman" w:eastAsia="宋体" w:hAnsi="Times New Roman" w:cs="Times New Roman" w:hint="eastAsia"/>
          <w:szCs w:val="21"/>
        </w:rPr>
        <w:t>与有无介质筒无关</w:t>
      </w:r>
      <w:r w:rsidRPr="00777BEB">
        <w:rPr>
          <w:rFonts w:ascii="Times New Roman" w:eastAsia="宋体" w:hAnsi="Times New Roman" w:cs="Times New Roman"/>
          <w:szCs w:val="21"/>
        </w:rPr>
        <w:t xml:space="preserve">   </w:t>
      </w:r>
    </w:p>
    <w:p w14:paraId="1297ADD0"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6. </w:t>
      </w:r>
      <w:r w:rsidRPr="00777BEB">
        <w:rPr>
          <w:rFonts w:ascii="Times New Roman" w:eastAsia="宋体" w:hAnsi="Times New Roman" w:cs="Times New Roman" w:hint="eastAsia"/>
          <w:szCs w:val="24"/>
        </w:rPr>
        <w:t>一根无限长的圆柱形导线，外面紧包一层相对磁导率为</w:t>
      </w:r>
      <w:r w:rsidRPr="00777BEB">
        <w:rPr>
          <w:rFonts w:ascii="Symbol" w:eastAsia="宋体" w:hAnsi="Symbol" w:cs="Times New Roman"/>
          <w:i/>
          <w:szCs w:val="24"/>
        </w:rPr>
        <w:t></w:t>
      </w:r>
      <w:r w:rsidRPr="00777BEB">
        <w:rPr>
          <w:rFonts w:ascii="Times New Roman" w:eastAsia="宋体" w:hAnsi="Times New Roman" w:cs="Times New Roman" w:hint="eastAsia"/>
          <w:i/>
          <w:szCs w:val="24"/>
          <w:vertAlign w:val="subscript"/>
        </w:rPr>
        <w:t>r</w:t>
      </w:r>
      <w:r w:rsidRPr="00777BEB">
        <w:rPr>
          <w:rFonts w:ascii="Times New Roman" w:eastAsia="宋体" w:hAnsi="Times New Roman" w:cs="Times New Roman" w:hint="eastAsia"/>
          <w:szCs w:val="24"/>
        </w:rPr>
        <w:t>的圆管形磁介质．导线半径为</w:t>
      </w:r>
      <w:r w:rsidRPr="00777BEB">
        <w:rPr>
          <w:rFonts w:ascii="Times New Roman" w:eastAsia="宋体" w:hAnsi="Times New Roman" w:cs="Times New Roman" w:hint="eastAsia"/>
          <w:i/>
          <w:szCs w:val="24"/>
        </w:rPr>
        <w:t>R</w:t>
      </w:r>
      <w:r w:rsidRPr="00777BEB">
        <w:rPr>
          <w:rFonts w:ascii="Times New Roman" w:eastAsia="宋体" w:hAnsi="Times New Roman" w:cs="Times New Roman" w:hint="eastAsia"/>
          <w:szCs w:val="24"/>
          <w:vertAlign w:val="subscript"/>
        </w:rPr>
        <w:t>1</w:t>
      </w:r>
      <w:r w:rsidRPr="00777BEB">
        <w:rPr>
          <w:rFonts w:ascii="Times New Roman" w:eastAsia="宋体" w:hAnsi="Times New Roman" w:cs="Times New Roman" w:hint="eastAsia"/>
          <w:szCs w:val="24"/>
        </w:rPr>
        <w:t>，磁介质的外半径为</w:t>
      </w:r>
      <w:r w:rsidRPr="00777BEB">
        <w:rPr>
          <w:rFonts w:ascii="Times New Roman" w:eastAsia="宋体" w:hAnsi="Times New Roman" w:cs="Times New Roman"/>
          <w:i/>
          <w:szCs w:val="24"/>
        </w:rPr>
        <w:t>R</w:t>
      </w:r>
      <w:r w:rsidRPr="00777BEB">
        <w:rPr>
          <w:rFonts w:ascii="Times New Roman" w:eastAsia="宋体" w:hAnsi="Times New Roman" w:cs="Times New Roman"/>
          <w:szCs w:val="24"/>
          <w:vertAlign w:val="subscript"/>
        </w:rPr>
        <w:t>2</w:t>
      </w:r>
      <w:r w:rsidRPr="00777BEB">
        <w:rPr>
          <w:rFonts w:ascii="Times New Roman" w:eastAsia="宋体" w:hAnsi="Times New Roman" w:cs="Times New Roman" w:hint="eastAsia"/>
          <w:szCs w:val="24"/>
        </w:rPr>
        <w:t>，导线内均匀通过电流</w:t>
      </w:r>
      <w:r w:rsidRPr="00777BEB">
        <w:rPr>
          <w:rFonts w:ascii="Times New Roman" w:eastAsia="宋体" w:hAnsi="Times New Roman" w:cs="Times New Roman"/>
          <w:i/>
          <w:szCs w:val="24"/>
        </w:rPr>
        <w:t>I</w:t>
      </w:r>
      <w:r w:rsidRPr="00777BEB">
        <w:rPr>
          <w:rFonts w:ascii="Times New Roman" w:eastAsia="宋体" w:hAnsi="Times New Roman" w:cs="Times New Roman" w:hint="eastAsia"/>
          <w:szCs w:val="24"/>
        </w:rPr>
        <w:t>．求∶</w:t>
      </w:r>
    </w:p>
    <w:p w14:paraId="5FF3D1D0"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szCs w:val="24"/>
        </w:rPr>
        <w:t xml:space="preserve"> (1) </w:t>
      </w:r>
      <w:r w:rsidRPr="00777BEB">
        <w:rPr>
          <w:rFonts w:ascii="Times New Roman" w:eastAsia="宋体" w:hAnsi="Times New Roman" w:cs="Times New Roman" w:hint="eastAsia"/>
          <w:szCs w:val="24"/>
        </w:rPr>
        <w:t>磁感强度大小的分布</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指导线内、介质内及介质以外空间</w:t>
      </w:r>
      <w:r w:rsidRPr="00777BEB">
        <w:rPr>
          <w:rFonts w:ascii="Times New Roman" w:eastAsia="宋体" w:hAnsi="Times New Roman" w:cs="Times New Roman"/>
          <w:szCs w:val="24"/>
        </w:rPr>
        <w:t>)</w:t>
      </w:r>
      <w:r w:rsidRPr="00777BEB">
        <w:rPr>
          <w:rFonts w:ascii="Times New Roman" w:eastAsia="宋体" w:hAnsi="Times New Roman" w:cs="Times New Roman" w:hint="eastAsia"/>
          <w:szCs w:val="24"/>
        </w:rPr>
        <w:t xml:space="preserve"> </w:t>
      </w:r>
      <w:r w:rsidRPr="00777BEB">
        <w:rPr>
          <w:rFonts w:ascii="Times New Roman" w:eastAsia="宋体" w:hAnsi="Times New Roman" w:cs="Times New Roman" w:hint="eastAsia"/>
          <w:szCs w:val="24"/>
        </w:rPr>
        <w:t>．</w:t>
      </w:r>
    </w:p>
    <w:p w14:paraId="27C4FCD1"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2) </w:t>
      </w:r>
      <w:r w:rsidRPr="00777BEB">
        <w:rPr>
          <w:rFonts w:ascii="Times New Roman" w:eastAsia="宋体" w:hAnsi="Times New Roman" w:cs="Times New Roman" w:hint="eastAsia"/>
          <w:szCs w:val="24"/>
        </w:rPr>
        <w:t>磁介质内、外表面的磁化面电流密度的大小</w:t>
      </w:r>
      <w:r w:rsidRPr="00777BEB">
        <w:rPr>
          <w:rFonts w:ascii="Times New Roman" w:eastAsia="宋体" w:hAnsi="Times New Roman" w:cs="Times New Roman" w:hint="eastAsia"/>
          <w:szCs w:val="24"/>
        </w:rPr>
        <w:t xml:space="preserve">  </w:t>
      </w:r>
    </w:p>
    <w:p w14:paraId="4B23B91D" w14:textId="77777777" w:rsidR="00777BEB" w:rsidRPr="00777BEB" w:rsidRDefault="00777BEB" w:rsidP="0024092D">
      <w:pPr>
        <w:widowControl/>
        <w:snapToGrid w:val="0"/>
        <w:spacing w:line="360" w:lineRule="auto"/>
        <w:ind w:firstLine="210"/>
        <w:jc w:val="left"/>
        <w:rPr>
          <w:rFonts w:ascii="Times New Roman" w:eastAsia="宋体" w:hAnsi="Times New Roman" w:cs="Times New Roman"/>
          <w:color w:val="FF0000"/>
          <w:szCs w:val="24"/>
        </w:rPr>
      </w:pPr>
      <w:r w:rsidRPr="00777BEB">
        <w:rPr>
          <w:rFonts w:ascii="Times New Roman" w:eastAsia="宋体" w:hAnsi="Times New Roman" w:cs="Times New Roman" w:hint="eastAsia"/>
          <w:color w:val="FF0000"/>
          <w:szCs w:val="24"/>
        </w:rPr>
        <w:t>答案：</w:t>
      </w:r>
    </w:p>
    <w:p w14:paraId="3481698C"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1) </w:t>
      </w:r>
      <w:r w:rsidRPr="00777BEB">
        <w:rPr>
          <w:rFonts w:ascii="Times New Roman" w:eastAsia="宋体" w:hAnsi="Times New Roman" w:cs="Times New Roman" w:hint="eastAsia"/>
          <w:szCs w:val="21"/>
        </w:rPr>
        <w:t>由电流分布的对称，磁场分布必对称．把安培环路定理用于和导线同心的各个圆周环路，</w:t>
      </w:r>
    </w:p>
    <w:p w14:paraId="63BAFBCB"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hint="eastAsia"/>
          <w:szCs w:val="21"/>
        </w:rPr>
        <w:t>在导线中</w:t>
      </w:r>
      <w:r w:rsidRPr="00777BEB">
        <w:rPr>
          <w:rFonts w:ascii="Times New Roman" w:eastAsia="宋体" w:hAnsi="Times New Roman" w:cs="Times New Roman"/>
          <w:szCs w:val="21"/>
        </w:rPr>
        <w:t xml:space="preserve"> (0&lt;</w:t>
      </w:r>
      <w:r w:rsidRPr="00777BEB">
        <w:rPr>
          <w:rFonts w:ascii="Times New Roman" w:eastAsia="宋体" w:hAnsi="Times New Roman" w:cs="Times New Roman"/>
          <w:i/>
          <w:szCs w:val="21"/>
        </w:rPr>
        <w:t>r</w:t>
      </w:r>
      <w:r w:rsidRPr="00777BEB">
        <w:rPr>
          <w:rFonts w:ascii="Times New Roman" w:eastAsia="宋体" w:hAnsi="Times New Roman" w:cs="Times New Roman"/>
          <w:szCs w:val="21"/>
        </w:rPr>
        <w:t>&lt;</w:t>
      </w:r>
      <w:r w:rsidRPr="00777BEB">
        <w:rPr>
          <w:rFonts w:ascii="Times New Roman" w:eastAsia="宋体" w:hAnsi="Times New Roman" w:cs="Times New Roman"/>
          <w:i/>
          <w:szCs w:val="21"/>
        </w:rPr>
        <w:t>R</w:t>
      </w:r>
      <w:r w:rsidRPr="00777BEB">
        <w:rPr>
          <w:rFonts w:ascii="Times New Roman" w:eastAsia="宋体" w:hAnsi="Times New Roman" w:cs="Times New Roman"/>
          <w:szCs w:val="21"/>
          <w:vertAlign w:val="subscript"/>
        </w:rPr>
        <w:t>1</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30"/>
          <w:szCs w:val="21"/>
        </w:rPr>
        <w:object w:dxaOrig="2020" w:dyaOrig="680" w14:anchorId="65059B39">
          <v:shape id="_x0000_i1055" type="#_x0000_t75" style="width:100.8pt;height:34pt" o:ole="" fillcolor="window">
            <v:imagedata r:id="rId68" o:title=""/>
          </v:shape>
          <o:OLEObject Type="Embed" ProgID="Equation.3" ShapeID="_x0000_i1055" DrawAspect="Content" ObjectID="_1689342602" r:id="rId69"/>
        </w:object>
      </w:r>
    </w:p>
    <w:p w14:paraId="175A9615" w14:textId="77777777" w:rsidR="00777BEB" w:rsidRPr="00777BEB" w:rsidRDefault="00777BEB" w:rsidP="00777BEB">
      <w:pPr>
        <w:widowControl/>
        <w:snapToGrid w:val="0"/>
        <w:spacing w:line="360" w:lineRule="auto"/>
        <w:jc w:val="center"/>
        <w:rPr>
          <w:rFonts w:ascii="Times New Roman" w:eastAsia="宋体" w:hAnsi="Times New Roman" w:cs="Times New Roman"/>
          <w:szCs w:val="21"/>
        </w:rPr>
      </w:pPr>
      <w:r w:rsidRPr="00777BEB">
        <w:rPr>
          <w:rFonts w:ascii="Times New Roman" w:eastAsia="宋体" w:hAnsi="Times New Roman" w:cs="Times New Roman"/>
          <w:position w:val="-30"/>
          <w:szCs w:val="21"/>
        </w:rPr>
        <w:object w:dxaOrig="1180" w:dyaOrig="680" w14:anchorId="2320B3D9">
          <v:shape id="_x0000_i1056" type="#_x0000_t75" style="width:58.75pt;height:34pt" o:ole="" fillcolor="window">
            <v:imagedata r:id="rId70" o:title=""/>
          </v:shape>
          <o:OLEObject Type="Embed" ProgID="Equation.3" ShapeID="_x0000_i1056" DrawAspect="Content" ObjectID="_1689342603" r:id="rId71"/>
        </w:object>
      </w:r>
      <w:r w:rsidRPr="00777BEB">
        <w:rPr>
          <w:rFonts w:ascii="Times New Roman" w:eastAsia="宋体" w:hAnsi="Times New Roman" w:cs="Times New Roman" w:hint="eastAsia"/>
          <w:szCs w:val="21"/>
        </w:rPr>
        <w:t>，</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30"/>
          <w:szCs w:val="21"/>
        </w:rPr>
        <w:object w:dxaOrig="1920" w:dyaOrig="700" w14:anchorId="38A05304">
          <v:shape id="_x0000_i1057" type="#_x0000_t75" style="width:96.2pt;height:35.4pt" o:ole="" fillcolor="window">
            <v:imagedata r:id="rId72" o:title=""/>
          </v:shape>
          <o:OLEObject Type="Embed" ProgID="Equation.3" ShapeID="_x0000_i1057" DrawAspect="Content" ObjectID="_1689342604" r:id="rId73"/>
        </w:object>
      </w:r>
    </w:p>
    <w:p w14:paraId="093C565C"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hint="eastAsia"/>
          <w:szCs w:val="21"/>
        </w:rPr>
        <w:t>在磁介质内部</w:t>
      </w:r>
      <w:r w:rsidRPr="00777BEB">
        <w:rPr>
          <w:rFonts w:ascii="Times New Roman" w:eastAsia="宋体" w:hAnsi="Times New Roman" w:cs="Times New Roman"/>
          <w:szCs w:val="21"/>
        </w:rPr>
        <w:t xml:space="preserve"> (</w:t>
      </w:r>
      <w:r w:rsidRPr="00777BEB">
        <w:rPr>
          <w:rFonts w:ascii="Times New Roman" w:eastAsia="宋体" w:hAnsi="Times New Roman" w:cs="Times New Roman"/>
          <w:i/>
          <w:szCs w:val="21"/>
        </w:rPr>
        <w:t>R</w:t>
      </w:r>
      <w:r w:rsidRPr="00777BEB">
        <w:rPr>
          <w:rFonts w:ascii="Times New Roman" w:eastAsia="宋体" w:hAnsi="Times New Roman" w:cs="Times New Roman"/>
          <w:szCs w:val="21"/>
          <w:vertAlign w:val="subscript"/>
        </w:rPr>
        <w:t>1</w:t>
      </w:r>
      <w:r w:rsidRPr="00777BEB">
        <w:rPr>
          <w:rFonts w:ascii="Times New Roman" w:eastAsia="宋体" w:hAnsi="Times New Roman" w:cs="Times New Roman"/>
          <w:szCs w:val="21"/>
        </w:rPr>
        <w:t>&lt;</w:t>
      </w:r>
      <w:r w:rsidRPr="00777BEB">
        <w:rPr>
          <w:rFonts w:ascii="Times New Roman" w:eastAsia="宋体" w:hAnsi="Times New Roman" w:cs="Times New Roman"/>
          <w:i/>
          <w:szCs w:val="21"/>
        </w:rPr>
        <w:t>r</w:t>
      </w:r>
      <w:r w:rsidRPr="00777BEB">
        <w:rPr>
          <w:rFonts w:ascii="Times New Roman" w:eastAsia="宋体" w:hAnsi="Times New Roman" w:cs="Times New Roman"/>
          <w:szCs w:val="21"/>
        </w:rPr>
        <w:t>&lt;</w:t>
      </w:r>
      <w:r w:rsidRPr="00777BEB">
        <w:rPr>
          <w:rFonts w:ascii="Times New Roman" w:eastAsia="宋体" w:hAnsi="Times New Roman" w:cs="Times New Roman"/>
          <w:i/>
          <w:szCs w:val="21"/>
        </w:rPr>
        <w:t>R</w:t>
      </w:r>
      <w:r w:rsidRPr="00777BEB">
        <w:rPr>
          <w:rFonts w:ascii="Times New Roman" w:eastAsia="宋体" w:hAnsi="Times New Roman" w:cs="Times New Roman"/>
          <w:szCs w:val="21"/>
          <w:vertAlign w:val="subscript"/>
        </w:rPr>
        <w:t>2</w:t>
      </w:r>
      <w:r w:rsidRPr="00777BEB">
        <w:rPr>
          <w:rFonts w:ascii="Times New Roman" w:eastAsia="宋体" w:hAnsi="Times New Roman" w:cs="Times New Roman"/>
          <w:szCs w:val="21"/>
        </w:rPr>
        <w:t>)</w:t>
      </w:r>
    </w:p>
    <w:p w14:paraId="6AC9B9C5"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10"/>
          <w:szCs w:val="21"/>
        </w:rPr>
        <w:object w:dxaOrig="1300" w:dyaOrig="340" w14:anchorId="799D895B">
          <v:shape id="_x0000_i1058" type="#_x0000_t75" style="width:65.65pt;height:17.3pt" o:ole="" fillcolor="window">
            <v:imagedata r:id="rId74" o:title=""/>
          </v:shape>
          <o:OLEObject Type="Embed" ProgID="Equation.3" ShapeID="_x0000_i1058" DrawAspect="Content" ObjectID="_1689342605" r:id="rId75"/>
        </w:object>
      </w:r>
      <w:r w:rsidRPr="00777BEB">
        <w:rPr>
          <w:rFonts w:ascii="Times New Roman" w:eastAsia="宋体" w:hAnsi="Times New Roman" w:cs="Times New Roman" w:hint="eastAsia"/>
          <w:szCs w:val="21"/>
        </w:rPr>
        <w:t>，</w:t>
      </w:r>
      <w:r w:rsidRPr="00777BEB">
        <w:rPr>
          <w:rFonts w:ascii="Times New Roman" w:eastAsia="宋体" w:hAnsi="Times New Roman" w:cs="Times New Roman"/>
          <w:position w:val="-24"/>
          <w:szCs w:val="21"/>
        </w:rPr>
        <w:object w:dxaOrig="1040" w:dyaOrig="620" w14:anchorId="2BAB5E26">
          <v:shape id="_x0000_i1059" type="#_x0000_t75" style="width:52.4pt;height:31.1pt" o:ole="" fillcolor="window">
            <v:imagedata r:id="rId76" o:title=""/>
          </v:shape>
          <o:OLEObject Type="Embed" ProgID="Equation.3" ShapeID="_x0000_i1059" DrawAspect="Content" ObjectID="_1689342606" r:id="rId77"/>
        </w:object>
      </w:r>
      <w:r w:rsidRPr="00777BEB">
        <w:rPr>
          <w:rFonts w:ascii="Times New Roman" w:eastAsia="宋体" w:hAnsi="Times New Roman" w:cs="Times New Roman" w:hint="eastAsia"/>
          <w:szCs w:val="21"/>
        </w:rPr>
        <w:t>，</w:t>
      </w:r>
      <w:r w:rsidRPr="00777BEB">
        <w:rPr>
          <w:rFonts w:ascii="Times New Roman" w:eastAsia="宋体" w:hAnsi="Times New Roman" w:cs="Times New Roman"/>
          <w:position w:val="-24"/>
          <w:szCs w:val="21"/>
        </w:rPr>
        <w:object w:dxaOrig="1240" w:dyaOrig="639" w14:anchorId="68479578">
          <v:shape id="_x0000_i1060" type="#_x0000_t75" style="width:61.9pt;height:32.25pt" o:ole="" fillcolor="window">
            <v:imagedata r:id="rId78" o:title=""/>
          </v:shape>
          <o:OLEObject Type="Embed" ProgID="Equation.3" ShapeID="_x0000_i1060" DrawAspect="Content" ObjectID="_1689342607" r:id="rId79"/>
        </w:object>
      </w:r>
      <w:r w:rsidRPr="00777BEB">
        <w:rPr>
          <w:rFonts w:ascii="Times New Roman" w:eastAsia="宋体" w:hAnsi="Times New Roman" w:cs="Times New Roman" w:hint="eastAsia"/>
          <w:szCs w:val="21"/>
        </w:rPr>
        <w:t>．</w:t>
      </w:r>
      <w:r w:rsidRPr="00777BEB">
        <w:rPr>
          <w:rFonts w:ascii="Times New Roman" w:eastAsia="宋体" w:hAnsi="Times New Roman" w:cs="Times New Roman"/>
          <w:szCs w:val="21"/>
        </w:rPr>
        <w:t xml:space="preserve">           </w:t>
      </w:r>
    </w:p>
    <w:p w14:paraId="57E8BD2A"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hint="eastAsia"/>
          <w:szCs w:val="21"/>
        </w:rPr>
        <w:t>在磁介质外面</w:t>
      </w:r>
      <w:r w:rsidRPr="00777BEB">
        <w:rPr>
          <w:rFonts w:ascii="Times New Roman" w:eastAsia="宋体" w:hAnsi="Times New Roman" w:cs="Times New Roman"/>
          <w:szCs w:val="21"/>
        </w:rPr>
        <w:t xml:space="preserve"> (</w:t>
      </w:r>
      <w:r w:rsidRPr="00777BEB">
        <w:rPr>
          <w:rFonts w:ascii="Times New Roman" w:eastAsia="宋体" w:hAnsi="Times New Roman" w:cs="Times New Roman"/>
          <w:i/>
          <w:szCs w:val="21"/>
        </w:rPr>
        <w:t>r</w:t>
      </w:r>
      <w:r w:rsidRPr="00777BEB">
        <w:rPr>
          <w:rFonts w:ascii="Times New Roman" w:eastAsia="宋体" w:hAnsi="Times New Roman" w:cs="Times New Roman"/>
          <w:szCs w:val="21"/>
        </w:rPr>
        <w:t>&gt;</w:t>
      </w:r>
      <w:r w:rsidRPr="00777BEB">
        <w:rPr>
          <w:rFonts w:ascii="Times New Roman" w:eastAsia="宋体" w:hAnsi="Times New Roman" w:cs="Times New Roman"/>
          <w:i/>
          <w:szCs w:val="21"/>
        </w:rPr>
        <w:t>R</w:t>
      </w:r>
      <w:r w:rsidRPr="00777BEB">
        <w:rPr>
          <w:rFonts w:ascii="Times New Roman" w:eastAsia="宋体" w:hAnsi="Times New Roman" w:cs="Times New Roman"/>
          <w:szCs w:val="21"/>
          <w:vertAlign w:val="subscript"/>
        </w:rPr>
        <w:t>2</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24"/>
          <w:szCs w:val="21"/>
        </w:rPr>
        <w:object w:dxaOrig="1060" w:dyaOrig="620" w14:anchorId="1D3E093E">
          <v:shape id="_x0000_i1061" type="#_x0000_t75" style="width:53pt;height:31.1pt" o:ole="" fillcolor="window">
            <v:imagedata r:id="rId80" o:title=""/>
          </v:shape>
          <o:OLEObject Type="Embed" ProgID="Equation.3" ShapeID="_x0000_i1061" DrawAspect="Content" ObjectID="_1689342608" r:id="rId81"/>
        </w:object>
      </w:r>
      <w:r w:rsidRPr="00777BEB">
        <w:rPr>
          <w:rFonts w:ascii="Times New Roman" w:eastAsia="宋体" w:hAnsi="Times New Roman" w:cs="Times New Roman" w:hint="eastAsia"/>
          <w:szCs w:val="21"/>
        </w:rPr>
        <w:t>，</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24"/>
          <w:szCs w:val="21"/>
        </w:rPr>
        <w:object w:dxaOrig="980" w:dyaOrig="639" w14:anchorId="6FF55188">
          <v:shape id="_x0000_i1062" type="#_x0000_t75" style="width:49.25pt;height:32.25pt" o:ole="" fillcolor="window">
            <v:imagedata r:id="rId82" o:title=""/>
          </v:shape>
          <o:OLEObject Type="Embed" ProgID="Equation.3" ShapeID="_x0000_i1062" DrawAspect="Content" ObjectID="_1689342609" r:id="rId83"/>
        </w:object>
      </w:r>
      <w:r w:rsidRPr="00777BEB">
        <w:rPr>
          <w:rFonts w:ascii="Times New Roman" w:eastAsia="宋体" w:hAnsi="Times New Roman" w:cs="Times New Roman" w:hint="eastAsia"/>
          <w:szCs w:val="21"/>
        </w:rPr>
        <w:t>．</w:t>
      </w:r>
      <w:r w:rsidRPr="00777BEB">
        <w:rPr>
          <w:rFonts w:ascii="Times New Roman" w:eastAsia="宋体" w:hAnsi="Times New Roman" w:cs="Times New Roman"/>
          <w:szCs w:val="21"/>
        </w:rPr>
        <w:t xml:space="preserve">                 </w:t>
      </w:r>
    </w:p>
    <w:p w14:paraId="16ADE52D"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2) </w:t>
      </w:r>
      <w:r w:rsidRPr="00777BEB">
        <w:rPr>
          <w:rFonts w:ascii="Times New Roman" w:eastAsia="宋体" w:hAnsi="Times New Roman" w:cs="Times New Roman" w:hint="eastAsia"/>
          <w:szCs w:val="21"/>
        </w:rPr>
        <w:t>磁化强度</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30"/>
          <w:szCs w:val="21"/>
        </w:rPr>
        <w:object w:dxaOrig="3720" w:dyaOrig="700" w14:anchorId="3145CF95">
          <v:shape id="_x0000_i1063" type="#_x0000_t75" style="width:186.05pt;height:35.4pt" o:ole="" fillcolor="window">
            <v:imagedata r:id="rId84" o:title=""/>
          </v:shape>
          <o:OLEObject Type="Embed" ProgID="Equation.3" ShapeID="_x0000_i1063" DrawAspect="Content" ObjectID="_1689342610" r:id="rId85"/>
        </w:object>
      </w:r>
      <w:r w:rsidRPr="00777BEB">
        <w:rPr>
          <w:rFonts w:ascii="Times New Roman" w:eastAsia="宋体" w:hAnsi="Times New Roman" w:cs="Times New Roman"/>
          <w:szCs w:val="21"/>
        </w:rPr>
        <w:t xml:space="preserve">       </w:t>
      </w:r>
      <w:r w:rsidRPr="00777BEB">
        <w:rPr>
          <w:rFonts w:ascii="Times New Roman" w:eastAsia="宋体" w:hAnsi="Times New Roman" w:cs="Times New Roman"/>
          <w:szCs w:val="21"/>
          <w:vertAlign w:val="subscript"/>
        </w:rPr>
        <w:t xml:space="preserve"> </w:t>
      </w:r>
      <w:r w:rsidRPr="00777BEB">
        <w:rPr>
          <w:rFonts w:ascii="Times New Roman" w:eastAsia="宋体" w:hAnsi="Times New Roman" w:cs="Times New Roman"/>
          <w:szCs w:val="21"/>
        </w:rPr>
        <w:t xml:space="preserve">      </w:t>
      </w:r>
    </w:p>
    <w:p w14:paraId="283DBEEC"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hint="eastAsia"/>
          <w:szCs w:val="21"/>
        </w:rPr>
        <w:t>介质内表面处的磁化电流密度</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30"/>
          <w:szCs w:val="21"/>
        </w:rPr>
        <w:object w:dxaOrig="2000" w:dyaOrig="700" w14:anchorId="5E3966A9">
          <v:shape id="_x0000_i1064" type="#_x0000_t75" style="width:100.5pt;height:35.4pt" o:ole="" fillcolor="window">
            <v:imagedata r:id="rId86" o:title=""/>
          </v:shape>
          <o:OLEObject Type="Embed" ProgID="Equation.3" ShapeID="_x0000_i1064" DrawAspect="Content" ObjectID="_1689342611" r:id="rId87"/>
        </w:object>
      </w:r>
      <w:r w:rsidRPr="00777BEB">
        <w:rPr>
          <w:rFonts w:ascii="Times New Roman" w:eastAsia="宋体" w:hAnsi="Times New Roman" w:cs="Times New Roman"/>
          <w:szCs w:val="21"/>
        </w:rPr>
        <w:t xml:space="preserve">                  </w:t>
      </w:r>
    </w:p>
    <w:p w14:paraId="63D239D3" w14:textId="77777777" w:rsidR="00777BEB" w:rsidRPr="00777BEB" w:rsidRDefault="00777BEB" w:rsidP="00777BEB">
      <w:pPr>
        <w:widowControl/>
        <w:spacing w:line="360" w:lineRule="auto"/>
        <w:jc w:val="left"/>
        <w:rPr>
          <w:rFonts w:ascii="Times New Roman" w:eastAsia="宋体" w:hAnsi="Times New Roman" w:cs="Times New Roman"/>
          <w:szCs w:val="24"/>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hint="eastAsia"/>
          <w:szCs w:val="21"/>
        </w:rPr>
        <w:t>介质外表面处</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30"/>
          <w:szCs w:val="21"/>
        </w:rPr>
        <w:object w:dxaOrig="1440" w:dyaOrig="700" w14:anchorId="5B2451EF">
          <v:shape id="_x0000_i1065" type="#_x0000_t75" style="width:1in;height:35.4pt" o:ole="" fillcolor="window">
            <v:imagedata r:id="rId88" o:title=""/>
          </v:shape>
          <o:OLEObject Type="Embed" ProgID="Equation.3" ShapeID="_x0000_i1065" DrawAspect="Content" ObjectID="_1689342612" r:id="rId89"/>
        </w:object>
      </w:r>
      <w:r w:rsidRPr="00777BEB">
        <w:rPr>
          <w:rFonts w:ascii="Times New Roman" w:eastAsia="宋体" w:hAnsi="Times New Roman" w:cs="Times New Roman"/>
          <w:szCs w:val="21"/>
        </w:rPr>
        <w:t xml:space="preserve">   </w:t>
      </w:r>
      <w:r w:rsidRPr="00777BEB">
        <w:rPr>
          <w:rFonts w:ascii="Times New Roman" w:eastAsia="宋体" w:hAnsi="Times New Roman" w:cs="Times New Roman"/>
          <w:sz w:val="24"/>
          <w:szCs w:val="24"/>
        </w:rPr>
        <w:t xml:space="preserve">         </w:t>
      </w:r>
    </w:p>
    <w:p w14:paraId="1301488B"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7. </w:t>
      </w:r>
      <w:r w:rsidRPr="00777BEB">
        <w:rPr>
          <w:rFonts w:ascii="Times New Roman" w:eastAsia="宋体" w:hAnsi="Times New Roman" w:cs="Times New Roman" w:hint="eastAsia"/>
          <w:szCs w:val="24"/>
        </w:rPr>
        <w:t>一铁环的中心线周长为</w:t>
      </w:r>
      <w:smartTag w:uri="urn:schemas-microsoft-com:office:smarttags" w:element="chmetcnv">
        <w:smartTagPr>
          <w:attr w:name="UnitName" w:val="m"/>
          <w:attr w:name="SourceValue" w:val=".3"/>
          <w:attr w:name="HasSpace" w:val="True"/>
          <w:attr w:name="Negative" w:val="False"/>
          <w:attr w:name="NumberType" w:val="1"/>
          <w:attr w:name="TCSC" w:val="0"/>
        </w:smartTagPr>
        <w:r w:rsidRPr="00777BEB">
          <w:rPr>
            <w:rFonts w:ascii="Times New Roman" w:eastAsia="宋体" w:hAnsi="Times New Roman" w:cs="Times New Roman"/>
            <w:szCs w:val="24"/>
          </w:rPr>
          <w:t>0.3 m</w:t>
        </w:r>
      </w:smartTag>
      <w:r w:rsidRPr="00777BEB">
        <w:rPr>
          <w:rFonts w:ascii="Times New Roman" w:eastAsia="宋体" w:hAnsi="Times New Roman" w:cs="Times New Roman" w:hint="eastAsia"/>
          <w:szCs w:val="24"/>
        </w:rPr>
        <w:t>，横截面积为</w:t>
      </w:r>
      <w:r w:rsidRPr="00777BEB">
        <w:rPr>
          <w:rFonts w:ascii="Times New Roman" w:eastAsia="宋体" w:hAnsi="Times New Roman" w:cs="Times New Roman"/>
          <w:szCs w:val="24"/>
        </w:rPr>
        <w:t>1.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smartTag w:uri="urn:schemas-microsoft-com:office:smarttags" w:element="chmetcnv">
        <w:smartTagPr>
          <w:attr w:name="UnitName" w:val="m2"/>
          <w:attr w:name="SourceValue" w:val="4"/>
          <w:attr w:name="HasSpace" w:val="True"/>
          <w:attr w:name="Negative" w:val="True"/>
          <w:attr w:name="NumberType" w:val="1"/>
          <w:attr w:name="TCSC" w:val="0"/>
        </w:smartTagP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4</w:t>
        </w:r>
        <w:r w:rsidRPr="00777BEB">
          <w:rPr>
            <w:rFonts w:ascii="Times New Roman" w:eastAsia="宋体" w:hAnsi="Times New Roman" w:cs="Times New Roman"/>
            <w:szCs w:val="24"/>
          </w:rPr>
          <w:t xml:space="preserve"> m</w:t>
        </w:r>
        <w:r w:rsidRPr="00777BEB">
          <w:rPr>
            <w:rFonts w:ascii="Times New Roman" w:eastAsia="宋体" w:hAnsi="Times New Roman" w:cs="Times New Roman"/>
            <w:szCs w:val="24"/>
            <w:vertAlign w:val="superscript"/>
          </w:rPr>
          <w:t>2</w:t>
        </w:r>
      </w:smartTag>
      <w:r w:rsidRPr="00777BEB">
        <w:rPr>
          <w:rFonts w:ascii="Times New Roman" w:eastAsia="宋体" w:hAnsi="Times New Roman" w:cs="Times New Roman" w:hint="eastAsia"/>
          <w:szCs w:val="24"/>
        </w:rPr>
        <w:t>，在环上密绕</w:t>
      </w:r>
      <w:r w:rsidRPr="00777BEB">
        <w:rPr>
          <w:rFonts w:ascii="Times New Roman" w:eastAsia="宋体" w:hAnsi="Times New Roman" w:cs="Times New Roman"/>
          <w:szCs w:val="24"/>
        </w:rPr>
        <w:t>300</w:t>
      </w:r>
      <w:r w:rsidRPr="00777BEB">
        <w:rPr>
          <w:rFonts w:ascii="Times New Roman" w:eastAsia="宋体" w:hAnsi="Times New Roman" w:cs="Times New Roman" w:hint="eastAsia"/>
          <w:szCs w:val="24"/>
        </w:rPr>
        <w:t>匝表面绝缘的导线，当导线通有电流</w:t>
      </w:r>
      <w:r w:rsidRPr="00777BEB">
        <w:rPr>
          <w:rFonts w:ascii="Times New Roman" w:eastAsia="宋体" w:hAnsi="Times New Roman" w:cs="Times New Roman"/>
          <w:szCs w:val="24"/>
        </w:rPr>
        <w:t>3.2</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smartTag w:uri="urn:schemas-microsoft-com:office:smarttags" w:element="chmetcnv">
        <w:smartTagPr>
          <w:attr w:name="UnitName" w:val="a"/>
          <w:attr w:name="SourceValue" w:val="2"/>
          <w:attr w:name="HasSpace" w:val="True"/>
          <w:attr w:name="Negative" w:val="True"/>
          <w:attr w:name="NumberType" w:val="1"/>
          <w:attr w:name="TCSC" w:val="0"/>
        </w:smartTagP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2</w:t>
        </w:r>
        <w:r w:rsidRPr="00777BEB">
          <w:rPr>
            <w:rFonts w:ascii="Times New Roman" w:eastAsia="宋体" w:hAnsi="Times New Roman" w:cs="Times New Roman"/>
            <w:szCs w:val="24"/>
          </w:rPr>
          <w:t xml:space="preserve"> A</w:t>
        </w:r>
      </w:smartTag>
      <w:r w:rsidRPr="00777BEB">
        <w:rPr>
          <w:rFonts w:ascii="Times New Roman" w:eastAsia="宋体" w:hAnsi="Times New Roman" w:cs="Times New Roman" w:hint="eastAsia"/>
          <w:szCs w:val="24"/>
        </w:rPr>
        <w:t>时，通过环的横截面的磁通量为</w:t>
      </w:r>
      <w:r w:rsidRPr="00777BEB">
        <w:rPr>
          <w:rFonts w:ascii="Times New Roman" w:eastAsia="宋体" w:hAnsi="Times New Roman" w:cs="Times New Roman"/>
          <w:szCs w:val="24"/>
        </w:rPr>
        <w:t>2.0</w:t>
      </w:r>
      <w:r w:rsidRPr="00777BEB">
        <w:rPr>
          <w:rFonts w:ascii="Times New Roman" w:eastAsia="宋体" w:hAnsi="Times New Roman" w:cs="Times New Roman" w:hint="eastAsia"/>
          <w:szCs w:val="24"/>
        </w:rPr>
        <w:t>×</w:t>
      </w:r>
      <w:r w:rsidRPr="00777BEB">
        <w:rPr>
          <w:rFonts w:ascii="Times New Roman" w:eastAsia="宋体" w:hAnsi="Times New Roman" w:cs="Times New Roman"/>
          <w:szCs w:val="24"/>
        </w:rPr>
        <w:t>10</w:t>
      </w:r>
      <w:r w:rsidRPr="00777BEB">
        <w:rPr>
          <w:rFonts w:ascii="宋体" w:eastAsia="宋体" w:hAnsi="Times New Roman" w:cs="Times New Roman"/>
          <w:szCs w:val="24"/>
          <w:vertAlign w:val="superscript"/>
        </w:rPr>
        <w:t>-</w:t>
      </w:r>
      <w:r w:rsidRPr="00777BEB">
        <w:rPr>
          <w:rFonts w:ascii="Times New Roman" w:eastAsia="宋体" w:hAnsi="Times New Roman" w:cs="Times New Roman"/>
          <w:szCs w:val="24"/>
          <w:vertAlign w:val="superscript"/>
        </w:rPr>
        <w:t>6</w:t>
      </w:r>
      <w:r w:rsidRPr="00777BEB">
        <w:rPr>
          <w:rFonts w:ascii="Times New Roman" w:eastAsia="宋体" w:hAnsi="Times New Roman" w:cs="Times New Roman"/>
          <w:szCs w:val="24"/>
        </w:rPr>
        <w:t xml:space="preserve"> Wb</w:t>
      </w:r>
      <w:r w:rsidRPr="00777BEB">
        <w:rPr>
          <w:rFonts w:ascii="Times New Roman" w:eastAsia="宋体" w:hAnsi="Times New Roman" w:cs="Times New Roman" w:hint="eastAsia"/>
          <w:szCs w:val="24"/>
        </w:rPr>
        <w:t>．求：</w:t>
      </w:r>
      <w:r w:rsidRPr="00777BEB">
        <w:rPr>
          <w:rFonts w:ascii="Times New Roman" w:eastAsia="宋体" w:hAnsi="Times New Roman" w:cs="Times New Roman"/>
          <w:szCs w:val="24"/>
        </w:rPr>
        <w:t xml:space="preserve"> </w:t>
      </w:r>
    </w:p>
    <w:p w14:paraId="3348BDC2"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  (1) </w:t>
      </w:r>
      <w:r w:rsidRPr="00777BEB">
        <w:rPr>
          <w:rFonts w:ascii="Times New Roman" w:eastAsia="宋体" w:hAnsi="Times New Roman" w:cs="Times New Roman" w:hint="eastAsia"/>
          <w:szCs w:val="24"/>
        </w:rPr>
        <w:t>铁环内部的磁感强度；</w:t>
      </w:r>
      <w:r w:rsidRPr="00777BEB">
        <w:rPr>
          <w:rFonts w:ascii="Times New Roman" w:eastAsia="宋体" w:hAnsi="Times New Roman" w:cs="Times New Roman"/>
          <w:szCs w:val="24"/>
        </w:rPr>
        <w:t xml:space="preserve">                                  </w:t>
      </w:r>
    </w:p>
    <w:p w14:paraId="08A49D56"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2) </w:t>
      </w:r>
      <w:r w:rsidRPr="00777BEB">
        <w:rPr>
          <w:rFonts w:ascii="Times New Roman" w:eastAsia="宋体" w:hAnsi="Times New Roman" w:cs="Times New Roman" w:hint="eastAsia"/>
          <w:szCs w:val="24"/>
        </w:rPr>
        <w:t>铁环内部的磁场强度；</w:t>
      </w:r>
      <w:r w:rsidRPr="00777BEB">
        <w:rPr>
          <w:rFonts w:ascii="Times New Roman" w:eastAsia="宋体" w:hAnsi="Times New Roman" w:cs="Times New Roman"/>
          <w:szCs w:val="24"/>
        </w:rPr>
        <w:t xml:space="preserve">                                    </w:t>
      </w:r>
    </w:p>
    <w:p w14:paraId="2E34A843"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hint="eastAsia"/>
          <w:szCs w:val="24"/>
        </w:rPr>
        <w:t xml:space="preserve">(3) </w:t>
      </w:r>
      <w:r w:rsidRPr="00777BEB">
        <w:rPr>
          <w:rFonts w:ascii="Times New Roman" w:eastAsia="宋体" w:hAnsi="Times New Roman" w:cs="Times New Roman" w:hint="eastAsia"/>
          <w:szCs w:val="24"/>
        </w:rPr>
        <w:t>铁的磁化率；</w:t>
      </w:r>
      <w:r w:rsidRPr="00777BEB">
        <w:rPr>
          <w:rFonts w:ascii="Times New Roman" w:eastAsia="宋体" w:hAnsi="Times New Roman" w:cs="Times New Roman"/>
          <w:szCs w:val="24"/>
        </w:rPr>
        <w:t xml:space="preserve">                                            </w:t>
      </w:r>
    </w:p>
    <w:p w14:paraId="3527D8C6" w14:textId="77777777" w:rsidR="00777BEB" w:rsidRPr="00777BEB" w:rsidRDefault="00777BEB" w:rsidP="00777BEB">
      <w:pPr>
        <w:widowControl/>
        <w:spacing w:line="360" w:lineRule="auto"/>
        <w:rPr>
          <w:rFonts w:ascii="Times New Roman" w:eastAsia="宋体" w:hAnsi="Times New Roman" w:cs="Times New Roman"/>
          <w:szCs w:val="24"/>
        </w:rPr>
      </w:pPr>
      <w:r w:rsidRPr="00777BEB">
        <w:rPr>
          <w:rFonts w:ascii="Times New Roman" w:eastAsia="宋体" w:hAnsi="Times New Roman" w:cs="Times New Roman"/>
          <w:szCs w:val="24"/>
        </w:rPr>
        <w:t xml:space="preserve">(4) </w:t>
      </w:r>
      <w:r w:rsidRPr="00777BEB">
        <w:rPr>
          <w:rFonts w:ascii="Times New Roman" w:eastAsia="宋体" w:hAnsi="Times New Roman" w:cs="Times New Roman" w:hint="eastAsia"/>
          <w:szCs w:val="24"/>
        </w:rPr>
        <w:t>铁环的磁化强度．</w:t>
      </w:r>
    </w:p>
    <w:p w14:paraId="54B3F3E1"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hint="eastAsia"/>
          <w:color w:val="FF0000"/>
          <w:szCs w:val="24"/>
        </w:rPr>
        <w:t>答案：</w:t>
      </w:r>
      <w:r w:rsidRPr="00777BEB">
        <w:rPr>
          <w:rFonts w:ascii="Times New Roman" w:eastAsia="宋体" w:hAnsi="Times New Roman" w:cs="Times New Roman"/>
          <w:szCs w:val="21"/>
        </w:rPr>
        <w:t xml:space="preserve">(1)   </w:t>
      </w:r>
      <w:r w:rsidRPr="00777BEB">
        <w:rPr>
          <w:rFonts w:ascii="Times New Roman" w:eastAsia="宋体" w:hAnsi="Times New Roman" w:cs="Times New Roman"/>
          <w:position w:val="-24"/>
          <w:szCs w:val="21"/>
        </w:rPr>
        <w:object w:dxaOrig="1680" w:dyaOrig="620" w14:anchorId="1B683749">
          <v:shape id="_x0000_i1066" type="#_x0000_t75" style="width:84.1pt;height:31.1pt" o:ole="" fillcolor="window">
            <v:imagedata r:id="rId90" o:title=""/>
          </v:shape>
          <o:OLEObject Type="Embed" ProgID="Equation.3" ShapeID="_x0000_i1066" DrawAspect="Content" ObjectID="_1689342613" r:id="rId91"/>
        </w:object>
      </w:r>
      <w:r w:rsidRPr="00777BEB">
        <w:rPr>
          <w:rFonts w:ascii="Times New Roman" w:eastAsia="宋体" w:hAnsi="Times New Roman" w:cs="Times New Roman"/>
          <w:szCs w:val="21"/>
        </w:rPr>
        <w:t xml:space="preserve"> T              </w:t>
      </w:r>
      <w:r w:rsidRPr="00777BEB">
        <w:rPr>
          <w:rFonts w:ascii="Times New Roman" w:eastAsia="宋体" w:hAnsi="Times New Roman" w:cs="Times New Roman"/>
          <w:szCs w:val="21"/>
          <w:vertAlign w:val="subscript"/>
        </w:rPr>
        <w:t xml:space="preserve">  </w:t>
      </w:r>
      <w:r w:rsidRPr="00777BEB">
        <w:rPr>
          <w:rFonts w:ascii="Times New Roman" w:eastAsia="宋体" w:hAnsi="Times New Roman" w:cs="Times New Roman"/>
          <w:szCs w:val="21"/>
        </w:rPr>
        <w:t xml:space="preserve">            </w:t>
      </w:r>
    </w:p>
    <w:p w14:paraId="169FD150"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hint="eastAsia"/>
          <w:szCs w:val="21"/>
        </w:rPr>
        <w:t xml:space="preserve">  </w:t>
      </w:r>
      <w:r w:rsidRPr="00777BEB">
        <w:rPr>
          <w:rFonts w:ascii="Times New Roman" w:eastAsia="宋体" w:hAnsi="Times New Roman" w:cs="Times New Roman"/>
          <w:szCs w:val="21"/>
        </w:rPr>
        <w:t xml:space="preserve"> (2)     </w:t>
      </w:r>
      <w:r w:rsidRPr="00777BEB">
        <w:rPr>
          <w:rFonts w:ascii="Times New Roman" w:eastAsia="宋体" w:hAnsi="Times New Roman" w:cs="Times New Roman"/>
          <w:i/>
          <w:sz w:val="24"/>
          <w:szCs w:val="24"/>
        </w:rPr>
        <w:t xml:space="preserve">n </w:t>
      </w:r>
      <w:r w:rsidRPr="00777BEB">
        <w:rPr>
          <w:rFonts w:ascii="Times New Roman" w:eastAsia="宋体" w:hAnsi="Times New Roman" w:cs="Times New Roman"/>
          <w:sz w:val="24"/>
          <w:szCs w:val="24"/>
        </w:rPr>
        <w:t xml:space="preserve">= </w:t>
      </w:r>
      <w:smartTag w:uri="urn:schemas-microsoft-com:office:smarttags" w:element="chmetcnv">
        <w:smartTagPr>
          <w:attr w:name="UnitName" w:val="m"/>
          <w:attr w:name="SourceValue" w:val="1000"/>
          <w:attr w:name="HasSpace" w:val="True"/>
          <w:attr w:name="Negative" w:val="False"/>
          <w:attr w:name="NumberType" w:val="1"/>
          <w:attr w:name="TCSC" w:val="0"/>
        </w:smartTagPr>
        <w:r w:rsidRPr="00777BEB">
          <w:rPr>
            <w:rFonts w:ascii="Times New Roman" w:eastAsia="宋体" w:hAnsi="Times New Roman" w:cs="Times New Roman"/>
            <w:sz w:val="24"/>
            <w:szCs w:val="24"/>
          </w:rPr>
          <w:t>1000 m</w:t>
        </w:r>
      </w:smartTag>
      <w:r w:rsidRPr="00777BEB">
        <w:rPr>
          <w:rFonts w:ascii="Times New Roman" w:eastAsia="宋体" w:hAnsi="Times New Roman" w:cs="Times New Roman"/>
          <w:sz w:val="24"/>
          <w:szCs w:val="24"/>
          <w:vertAlign w:val="superscript"/>
        </w:rPr>
        <w:t>-1</w:t>
      </w:r>
      <w:r w:rsidRPr="00777BEB">
        <w:rPr>
          <w:rFonts w:ascii="Times New Roman" w:eastAsia="宋体" w:hAnsi="Times New Roman" w:cs="Times New Roman"/>
          <w:sz w:val="24"/>
          <w:szCs w:val="24"/>
          <w:vertAlign w:val="superscript"/>
        </w:rPr>
        <w:t>，</w:t>
      </w:r>
      <w:r w:rsidRPr="00777BEB">
        <w:rPr>
          <w:rFonts w:ascii="Times New Roman" w:eastAsia="宋体" w:hAnsi="Times New Roman" w:cs="Times New Roman"/>
          <w:sz w:val="24"/>
          <w:szCs w:val="24"/>
        </w:rPr>
        <w:t xml:space="preserve"> </w:t>
      </w:r>
      <w:r w:rsidRPr="00777BEB">
        <w:rPr>
          <w:rFonts w:ascii="Times New Roman" w:eastAsia="宋体" w:hAnsi="Times New Roman" w:cs="Times New Roman"/>
          <w:szCs w:val="21"/>
        </w:rPr>
        <w:t xml:space="preserve">   </w:t>
      </w:r>
      <w:r w:rsidRPr="00777BEB">
        <w:rPr>
          <w:rFonts w:ascii="Times New Roman" w:eastAsia="宋体" w:hAnsi="Times New Roman" w:cs="Times New Roman"/>
          <w:i/>
          <w:szCs w:val="21"/>
        </w:rPr>
        <w:t>H</w:t>
      </w:r>
      <w:r w:rsidRPr="00777BEB">
        <w:rPr>
          <w:rFonts w:ascii="Times New Roman" w:eastAsia="宋体" w:hAnsi="Times New Roman" w:cs="Times New Roman"/>
          <w:szCs w:val="21"/>
        </w:rPr>
        <w:t xml:space="preserve"> = </w:t>
      </w:r>
      <w:r w:rsidRPr="00777BEB">
        <w:rPr>
          <w:rFonts w:ascii="Times New Roman" w:eastAsia="宋体" w:hAnsi="Times New Roman" w:cs="Times New Roman"/>
          <w:i/>
          <w:szCs w:val="21"/>
        </w:rPr>
        <w:t>nI</w:t>
      </w:r>
      <w:r w:rsidRPr="00777BEB">
        <w:rPr>
          <w:rFonts w:ascii="Times New Roman" w:eastAsia="宋体" w:hAnsi="Times New Roman" w:cs="Times New Roman"/>
          <w:szCs w:val="21"/>
          <w:vertAlign w:val="subscript"/>
        </w:rPr>
        <w:t>0</w:t>
      </w:r>
      <w:r w:rsidRPr="00777BEB">
        <w:rPr>
          <w:rFonts w:ascii="Times New Roman" w:eastAsia="宋体" w:hAnsi="Times New Roman" w:cs="Times New Roman"/>
          <w:szCs w:val="21"/>
        </w:rPr>
        <w:t>＝</w:t>
      </w:r>
      <w:smartTag w:uri="urn:schemas-microsoft-com:office:smarttags" w:element="chmetcnv">
        <w:smartTagPr>
          <w:attr w:name="UnitName" w:val="a"/>
          <w:attr w:name="SourceValue" w:val="32"/>
          <w:attr w:name="HasSpace" w:val="True"/>
          <w:attr w:name="Negative" w:val="False"/>
          <w:attr w:name="NumberType" w:val="1"/>
          <w:attr w:name="TCSC" w:val="0"/>
        </w:smartTagPr>
        <w:r w:rsidRPr="00777BEB">
          <w:rPr>
            <w:rFonts w:ascii="Times New Roman" w:eastAsia="宋体" w:hAnsi="Times New Roman" w:cs="Times New Roman"/>
            <w:szCs w:val="21"/>
          </w:rPr>
          <w:t>32 A</w:t>
        </w:r>
      </w:smartTag>
      <w:r w:rsidRPr="00777BEB">
        <w:rPr>
          <w:rFonts w:ascii="Times New Roman" w:eastAsia="宋体" w:hAnsi="Times New Roman" w:cs="Times New Roman"/>
          <w:szCs w:val="21"/>
        </w:rPr>
        <w:t xml:space="preserve">/m                      </w:t>
      </w:r>
    </w:p>
    <w:p w14:paraId="0C2DA3FC" w14:textId="77777777"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Pr="00777BEB">
        <w:rPr>
          <w:rFonts w:ascii="Times New Roman" w:eastAsia="宋体" w:hAnsi="Times New Roman" w:cs="Times New Roman"/>
          <w:szCs w:val="21"/>
          <w:vertAlign w:val="subscript"/>
        </w:rPr>
        <w:t xml:space="preserve">  </w:t>
      </w:r>
      <w:r w:rsidRPr="00777BEB">
        <w:rPr>
          <w:rFonts w:ascii="Times New Roman" w:eastAsia="宋体" w:hAnsi="Times New Roman" w:cs="Times New Roman"/>
          <w:szCs w:val="21"/>
        </w:rPr>
        <w:t xml:space="preserve"> (3) </w:t>
      </w:r>
      <w:r w:rsidRPr="00777BEB">
        <w:rPr>
          <w:rFonts w:ascii="Times New Roman" w:eastAsia="宋体" w:hAnsi="Times New Roman" w:cs="Times New Roman" w:hint="eastAsia"/>
          <w:szCs w:val="21"/>
        </w:rPr>
        <w:t>相对磁导率</w:t>
      </w:r>
      <w:r w:rsidRPr="00777BEB">
        <w:rPr>
          <w:rFonts w:ascii="Times New Roman" w:eastAsia="宋体" w:hAnsi="Times New Roman" w:cs="Times New Roman"/>
          <w:szCs w:val="21"/>
        </w:rPr>
        <w:t xml:space="preserve">         </w:t>
      </w:r>
      <w:r w:rsidRPr="00777BEB">
        <w:rPr>
          <w:rFonts w:ascii="Times New Roman" w:eastAsia="宋体" w:hAnsi="Times New Roman" w:cs="Times New Roman"/>
          <w:position w:val="-30"/>
          <w:szCs w:val="21"/>
        </w:rPr>
        <w:object w:dxaOrig="1719" w:dyaOrig="680" w14:anchorId="081DAFDC">
          <v:shape id="_x0000_i1067" type="#_x0000_t75" style="width:85.8pt;height:34pt" o:ole="" fillcolor="window">
            <v:imagedata r:id="rId92" o:title=""/>
          </v:shape>
          <o:OLEObject Type="Embed" ProgID="Equation.3" ShapeID="_x0000_i1067" DrawAspect="Content" ObjectID="_1689342614" r:id="rId93"/>
        </w:object>
      </w:r>
    </w:p>
    <w:p w14:paraId="4DF8BDAF" w14:textId="560946DB" w:rsidR="00777BEB" w:rsidRPr="00777BEB" w:rsidRDefault="00777BEB" w:rsidP="00777BEB">
      <w:pPr>
        <w:widowControl/>
        <w:snapToGrid w:val="0"/>
        <w:spacing w:line="360" w:lineRule="auto"/>
        <w:jc w:val="left"/>
        <w:rPr>
          <w:rFonts w:ascii="Times New Roman" w:eastAsia="宋体" w:hAnsi="Times New Roman" w:cs="Times New Roman"/>
          <w:szCs w:val="21"/>
        </w:rPr>
      </w:pPr>
      <w:r w:rsidRPr="00777BEB">
        <w:rPr>
          <w:rFonts w:ascii="Times New Roman" w:eastAsia="宋体" w:hAnsi="Times New Roman" w:cs="Times New Roman"/>
          <w:szCs w:val="21"/>
        </w:rPr>
        <w:t xml:space="preserve">  </w:t>
      </w:r>
      <w:r w:rsidR="0024092D">
        <w:rPr>
          <w:rFonts w:ascii="Times New Roman" w:eastAsia="宋体" w:hAnsi="Times New Roman" w:cs="Times New Roman"/>
          <w:szCs w:val="21"/>
        </w:rPr>
        <w:t xml:space="preserve">     </w:t>
      </w:r>
      <w:r w:rsidRPr="00777BEB">
        <w:rPr>
          <w:rFonts w:ascii="Times New Roman" w:eastAsia="宋体" w:hAnsi="Times New Roman" w:cs="Times New Roman" w:hint="eastAsia"/>
          <w:szCs w:val="21"/>
        </w:rPr>
        <w:t>磁化率</w:t>
      </w:r>
      <w:r w:rsidRPr="00777BEB">
        <w:rPr>
          <w:rFonts w:ascii="Times New Roman" w:eastAsia="宋体" w:hAnsi="Times New Roman" w:cs="Times New Roman"/>
          <w:szCs w:val="21"/>
        </w:rPr>
        <w:t xml:space="preserve">              </w:t>
      </w:r>
      <w:r w:rsidRPr="00777BEB">
        <w:rPr>
          <w:rFonts w:ascii="Symbol" w:eastAsia="宋体" w:hAnsi="Symbol" w:cs="Times New Roman"/>
          <w:i/>
          <w:szCs w:val="21"/>
        </w:rPr>
        <w:t></w:t>
      </w:r>
      <w:r w:rsidRPr="00777BEB">
        <w:rPr>
          <w:rFonts w:ascii="Times New Roman" w:eastAsia="宋体" w:hAnsi="Times New Roman" w:cs="Times New Roman"/>
          <w:i/>
          <w:szCs w:val="21"/>
          <w:vertAlign w:val="subscript"/>
        </w:rPr>
        <w:t>m</w:t>
      </w:r>
      <w:r w:rsidRPr="00777BEB">
        <w:rPr>
          <w:rFonts w:ascii="Times New Roman" w:eastAsia="宋体" w:hAnsi="Times New Roman" w:cs="Times New Roman"/>
          <w:szCs w:val="21"/>
        </w:rPr>
        <w:t xml:space="preserve"> = </w:t>
      </w:r>
      <w:r w:rsidRPr="00777BEB">
        <w:rPr>
          <w:rFonts w:ascii="Symbol" w:eastAsia="宋体" w:hAnsi="Symbol" w:cs="Times New Roman"/>
          <w:i/>
          <w:szCs w:val="21"/>
        </w:rPr>
        <w:t></w:t>
      </w:r>
      <w:r w:rsidRPr="00777BEB">
        <w:rPr>
          <w:rFonts w:ascii="Times New Roman" w:eastAsia="宋体" w:hAnsi="Times New Roman" w:cs="Times New Roman"/>
          <w:i/>
          <w:szCs w:val="21"/>
          <w:vertAlign w:val="subscript"/>
        </w:rPr>
        <w:t>r</w:t>
      </w:r>
      <w:r w:rsidRPr="00777BEB">
        <w:rPr>
          <w:rFonts w:ascii="宋体" w:eastAsia="宋体" w:hAnsi="Times New Roman" w:cs="Times New Roman" w:hint="eastAsia"/>
          <w:szCs w:val="21"/>
        </w:rPr>
        <w:t>­</w:t>
      </w:r>
      <w:r w:rsidRPr="00777BEB">
        <w:rPr>
          <w:rFonts w:ascii="Times New Roman" w:eastAsia="宋体" w:hAnsi="Times New Roman" w:cs="Times New Roman"/>
          <w:szCs w:val="21"/>
        </w:rPr>
        <w:t xml:space="preserve">1 = 496            </w:t>
      </w:r>
      <w:r w:rsidRPr="00777BEB">
        <w:rPr>
          <w:rFonts w:ascii="Times New Roman" w:eastAsia="宋体" w:hAnsi="Times New Roman" w:cs="Times New Roman"/>
          <w:szCs w:val="21"/>
          <w:vertAlign w:val="subscript"/>
        </w:rPr>
        <w:t xml:space="preserve">  </w:t>
      </w:r>
      <w:r w:rsidRPr="00777BEB">
        <w:rPr>
          <w:rFonts w:ascii="Times New Roman" w:eastAsia="宋体" w:hAnsi="Times New Roman" w:cs="Times New Roman"/>
          <w:szCs w:val="21"/>
        </w:rPr>
        <w:t xml:space="preserve">             </w:t>
      </w:r>
    </w:p>
    <w:p w14:paraId="5A91B2D2" w14:textId="77777777" w:rsidR="00777BEB" w:rsidRPr="00777BEB" w:rsidRDefault="00777BEB" w:rsidP="0024092D">
      <w:pPr>
        <w:widowControl/>
        <w:spacing w:line="360" w:lineRule="auto"/>
        <w:ind w:firstLine="420"/>
        <w:rPr>
          <w:rFonts w:ascii="Times New Roman" w:eastAsia="宋体" w:hAnsi="Times New Roman" w:cs="Times New Roman"/>
          <w:szCs w:val="21"/>
        </w:rPr>
      </w:pPr>
      <w:r w:rsidRPr="00777BEB">
        <w:rPr>
          <w:rFonts w:ascii="Times New Roman" w:eastAsia="宋体" w:hAnsi="Times New Roman" w:cs="Times New Roman"/>
          <w:szCs w:val="21"/>
        </w:rPr>
        <w:t xml:space="preserve">(4) </w:t>
      </w:r>
      <w:r w:rsidRPr="00777BEB">
        <w:rPr>
          <w:rFonts w:ascii="Times New Roman" w:eastAsia="宋体" w:hAnsi="Times New Roman" w:cs="Times New Roman" w:hint="eastAsia"/>
          <w:szCs w:val="21"/>
        </w:rPr>
        <w:t>磁化强度</w:t>
      </w:r>
      <w:r w:rsidRPr="00777BEB">
        <w:rPr>
          <w:rFonts w:ascii="Times New Roman" w:eastAsia="宋体" w:hAnsi="Times New Roman" w:cs="Times New Roman"/>
          <w:szCs w:val="21"/>
        </w:rPr>
        <w:t xml:space="preserve">          </w:t>
      </w:r>
      <w:r w:rsidRPr="00777BEB">
        <w:rPr>
          <w:rFonts w:ascii="Times New Roman" w:eastAsia="宋体" w:hAnsi="Times New Roman" w:cs="Times New Roman"/>
          <w:i/>
          <w:szCs w:val="21"/>
        </w:rPr>
        <w:t>M</w:t>
      </w:r>
      <w:r w:rsidRPr="00777BEB">
        <w:rPr>
          <w:rFonts w:ascii="Times New Roman" w:eastAsia="宋体" w:hAnsi="Times New Roman" w:cs="Times New Roman"/>
          <w:szCs w:val="21"/>
        </w:rPr>
        <w:t xml:space="preserve"> = </w:t>
      </w:r>
      <w:r w:rsidRPr="00777BEB">
        <w:rPr>
          <w:rFonts w:ascii="Symbol" w:eastAsia="宋体" w:hAnsi="Symbol" w:cs="Times New Roman"/>
          <w:i/>
          <w:szCs w:val="21"/>
        </w:rPr>
        <w:t></w:t>
      </w:r>
      <w:proofErr w:type="spellStart"/>
      <w:r w:rsidRPr="00777BEB">
        <w:rPr>
          <w:rFonts w:ascii="Times New Roman" w:eastAsia="宋体" w:hAnsi="Times New Roman" w:cs="Times New Roman"/>
          <w:i/>
          <w:szCs w:val="21"/>
          <w:vertAlign w:val="subscript"/>
        </w:rPr>
        <w:t>m</w:t>
      </w:r>
      <w:r w:rsidRPr="00777BEB">
        <w:rPr>
          <w:rFonts w:ascii="Times New Roman" w:eastAsia="宋体" w:hAnsi="Times New Roman" w:cs="Times New Roman"/>
          <w:i/>
          <w:szCs w:val="21"/>
        </w:rPr>
        <w:t>H</w:t>
      </w:r>
      <w:proofErr w:type="spellEnd"/>
      <w:r w:rsidRPr="00777BEB">
        <w:rPr>
          <w:rFonts w:ascii="Times New Roman" w:eastAsia="宋体" w:hAnsi="Times New Roman" w:cs="Times New Roman" w:hint="eastAsia"/>
          <w:szCs w:val="21"/>
        </w:rPr>
        <w:t>＝</w:t>
      </w:r>
      <w:r w:rsidRPr="00777BEB">
        <w:rPr>
          <w:rFonts w:ascii="Times New Roman" w:eastAsia="宋体" w:hAnsi="Times New Roman" w:cs="Times New Roman"/>
          <w:szCs w:val="21"/>
        </w:rPr>
        <w:t>1.59</w:t>
      </w:r>
      <w:r w:rsidRPr="00777BEB">
        <w:rPr>
          <w:rFonts w:ascii="Times New Roman" w:eastAsia="宋体" w:hAnsi="Times New Roman" w:cs="Times New Roman" w:hint="eastAsia"/>
          <w:szCs w:val="21"/>
        </w:rPr>
        <w:t>×</w:t>
      </w:r>
      <w:smartTag w:uri="urn:schemas-microsoft-com:office:smarttags" w:element="chmetcnv">
        <w:smartTagPr>
          <w:attr w:name="UnitName" w:val="a"/>
          <w:attr w:name="SourceValue" w:val="104"/>
          <w:attr w:name="HasSpace" w:val="True"/>
          <w:attr w:name="Negative" w:val="False"/>
          <w:attr w:name="NumberType" w:val="1"/>
          <w:attr w:name="TCSC" w:val="0"/>
        </w:smartTagPr>
        <w:r w:rsidRPr="00777BEB">
          <w:rPr>
            <w:rFonts w:ascii="Times New Roman" w:eastAsia="宋体" w:hAnsi="Times New Roman" w:cs="Times New Roman"/>
            <w:szCs w:val="21"/>
          </w:rPr>
          <w:t>10</w:t>
        </w:r>
        <w:r w:rsidRPr="00777BEB">
          <w:rPr>
            <w:rFonts w:ascii="Times New Roman" w:eastAsia="宋体" w:hAnsi="Times New Roman" w:cs="Times New Roman"/>
            <w:szCs w:val="21"/>
            <w:vertAlign w:val="superscript"/>
          </w:rPr>
          <w:t>4</w:t>
        </w:r>
        <w:r w:rsidRPr="00777BEB">
          <w:rPr>
            <w:rFonts w:ascii="Times New Roman" w:eastAsia="宋体" w:hAnsi="Times New Roman" w:cs="Times New Roman"/>
            <w:szCs w:val="21"/>
          </w:rPr>
          <w:t xml:space="preserve"> A</w:t>
        </w:r>
      </w:smartTag>
      <w:r w:rsidRPr="00777BEB">
        <w:rPr>
          <w:rFonts w:ascii="Times New Roman" w:eastAsia="宋体" w:hAnsi="Times New Roman" w:cs="Times New Roman"/>
          <w:szCs w:val="21"/>
        </w:rPr>
        <w:t xml:space="preserve">/m  </w:t>
      </w:r>
    </w:p>
    <w:p w14:paraId="228610BC" w14:textId="77777777" w:rsidR="00777BEB" w:rsidRPr="00777BEB" w:rsidRDefault="00777BEB" w:rsidP="00777BEB">
      <w:pPr>
        <w:autoSpaceDE w:val="0"/>
        <w:autoSpaceDN w:val="0"/>
        <w:spacing w:beforeLines="50" w:before="156" w:afterLines="50" w:after="156" w:line="360" w:lineRule="auto"/>
        <w:rPr>
          <w:rFonts w:ascii="Times New Roman" w:eastAsia="宋体" w:hAnsi="Times New Roman" w:cs="Times New Roman"/>
          <w:b/>
          <w:color w:val="000000"/>
          <w:szCs w:val="21"/>
        </w:rPr>
      </w:pPr>
      <w:r w:rsidRPr="00777BEB">
        <w:rPr>
          <w:rFonts w:ascii="Times New Roman" w:eastAsia="宋体" w:hAnsi="Times New Roman" w:cs="Times New Roman" w:hint="eastAsia"/>
          <w:b/>
          <w:color w:val="000000"/>
          <w:szCs w:val="21"/>
        </w:rPr>
        <w:t>四</w:t>
      </w:r>
      <w:r w:rsidRPr="00777BEB">
        <w:rPr>
          <w:rFonts w:ascii="宋体" w:eastAsia="宋体" w:hAnsi="宋体" w:cs="Times New Roman" w:hint="eastAsia"/>
          <w:b/>
          <w:color w:val="000000"/>
          <w:szCs w:val="21"/>
        </w:rPr>
        <w:t>、</w:t>
      </w:r>
      <w:r w:rsidRPr="00777BEB">
        <w:rPr>
          <w:rFonts w:ascii="Times New Roman" w:eastAsia="宋体" w:hAnsi="Times New Roman" w:cs="Times New Roman" w:hint="eastAsia"/>
          <w:b/>
          <w:color w:val="000000"/>
          <w:szCs w:val="21"/>
        </w:rPr>
        <w:t xml:space="preserve"> </w:t>
      </w:r>
      <w:r w:rsidRPr="00777BEB">
        <w:rPr>
          <w:rFonts w:ascii="Times New Roman" w:eastAsia="宋体" w:hAnsi="Times New Roman" w:cs="Times New Roman" w:hint="eastAsia"/>
          <w:b/>
          <w:color w:val="000000"/>
          <w:szCs w:val="21"/>
        </w:rPr>
        <w:t>研讨题</w:t>
      </w:r>
    </w:p>
    <w:p w14:paraId="136E9FB8" w14:textId="3CF031E6" w:rsidR="00777BEB" w:rsidRPr="00777BEB" w:rsidRDefault="00777BEB" w:rsidP="00777BEB">
      <w:pPr>
        <w:widowControl/>
        <w:spacing w:line="360" w:lineRule="auto"/>
        <w:jc w:val="left"/>
        <w:rPr>
          <w:rFonts w:ascii="宋体" w:eastAsia="宋体" w:hAnsi="宋体" w:cs="Times New Roman" w:hint="eastAsia"/>
          <w:color w:val="000000"/>
          <w:kern w:val="0"/>
          <w:szCs w:val="21"/>
        </w:rPr>
      </w:pPr>
      <w:r w:rsidRPr="00777BEB">
        <w:rPr>
          <w:rFonts w:ascii="Times New Roman" w:eastAsia="宋体" w:hAnsi="Times New Roman" w:cs="Times New Roman"/>
          <w:color w:val="000000"/>
          <w:kern w:val="0"/>
          <w:szCs w:val="21"/>
        </w:rPr>
        <w:t xml:space="preserve">1. </w:t>
      </w:r>
      <w:r w:rsidRPr="00777BEB">
        <w:rPr>
          <w:rFonts w:ascii="宋体" w:eastAsia="宋体" w:hAnsi="宋体" w:cs="Times New Roman"/>
          <w:color w:val="000000"/>
          <w:kern w:val="0"/>
          <w:szCs w:val="21"/>
        </w:rPr>
        <w:t>顺磁质和铁磁质的磁导率明显地依赖于温度，而抗磁质的磁导率则几乎与温度无关，为什么？</w:t>
      </w:r>
    </w:p>
    <w:p w14:paraId="15F21802" w14:textId="77777777" w:rsidR="00777BEB" w:rsidRPr="00777BEB" w:rsidRDefault="00777BEB" w:rsidP="00777BEB">
      <w:pPr>
        <w:widowControl/>
        <w:spacing w:line="360" w:lineRule="auto"/>
        <w:jc w:val="left"/>
        <w:rPr>
          <w:rFonts w:ascii="宋体" w:eastAsia="宋体" w:hAnsi="宋体" w:cs="Times New Roman"/>
          <w:color w:val="C00000"/>
          <w:kern w:val="0"/>
          <w:szCs w:val="21"/>
        </w:rPr>
      </w:pPr>
      <w:r w:rsidRPr="00777BEB">
        <w:rPr>
          <w:rFonts w:ascii="宋体" w:eastAsia="宋体" w:hAnsi="宋体" w:cs="Times New Roman" w:hint="eastAsia"/>
          <w:b/>
          <w:bCs/>
          <w:color w:val="C00000"/>
          <w:kern w:val="0"/>
          <w:szCs w:val="21"/>
        </w:rPr>
        <w:t>参考解答</w:t>
      </w:r>
      <w:r w:rsidRPr="00777BEB">
        <w:rPr>
          <w:rFonts w:ascii="宋体" w:eastAsia="宋体" w:hAnsi="宋体" w:cs="Times New Roman" w:hint="eastAsia"/>
          <w:color w:val="C00000"/>
          <w:kern w:val="0"/>
          <w:szCs w:val="21"/>
        </w:rPr>
        <w:t>：</w:t>
      </w:r>
    </w:p>
    <w:p w14:paraId="038FC71E" w14:textId="77777777" w:rsidR="00777BEB" w:rsidRPr="00777BEB" w:rsidRDefault="00777BEB" w:rsidP="00777BEB">
      <w:pPr>
        <w:widowControl/>
        <w:spacing w:line="360" w:lineRule="auto"/>
        <w:jc w:val="left"/>
        <w:rPr>
          <w:rFonts w:ascii="宋体" w:eastAsia="宋体" w:hAnsi="宋体" w:cs="Times New Roman"/>
          <w:color w:val="000000"/>
          <w:kern w:val="0"/>
          <w:szCs w:val="21"/>
        </w:rPr>
      </w:pPr>
      <w:r w:rsidRPr="00777BEB">
        <w:rPr>
          <w:rFonts w:ascii="宋体" w:eastAsia="宋体" w:hAnsi="宋体" w:cs="Times New Roman"/>
          <w:color w:val="000000"/>
          <w:kern w:val="0"/>
          <w:szCs w:val="21"/>
        </w:rPr>
        <w:lastRenderedPageBreak/>
        <w:t>顺磁质的磁性主要来源于分子的固有磁矩沿外磁场方向的取向排列。当温度升高时，由于热运动的缘故，这些固有磁矩更易趋向混乱，而不易沿外磁场方向排列，使得顺磁质的磁性因磁导率明显地依赖于温度。</w:t>
      </w:r>
      <w:r w:rsidRPr="00777BEB">
        <w:rPr>
          <w:rFonts w:ascii="宋体" w:eastAsia="宋体" w:hAnsi="宋体" w:cs="Times New Roman"/>
          <w:color w:val="000000"/>
          <w:kern w:val="0"/>
          <w:szCs w:val="21"/>
        </w:rPr>
        <w:br/>
      </w:r>
      <w:r w:rsidRPr="00777BEB">
        <w:rPr>
          <w:rFonts w:ascii="宋体" w:eastAsia="宋体" w:hAnsi="宋体" w:cs="Times New Roman" w:hint="eastAsia"/>
          <w:color w:val="000000"/>
          <w:kern w:val="0"/>
          <w:szCs w:val="21"/>
        </w:rPr>
        <w:t xml:space="preserve">    </w:t>
      </w:r>
      <w:r w:rsidRPr="00777BEB">
        <w:rPr>
          <w:rFonts w:ascii="宋体" w:eastAsia="宋体" w:hAnsi="宋体" w:cs="Times New Roman"/>
          <w:color w:val="000000"/>
          <w:kern w:val="0"/>
          <w:szCs w:val="21"/>
        </w:rPr>
        <w:t>铁磁质的磁性主要来源于磁畴的磁矩方向沿外磁场方向的取向排列。当温度升高时，各磁畴的磁矩方向易趋向混乱而使铁磁质的磁性减小，因而铁磁质的磁导率会明显地依赖于温度。当铁磁质的温度超过居里点时，其磁性还会完全消失。</w:t>
      </w:r>
    </w:p>
    <w:p w14:paraId="3DD67AD4" w14:textId="77777777" w:rsidR="00777BEB" w:rsidRPr="00777BEB" w:rsidRDefault="00777BEB" w:rsidP="00777BEB">
      <w:pPr>
        <w:autoSpaceDE w:val="0"/>
        <w:autoSpaceDN w:val="0"/>
        <w:spacing w:line="360" w:lineRule="auto"/>
        <w:rPr>
          <w:rFonts w:ascii="Times New Roman" w:eastAsia="宋体" w:hAnsi="Times New Roman" w:cs="Times New Roman"/>
          <w:color w:val="000000"/>
          <w:szCs w:val="21"/>
        </w:rPr>
      </w:pPr>
      <w:r w:rsidRPr="00777BEB">
        <w:rPr>
          <w:rFonts w:ascii="Times New Roman" w:eastAsia="宋体" w:hAnsi="Times New Roman" w:cs="Times New Roman"/>
          <w:color w:val="000000"/>
          <w:szCs w:val="21"/>
        </w:rPr>
        <w:t>至于抗磁质，它的磁性来源于抗磁质分子在外磁场中所产生的与外磁场方向相反的感生磁矩，不存在磁矩的方向排列问题，因而抗磁质的磁性和分子的热运动情况无关，这就是抗磁质的磁导率几乎与温度无关的原因。</w:t>
      </w:r>
    </w:p>
    <w:p w14:paraId="6832E1F1" w14:textId="77777777" w:rsidR="00777BEB" w:rsidRPr="00777BEB" w:rsidRDefault="00777BEB" w:rsidP="00777BEB">
      <w:pPr>
        <w:spacing w:line="360" w:lineRule="auto"/>
        <w:rPr>
          <w:rFonts w:ascii="Times New Roman" w:eastAsia="宋体" w:hAnsi="Times New Roman" w:cs="Times New Roman"/>
          <w:color w:val="000000"/>
          <w:szCs w:val="21"/>
        </w:rPr>
      </w:pPr>
    </w:p>
    <w:p w14:paraId="034E0796" w14:textId="65B7256F" w:rsidR="00777BEB" w:rsidRPr="00777BEB" w:rsidRDefault="00777BEB" w:rsidP="00777BEB">
      <w:pPr>
        <w:spacing w:line="360" w:lineRule="auto"/>
        <w:rPr>
          <w:rFonts w:ascii="Times New Roman" w:eastAsia="宋体" w:hAnsi="Times New Roman" w:cs="Times New Roman" w:hint="eastAsia"/>
          <w:color w:val="000000"/>
          <w:szCs w:val="21"/>
        </w:rPr>
      </w:pPr>
      <w:r w:rsidRPr="00777BEB">
        <w:rPr>
          <w:rFonts w:ascii="Times New Roman" w:eastAsia="宋体" w:hAnsi="Times New Roman" w:cs="Times New Roman" w:hint="eastAsia"/>
          <w:color w:val="000000"/>
          <w:szCs w:val="21"/>
        </w:rPr>
        <w:t xml:space="preserve">2. </w:t>
      </w:r>
      <w:r w:rsidRPr="00777BEB">
        <w:rPr>
          <w:rFonts w:ascii="Times New Roman" w:eastAsia="宋体" w:hAnsi="Times New Roman" w:cs="Times New Roman" w:hint="eastAsia"/>
          <w:color w:val="000000"/>
          <w:szCs w:val="21"/>
        </w:rPr>
        <w:t>在实际问题中用安培环路定理</w:t>
      </w:r>
      <w:r w:rsidRPr="00777BEB">
        <w:rPr>
          <w:rFonts w:ascii="Times New Roman" w:eastAsia="宋体" w:hAnsi="Times New Roman" w:cs="Times New Roman"/>
          <w:position w:val="-18"/>
          <w:szCs w:val="24"/>
        </w:rPr>
        <w:object w:dxaOrig="1700" w:dyaOrig="480" w14:anchorId="75F03135">
          <v:shape id="_x0000_i1068" type="#_x0000_t75" style="width:84.95pt;height:23.6pt" o:ole="" fillcolor="window">
            <v:imagedata r:id="rId94" o:title=""/>
          </v:shape>
          <o:OLEObject Type="Embed" ProgID="Equation.DSMT4" ShapeID="_x0000_i1068" DrawAspect="Content" ObjectID="_1689342615" r:id="rId95"/>
        </w:object>
      </w:r>
      <w:r w:rsidRPr="00777BEB">
        <w:rPr>
          <w:rFonts w:ascii="Times New Roman" w:eastAsia="宋体" w:hAnsi="Times New Roman" w:cs="Times New Roman" w:hint="eastAsia"/>
          <w:color w:val="000000"/>
          <w:szCs w:val="21"/>
        </w:rPr>
        <w:t>计算由铁磁质组成的闭合环路，在得出</w:t>
      </w:r>
      <w:r w:rsidRPr="00777BEB">
        <w:rPr>
          <w:rFonts w:ascii="Times New Roman" w:eastAsia="宋体" w:hAnsi="Times New Roman" w:cs="Times New Roman"/>
          <w:i/>
          <w:color w:val="000000"/>
          <w:szCs w:val="21"/>
        </w:rPr>
        <w:t>H</w:t>
      </w:r>
      <w:r w:rsidRPr="00777BEB">
        <w:rPr>
          <w:rFonts w:ascii="Times New Roman" w:eastAsia="宋体" w:hAnsi="Times New Roman" w:cs="Times New Roman" w:hint="eastAsia"/>
          <w:color w:val="000000"/>
          <w:szCs w:val="21"/>
        </w:rPr>
        <w:t>后，如何进一步求出对应的</w:t>
      </w:r>
      <w:r w:rsidRPr="00777BEB">
        <w:rPr>
          <w:rFonts w:ascii="Times New Roman" w:eastAsia="宋体" w:hAnsi="Times New Roman" w:cs="Times New Roman" w:hint="eastAsia"/>
          <w:i/>
          <w:color w:val="000000"/>
          <w:szCs w:val="21"/>
        </w:rPr>
        <w:t>B</w:t>
      </w:r>
      <w:r w:rsidRPr="00777BEB">
        <w:rPr>
          <w:rFonts w:ascii="Times New Roman" w:eastAsia="宋体" w:hAnsi="Times New Roman" w:cs="Times New Roman" w:hint="eastAsia"/>
          <w:color w:val="000000"/>
          <w:szCs w:val="21"/>
        </w:rPr>
        <w:t>值呢？</w:t>
      </w:r>
    </w:p>
    <w:p w14:paraId="6385AF87" w14:textId="77777777" w:rsidR="00777BEB" w:rsidRPr="00777BEB" w:rsidRDefault="00777BEB" w:rsidP="00777BEB">
      <w:pPr>
        <w:spacing w:line="360" w:lineRule="auto"/>
        <w:rPr>
          <w:rFonts w:ascii="宋体" w:eastAsia="宋体" w:hAnsi="宋体" w:cs="Times New Roman"/>
          <w:b/>
          <w:bCs/>
          <w:color w:val="C00000"/>
          <w:szCs w:val="21"/>
        </w:rPr>
      </w:pPr>
      <w:r w:rsidRPr="00777BEB">
        <w:rPr>
          <w:rFonts w:ascii="宋体" w:eastAsia="宋体" w:hAnsi="宋体" w:cs="Times New Roman" w:hint="eastAsia"/>
          <w:b/>
          <w:bCs/>
          <w:color w:val="C00000"/>
          <w:szCs w:val="21"/>
        </w:rPr>
        <w:t>参考解答:</w:t>
      </w:r>
    </w:p>
    <w:p w14:paraId="1AABBB10" w14:textId="77777777" w:rsidR="00777BEB" w:rsidRPr="00777BEB" w:rsidRDefault="00777BEB" w:rsidP="00777BEB">
      <w:pPr>
        <w:snapToGrid w:val="0"/>
        <w:spacing w:line="360" w:lineRule="auto"/>
        <w:rPr>
          <w:rFonts w:ascii="Times New Roman" w:eastAsia="宋体" w:hAnsi="Times New Roman" w:cs="Times New Roman"/>
          <w:color w:val="000000"/>
          <w:szCs w:val="21"/>
        </w:rPr>
      </w:pPr>
      <w:r w:rsidRPr="00777BEB">
        <w:rPr>
          <w:rFonts w:ascii="Times New Roman" w:eastAsia="宋体" w:hAnsi="Times New Roman" w:cs="Times New Roman" w:hint="eastAsia"/>
          <w:color w:val="000000"/>
          <w:szCs w:val="21"/>
        </w:rPr>
        <w:t>由于铁磁质的</w:t>
      </w:r>
      <w:r w:rsidRPr="00777BEB">
        <w:rPr>
          <w:rFonts w:ascii="Symbol" w:eastAsia="宋体" w:hAnsi="Symbol" w:cs="Times New Roman"/>
          <w:i/>
          <w:color w:val="000000"/>
          <w:szCs w:val="21"/>
        </w:rPr>
        <w:t></w:t>
      </w:r>
      <w:r w:rsidRPr="00777BEB">
        <w:rPr>
          <w:rFonts w:ascii="Symbol" w:eastAsia="宋体" w:hAnsi="Symbol" w:cs="Times New Roman"/>
          <w:i/>
          <w:color w:val="000000"/>
          <w:szCs w:val="21"/>
          <w:vertAlign w:val="subscript"/>
        </w:rPr>
        <w:t></w:t>
      </w:r>
      <w:r w:rsidRPr="00777BEB">
        <w:rPr>
          <w:rFonts w:ascii="Times New Roman" w:eastAsia="宋体" w:hAnsi="Times New Roman" w:cs="Times New Roman" w:hint="eastAsia"/>
          <w:i/>
          <w:color w:val="000000"/>
          <w:szCs w:val="21"/>
          <w:vertAlign w:val="subscript"/>
        </w:rPr>
        <w:t>r</w:t>
      </w:r>
      <w:r w:rsidRPr="00777BEB">
        <w:rPr>
          <w:rFonts w:ascii="Times New Roman" w:eastAsia="宋体" w:hAnsi="Times New Roman" w:cs="Times New Roman" w:hint="eastAsia"/>
          <w:color w:val="000000"/>
          <w:szCs w:val="21"/>
        </w:rPr>
        <w:t>不是一个常数，因此不能用</w:t>
      </w:r>
      <w:r w:rsidRPr="00777BEB">
        <w:rPr>
          <w:rFonts w:ascii="Times New Roman" w:eastAsia="宋体" w:hAnsi="Times New Roman" w:cs="Times New Roman"/>
          <w:i/>
          <w:color w:val="000000"/>
          <w:szCs w:val="21"/>
        </w:rPr>
        <w:t>B</w:t>
      </w:r>
      <w:r w:rsidRPr="00777BEB">
        <w:rPr>
          <w:rFonts w:ascii="Times New Roman" w:eastAsia="宋体" w:hAnsi="Times New Roman" w:cs="Times New Roman"/>
          <w:color w:val="000000"/>
          <w:szCs w:val="21"/>
        </w:rPr>
        <w:t xml:space="preserve"> =</w:t>
      </w:r>
      <w:r w:rsidRPr="00777BEB">
        <w:rPr>
          <w:rFonts w:ascii="Symbol" w:eastAsia="宋体" w:hAnsi="Symbol" w:cs="Times New Roman"/>
          <w:i/>
          <w:color w:val="000000"/>
          <w:szCs w:val="21"/>
        </w:rPr>
        <w:t></w:t>
      </w:r>
      <w:r w:rsidRPr="00777BEB">
        <w:rPr>
          <w:rFonts w:ascii="Times New Roman" w:eastAsia="宋体" w:hAnsi="Times New Roman" w:cs="Times New Roman" w:hint="eastAsia"/>
          <w:i/>
          <w:color w:val="000000"/>
          <w:szCs w:val="21"/>
          <w:vertAlign w:val="subscript"/>
        </w:rPr>
        <w:t>r</w:t>
      </w:r>
      <w:r w:rsidRPr="00777BEB">
        <w:rPr>
          <w:rFonts w:ascii="Symbol" w:eastAsia="宋体" w:hAnsi="Symbol" w:cs="Times New Roman"/>
          <w:i/>
          <w:color w:val="000000"/>
          <w:szCs w:val="21"/>
        </w:rPr>
        <w:t></w:t>
      </w:r>
      <w:r w:rsidRPr="00777BEB">
        <w:rPr>
          <w:rFonts w:ascii="Times New Roman" w:eastAsia="宋体" w:hAnsi="Times New Roman" w:cs="Times New Roman" w:hint="eastAsia"/>
          <w:color w:val="000000"/>
          <w:szCs w:val="21"/>
          <w:vertAlign w:val="subscript"/>
        </w:rPr>
        <w:t>0</w:t>
      </w:r>
      <w:r w:rsidRPr="00777BEB">
        <w:rPr>
          <w:rFonts w:ascii="Times New Roman" w:eastAsia="宋体" w:hAnsi="Times New Roman" w:cs="Times New Roman"/>
          <w:i/>
          <w:color w:val="000000"/>
          <w:szCs w:val="21"/>
        </w:rPr>
        <w:t>H</w:t>
      </w:r>
      <w:r w:rsidRPr="00777BEB">
        <w:rPr>
          <w:rFonts w:ascii="Times New Roman" w:eastAsia="宋体" w:hAnsi="Times New Roman" w:cs="Times New Roman" w:hint="eastAsia"/>
          <w:color w:val="000000"/>
          <w:szCs w:val="21"/>
        </w:rPr>
        <w:t>来进行计算，而是应当查阅手册中该铁磁材料的</w:t>
      </w:r>
      <w:r w:rsidRPr="00777BEB">
        <w:rPr>
          <w:rFonts w:ascii="Times New Roman" w:eastAsia="宋体" w:hAnsi="Times New Roman" w:cs="Times New Roman"/>
          <w:i/>
          <w:color w:val="000000"/>
          <w:szCs w:val="21"/>
        </w:rPr>
        <w:t>B</w:t>
      </w:r>
      <w:r w:rsidRPr="00777BEB">
        <w:rPr>
          <w:rFonts w:ascii="Times New Roman" w:eastAsia="宋体" w:hAnsi="Times New Roman" w:cs="Times New Roman" w:hint="eastAsia"/>
          <w:color w:val="000000"/>
          <w:szCs w:val="21"/>
        </w:rPr>
        <w:t>－</w:t>
      </w:r>
      <w:r w:rsidRPr="00777BEB">
        <w:rPr>
          <w:rFonts w:ascii="Times New Roman" w:eastAsia="宋体" w:hAnsi="Times New Roman" w:cs="Times New Roman" w:hint="eastAsia"/>
          <w:i/>
          <w:color w:val="000000"/>
          <w:szCs w:val="21"/>
        </w:rPr>
        <w:t>H</w:t>
      </w:r>
      <w:r w:rsidRPr="00777BEB">
        <w:rPr>
          <w:rFonts w:ascii="Times New Roman" w:eastAsia="宋体" w:hAnsi="Times New Roman" w:cs="Times New Roman" w:hint="eastAsia"/>
          <w:color w:val="000000"/>
          <w:szCs w:val="21"/>
        </w:rPr>
        <w:t>曲线图，找出对应于计算值</w:t>
      </w:r>
      <w:r w:rsidRPr="00777BEB">
        <w:rPr>
          <w:rFonts w:ascii="Times New Roman" w:eastAsia="宋体" w:hAnsi="Times New Roman" w:cs="Times New Roman"/>
          <w:i/>
          <w:color w:val="000000"/>
          <w:szCs w:val="21"/>
        </w:rPr>
        <w:t>H</w:t>
      </w:r>
      <w:r w:rsidRPr="00777BEB">
        <w:rPr>
          <w:rFonts w:ascii="Times New Roman" w:eastAsia="宋体" w:hAnsi="Times New Roman" w:cs="Times New Roman" w:hint="eastAsia"/>
          <w:color w:val="000000"/>
          <w:szCs w:val="21"/>
        </w:rPr>
        <w:t>的磁感强度</w:t>
      </w:r>
      <w:r w:rsidRPr="00777BEB">
        <w:rPr>
          <w:rFonts w:ascii="Times New Roman" w:eastAsia="宋体" w:hAnsi="Times New Roman" w:cs="Times New Roman"/>
          <w:i/>
          <w:color w:val="000000"/>
          <w:szCs w:val="21"/>
        </w:rPr>
        <w:t>B</w:t>
      </w:r>
      <w:r w:rsidRPr="00777BEB">
        <w:rPr>
          <w:rFonts w:ascii="Times New Roman" w:eastAsia="宋体" w:hAnsi="Times New Roman" w:cs="Times New Roman" w:hint="eastAsia"/>
          <w:color w:val="000000"/>
          <w:szCs w:val="21"/>
        </w:rPr>
        <w:t>值．</w:t>
      </w:r>
    </w:p>
    <w:p w14:paraId="49340BA9" w14:textId="77777777" w:rsidR="00777BEB" w:rsidRPr="00777BEB" w:rsidRDefault="00777BEB" w:rsidP="00777BEB">
      <w:pPr>
        <w:snapToGrid w:val="0"/>
        <w:spacing w:line="360" w:lineRule="auto"/>
        <w:rPr>
          <w:rFonts w:ascii="Times New Roman" w:eastAsia="宋体" w:hAnsi="Times New Roman" w:cs="Times New Roman"/>
          <w:color w:val="000000"/>
          <w:szCs w:val="21"/>
        </w:rPr>
      </w:pPr>
    </w:p>
    <w:p w14:paraId="6CB02ABC" w14:textId="77777777" w:rsidR="00777BEB" w:rsidRPr="00777BEB" w:rsidRDefault="00777BEB" w:rsidP="00777BEB">
      <w:pPr>
        <w:widowControl/>
        <w:spacing w:line="360" w:lineRule="auto"/>
        <w:rPr>
          <w:rFonts w:ascii="宋体" w:eastAsia="宋体" w:hAnsi="宋体" w:cs="Times New Roman"/>
          <w:sz w:val="24"/>
          <w:szCs w:val="24"/>
        </w:rPr>
      </w:pPr>
    </w:p>
    <w:p w14:paraId="7F92508E" w14:textId="77777777" w:rsidR="002F09EC" w:rsidRPr="00777BEB" w:rsidRDefault="002F09EC"/>
    <w:sectPr w:rsidR="002F09EC" w:rsidRPr="00777B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DB4079"/>
    <w:multiLevelType w:val="hybridMultilevel"/>
    <w:tmpl w:val="59FEDFF8"/>
    <w:lvl w:ilvl="0" w:tplc="6C22B4E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 w15:restartNumberingAfterBreak="0">
    <w:nsid w:val="48AB0DC2"/>
    <w:multiLevelType w:val="hybridMultilevel"/>
    <w:tmpl w:val="0A827D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987D0C4"/>
    <w:multiLevelType w:val="singleLevel"/>
    <w:tmpl w:val="5987D0C4"/>
    <w:lvl w:ilvl="0">
      <w:start w:val="5"/>
      <w:numFmt w:val="decimal"/>
      <w:suff w:val="nothing"/>
      <w:lvlText w:val="%1."/>
      <w:lvlJc w:val="left"/>
    </w:lvl>
  </w:abstractNum>
  <w:abstractNum w:abstractNumId="3" w15:restartNumberingAfterBreak="0">
    <w:nsid w:val="5987D2AF"/>
    <w:multiLevelType w:val="singleLevel"/>
    <w:tmpl w:val="5987D2AF"/>
    <w:lvl w:ilvl="0">
      <w:start w:val="1"/>
      <w:numFmt w:val="decimal"/>
      <w:suff w:val="space"/>
      <w:lvlText w:val="%1."/>
      <w:lvlJc w:val="left"/>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BEB"/>
    <w:rsid w:val="0024092D"/>
    <w:rsid w:val="002F09EC"/>
    <w:rsid w:val="00462D7A"/>
    <w:rsid w:val="00777BEB"/>
    <w:rsid w:val="007C2704"/>
    <w:rsid w:val="009B78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6AB5422A"/>
  <w15:chartTrackingRefBased/>
  <w15:docId w15:val="{0DEA16EC-865C-4F00-94F0-35FBB56AB7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777BEB"/>
  </w:style>
  <w:style w:type="paragraph" w:customStyle="1" w:styleId="Web">
    <w:name w:val="普通 (Web)"/>
    <w:basedOn w:val="a"/>
    <w:rsid w:val="00777BEB"/>
    <w:pPr>
      <w:widowControl/>
      <w:spacing w:before="100" w:beforeAutospacing="1" w:after="100" w:afterAutospacing="1" w:line="360" w:lineRule="auto"/>
      <w:ind w:leftChars="200" w:left="200" w:firstLineChars="200" w:firstLine="200"/>
      <w:jc w:val="left"/>
    </w:pPr>
    <w:rPr>
      <w:rFonts w:ascii="宋体" w:eastAsia="宋体" w:hAnsi="宋体" w:cs="Times New Roman"/>
      <w:kern w:val="0"/>
      <w:sz w:val="24"/>
      <w:szCs w:val="24"/>
    </w:rPr>
  </w:style>
  <w:style w:type="character" w:styleId="a3">
    <w:name w:val="Placeholder Text"/>
    <w:basedOn w:val="a0"/>
    <w:uiPriority w:val="99"/>
    <w:semiHidden/>
    <w:rsid w:val="00777BEB"/>
    <w:rPr>
      <w:color w:val="808080"/>
    </w:rPr>
  </w:style>
  <w:style w:type="paragraph" w:styleId="a4">
    <w:name w:val="header"/>
    <w:basedOn w:val="a"/>
    <w:link w:val="a5"/>
    <w:uiPriority w:val="99"/>
    <w:unhideWhenUsed/>
    <w:rsid w:val="00777BEB"/>
    <w:pPr>
      <w:widowControl/>
      <w:pBdr>
        <w:bottom w:val="single" w:sz="6" w:space="1" w:color="auto"/>
      </w:pBdr>
      <w:tabs>
        <w:tab w:val="center" w:pos="4153"/>
        <w:tab w:val="right" w:pos="8306"/>
      </w:tabs>
      <w:snapToGrid w:val="0"/>
      <w:spacing w:line="360" w:lineRule="auto"/>
      <w:ind w:leftChars="200" w:left="200" w:firstLineChars="200" w:firstLine="200"/>
      <w:jc w:val="center"/>
    </w:pPr>
    <w:rPr>
      <w:sz w:val="18"/>
      <w:szCs w:val="18"/>
    </w:rPr>
  </w:style>
  <w:style w:type="character" w:customStyle="1" w:styleId="a5">
    <w:name w:val="页眉 字符"/>
    <w:basedOn w:val="a0"/>
    <w:link w:val="a4"/>
    <w:uiPriority w:val="99"/>
    <w:rsid w:val="00777BEB"/>
    <w:rPr>
      <w:sz w:val="18"/>
      <w:szCs w:val="18"/>
    </w:rPr>
  </w:style>
  <w:style w:type="paragraph" w:styleId="a6">
    <w:name w:val="footer"/>
    <w:basedOn w:val="a"/>
    <w:link w:val="a7"/>
    <w:uiPriority w:val="99"/>
    <w:unhideWhenUsed/>
    <w:rsid w:val="00777BEB"/>
    <w:pPr>
      <w:widowControl/>
      <w:tabs>
        <w:tab w:val="center" w:pos="4153"/>
        <w:tab w:val="right" w:pos="8306"/>
      </w:tabs>
      <w:snapToGrid w:val="0"/>
      <w:spacing w:line="360" w:lineRule="auto"/>
      <w:ind w:leftChars="200" w:left="200" w:firstLineChars="200" w:firstLine="200"/>
      <w:jc w:val="left"/>
    </w:pPr>
    <w:rPr>
      <w:sz w:val="18"/>
      <w:szCs w:val="18"/>
    </w:rPr>
  </w:style>
  <w:style w:type="character" w:customStyle="1" w:styleId="a7">
    <w:name w:val="页脚 字符"/>
    <w:basedOn w:val="a0"/>
    <w:link w:val="a6"/>
    <w:uiPriority w:val="99"/>
    <w:rsid w:val="00777BEB"/>
    <w:rPr>
      <w:sz w:val="18"/>
      <w:szCs w:val="18"/>
    </w:rPr>
  </w:style>
  <w:style w:type="paragraph" w:styleId="2">
    <w:name w:val="Body Text Indent 2"/>
    <w:basedOn w:val="a"/>
    <w:link w:val="20"/>
    <w:qFormat/>
    <w:rsid w:val="00777BEB"/>
    <w:pPr>
      <w:widowControl/>
      <w:spacing w:after="120" w:line="480" w:lineRule="auto"/>
      <w:ind w:leftChars="200" w:left="420" w:firstLineChars="200" w:firstLine="200"/>
    </w:pPr>
  </w:style>
  <w:style w:type="character" w:customStyle="1" w:styleId="20">
    <w:name w:val="正文文本缩进 2 字符"/>
    <w:basedOn w:val="a0"/>
    <w:link w:val="2"/>
    <w:rsid w:val="00777B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89" Type="http://schemas.openxmlformats.org/officeDocument/2006/relationships/oleObject" Target="embeddings/oleObject41.bin"/><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tif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oleObject" Target="embeddings/oleObject27.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44.bin"/><Relationship Id="rId19" Type="http://schemas.openxmlformats.org/officeDocument/2006/relationships/oleObject" Target="embeddings/oleObject8.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ti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ti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038</Words>
  <Characters>5920</Characters>
  <Application>Microsoft Office Word</Application>
  <DocSecurity>0</DocSecurity>
  <Lines>49</Lines>
  <Paragraphs>13</Paragraphs>
  <ScaleCrop>false</ScaleCrop>
  <Company/>
  <LinksUpToDate>false</LinksUpToDate>
  <CharactersWithSpaces>6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 wang</dc:creator>
  <cp:keywords/>
  <dc:description/>
  <cp:lastModifiedBy>xin wang</cp:lastModifiedBy>
  <cp:revision>2</cp:revision>
  <dcterms:created xsi:type="dcterms:W3CDTF">2021-08-01T08:52:00Z</dcterms:created>
  <dcterms:modified xsi:type="dcterms:W3CDTF">2021-08-01T08:55:00Z</dcterms:modified>
</cp:coreProperties>
</file>